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header3.xml" ContentType="application/vnd.openxmlformats-officedocument.wordprocessingml.header+xml"/>
  <Override PartName="/word/footer6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E92B3E2" w14:textId="5C0D6666" w:rsidR="007020D7" w:rsidRDefault="007020D7" w:rsidP="00DC21D1">
      <w:pPr>
        <w:spacing w:line="278" w:lineRule="auto"/>
        <w:jc w:val="center"/>
        <w:rPr>
          <w:rFonts w:ascii="華康楷書體W5" w:eastAsia="華康楷書體W5" w:hAnsi="標楷體"/>
          <w:sz w:val="44"/>
          <w:szCs w:val="44"/>
        </w:rPr>
      </w:pPr>
      <w:r>
        <w:rPr>
          <w:rFonts w:ascii="華康楷書體W5" w:eastAsia="華康楷書體W5" w:hAnsi="標楷體" w:hint="eastAsia"/>
          <w:sz w:val="44"/>
          <w:szCs w:val="44"/>
        </w:rPr>
        <w:t>龍騰文化</w:t>
      </w:r>
    </w:p>
    <w:p w14:paraId="5D0BE4B4" w14:textId="4EEEE530" w:rsidR="007020D7" w:rsidRDefault="007020D7" w:rsidP="00DC21D1">
      <w:pPr>
        <w:spacing w:line="278" w:lineRule="auto"/>
        <w:jc w:val="center"/>
        <w:rPr>
          <w:rFonts w:ascii="華康楷書體W5" w:eastAsia="華康楷書體W5" w:hAnsi="標楷體"/>
          <w:sz w:val="44"/>
          <w:szCs w:val="44"/>
        </w:rPr>
      </w:pPr>
      <w:r w:rsidRPr="00230050">
        <w:rPr>
          <w:rFonts w:eastAsia="華康楷書體W5"/>
          <w:sz w:val="44"/>
          <w:szCs w:val="44"/>
        </w:rPr>
        <w:t>11</w:t>
      </w:r>
      <w:r w:rsidR="00DC21D1">
        <w:rPr>
          <w:rFonts w:eastAsia="華康楷書體W5" w:hint="eastAsia"/>
          <w:sz w:val="44"/>
          <w:szCs w:val="44"/>
        </w:rPr>
        <w:t>3</w:t>
      </w:r>
      <w:r>
        <w:rPr>
          <w:rFonts w:ascii="華康楷書體W5" w:eastAsia="華康楷書體W5" w:hAnsi="標楷體" w:hint="eastAsia"/>
          <w:sz w:val="44"/>
          <w:szCs w:val="44"/>
        </w:rPr>
        <w:t>學年度</w:t>
      </w:r>
      <w:r w:rsidR="00886E19">
        <w:rPr>
          <w:rFonts w:ascii="華康楷書體W5" w:eastAsia="華康楷書體W5" w:hAnsi="標楷體" w:hint="eastAsia"/>
          <w:sz w:val="44"/>
          <w:szCs w:val="44"/>
        </w:rPr>
        <w:t>分科測驗全真</w:t>
      </w:r>
      <w:r w:rsidR="009C18E8">
        <w:rPr>
          <w:rFonts w:ascii="華康楷書體W5" w:eastAsia="華康楷書體W5" w:hAnsi="標楷體" w:hint="eastAsia"/>
          <w:sz w:val="44"/>
          <w:szCs w:val="44"/>
        </w:rPr>
        <w:t>模擬</w:t>
      </w:r>
      <w:r>
        <w:rPr>
          <w:rFonts w:ascii="華康楷書體W5" w:eastAsia="華康楷書體W5" w:hAnsi="標楷體" w:hint="eastAsia"/>
          <w:sz w:val="44"/>
          <w:szCs w:val="44"/>
        </w:rPr>
        <w:t>試卷</w:t>
      </w:r>
    </w:p>
    <w:p w14:paraId="2C51B41E" w14:textId="77777777" w:rsidR="007020D7" w:rsidRDefault="007020D7" w:rsidP="00DC21D1">
      <w:pPr>
        <w:spacing w:line="278" w:lineRule="auto"/>
        <w:jc w:val="center"/>
        <w:rPr>
          <w:rFonts w:ascii="華康楷書體W5" w:eastAsia="華康楷書體W5" w:hAnsi="標楷體"/>
          <w:sz w:val="44"/>
          <w:szCs w:val="44"/>
        </w:rPr>
      </w:pPr>
      <w:r>
        <w:rPr>
          <w:rFonts w:ascii="華康楷書體W5" w:eastAsia="華康楷書體W5" w:hAnsi="標楷體" w:hint="eastAsia"/>
          <w:sz w:val="44"/>
          <w:szCs w:val="44"/>
        </w:rPr>
        <w:t>物理</w:t>
      </w:r>
      <w:r w:rsidRPr="00326A15">
        <w:rPr>
          <w:rFonts w:ascii="華康楷書體W5" w:eastAsia="華康楷書體W5" w:hAnsi="標楷體" w:hint="eastAsia"/>
          <w:sz w:val="44"/>
          <w:szCs w:val="44"/>
        </w:rPr>
        <w:t>考科</w:t>
      </w:r>
    </w:p>
    <w:p w14:paraId="5577BDDC" w14:textId="5D24D704" w:rsidR="00DC21D1" w:rsidRPr="004E24DB" w:rsidRDefault="00DC21D1" w:rsidP="00DC21D1">
      <w:pPr>
        <w:spacing w:line="278" w:lineRule="auto"/>
        <w:jc w:val="center"/>
        <w:rPr>
          <w:rFonts w:ascii="華康楷書體W5" w:eastAsia="華康楷書體W5" w:hAnsi="標楷體"/>
          <w:sz w:val="36"/>
          <w:szCs w:val="36"/>
        </w:rPr>
      </w:pPr>
      <w:r w:rsidRPr="007550F0">
        <w:rPr>
          <w:rFonts w:ascii="DFKaiShu-SB-Estd-BF" w:eastAsia="DFKaiShu-SB-Estd-BF" w:cs="DFKaiShu-SB-Estd-BF" w:hint="eastAsia"/>
          <w:kern w:val="0"/>
          <w:sz w:val="36"/>
          <w:szCs w:val="36"/>
          <w:shd w:val="pct15" w:color="auto" w:fill="FFFFFF"/>
        </w:rPr>
        <w:t>請於考試開始</w:t>
      </w:r>
      <w:r w:rsidR="00886E19">
        <w:rPr>
          <w:rFonts w:ascii="DFKaiShu-SB-Estd-BF" w:eastAsia="DFKaiShu-SB-Estd-BF" w:cs="DFKaiShu-SB-Estd-BF" w:hint="eastAsia"/>
          <w:kern w:val="0"/>
          <w:sz w:val="36"/>
          <w:szCs w:val="36"/>
          <w:shd w:val="pct15" w:color="auto" w:fill="FFFFFF"/>
        </w:rPr>
        <w:t>鈴</w:t>
      </w:r>
      <w:r w:rsidRPr="007550F0">
        <w:rPr>
          <w:rFonts w:ascii="DFKaiShu-SB-Estd-BF" w:eastAsia="DFKaiShu-SB-Estd-BF" w:cs="DFKaiShu-SB-Estd-BF" w:hint="eastAsia"/>
          <w:kern w:val="0"/>
          <w:sz w:val="36"/>
          <w:szCs w:val="36"/>
          <w:shd w:val="pct15" w:color="auto" w:fill="FFFFFF"/>
        </w:rPr>
        <w:t>響起，在答題卷簽名</w:t>
      </w:r>
      <w:r w:rsidR="00886E19">
        <w:rPr>
          <w:rFonts w:ascii="DFKaiShu-SB-Estd-BF" w:eastAsia="DFKaiShu-SB-Estd-BF" w:cs="DFKaiShu-SB-Estd-BF" w:hint="eastAsia"/>
          <w:kern w:val="0"/>
          <w:sz w:val="36"/>
          <w:szCs w:val="36"/>
          <w:shd w:val="pct15" w:color="auto" w:fill="FFFFFF"/>
        </w:rPr>
        <w:t>欄</w:t>
      </w:r>
      <w:r w:rsidRPr="007550F0">
        <w:rPr>
          <w:rFonts w:ascii="DFKaiShu-SB-Estd-BF" w:eastAsia="DFKaiShu-SB-Estd-BF" w:cs="DFKaiShu-SB-Estd-BF" w:hint="eastAsia"/>
          <w:kern w:val="0"/>
          <w:sz w:val="36"/>
          <w:szCs w:val="36"/>
          <w:shd w:val="pct15" w:color="auto" w:fill="FFFFFF"/>
        </w:rPr>
        <w:t>位以正楷簽全名</w:t>
      </w:r>
    </w:p>
    <w:p w14:paraId="6DBB8E64" w14:textId="77777777" w:rsidR="007020D7" w:rsidRDefault="007020D7" w:rsidP="00DC21D1">
      <w:pPr>
        <w:spacing w:line="278" w:lineRule="auto"/>
        <w:jc w:val="center"/>
        <w:rPr>
          <w:rFonts w:ascii="華康楷書體W5" w:eastAsia="華康楷書體W5" w:hAnsi="標楷體"/>
          <w:sz w:val="44"/>
          <w:szCs w:val="44"/>
        </w:rPr>
      </w:pPr>
      <w:r w:rsidRPr="00D25DC3">
        <w:rPr>
          <w:rFonts w:ascii="華康楷書體W5" w:eastAsia="華康楷書體W5" w:hAnsi="標楷體" w:hint="eastAsia"/>
          <w:sz w:val="44"/>
          <w:szCs w:val="44"/>
        </w:rPr>
        <w:t>龍騰</w:t>
      </w:r>
      <w:r>
        <w:rPr>
          <w:rFonts w:ascii="華康楷書體W5" w:eastAsia="華康楷書體W5" w:hAnsi="標楷體" w:hint="eastAsia"/>
          <w:sz w:val="44"/>
          <w:szCs w:val="44"/>
        </w:rPr>
        <w:t>物理</w:t>
      </w:r>
      <w:r w:rsidRPr="00D25DC3">
        <w:rPr>
          <w:rFonts w:ascii="華康楷書體W5" w:eastAsia="華康楷書體W5" w:hAnsi="標楷體" w:hint="eastAsia"/>
          <w:sz w:val="44"/>
          <w:szCs w:val="44"/>
        </w:rPr>
        <w:t>科編輯</w:t>
      </w:r>
      <w:r w:rsidR="00E429E7">
        <w:rPr>
          <w:rFonts w:ascii="華康楷書體W5" w:eastAsia="華康楷書體W5" w:hAnsi="標楷體" w:hint="eastAsia"/>
          <w:sz w:val="44"/>
          <w:szCs w:val="44"/>
        </w:rPr>
        <w:t>小組</w:t>
      </w:r>
    </w:p>
    <w:p w14:paraId="4F527AA1" w14:textId="77777777" w:rsidR="000172DC" w:rsidRDefault="007020D7" w:rsidP="00DC21D1">
      <w:pPr>
        <w:spacing w:line="278" w:lineRule="auto"/>
        <w:jc w:val="center"/>
        <w:rPr>
          <w:rFonts w:ascii="華康楷書體W5" w:eastAsia="華康楷書體W5" w:hAnsi="標楷體"/>
          <w:sz w:val="44"/>
          <w:szCs w:val="44"/>
        </w:rPr>
      </w:pP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57216" behindDoc="0" locked="1" layoutInCell="1" allowOverlap="1" wp14:anchorId="179A53C8" wp14:editId="04066864">
                <wp:simplePos x="0" y="0"/>
                <wp:positionH relativeFrom="page">
                  <wp:posOffset>1173480</wp:posOffset>
                </wp:positionH>
                <wp:positionV relativeFrom="paragraph">
                  <wp:posOffset>460375</wp:posOffset>
                </wp:positionV>
                <wp:extent cx="5412105" cy="5143500"/>
                <wp:effectExtent l="11430" t="15240" r="15240" b="13335"/>
                <wp:wrapNone/>
                <wp:docPr id="23" name="Text Box 2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412105" cy="5143500"/>
                        </a:xfrm>
                        <a:prstGeom prst="rect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14:paraId="3138E5FE" w14:textId="77777777" w:rsidR="00AA59B5" w:rsidRPr="00001306" w:rsidRDefault="00AA59B5" w:rsidP="00DF04DC">
                            <w:pPr>
                              <w:spacing w:line="278" w:lineRule="auto"/>
                              <w:jc w:val="center"/>
                              <w:textAlignment w:val="auto"/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</w:pPr>
                            <w:r w:rsidRPr="00001306"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  <w:t>─</w:t>
                            </w:r>
                            <w:r w:rsidRPr="00001306"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  <w:t>作答注意事項</w:t>
                            </w:r>
                            <w:r w:rsidRPr="00001306"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  <w:t>─</w:t>
                            </w:r>
                          </w:p>
                          <w:p w14:paraId="6EDBFCD7" w14:textId="0CEEF3EB" w:rsidR="00AA59B5" w:rsidRPr="00812B81" w:rsidRDefault="00AA59B5" w:rsidP="00DF04DC">
                            <w:pPr>
                              <w:spacing w:line="278" w:lineRule="auto"/>
                              <w:ind w:leftChars="64" w:left="143" w:hanging="2"/>
                              <w:textAlignment w:val="auto"/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</w:pPr>
                            <w:r w:rsidRPr="00812B8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考試時間：</w:t>
                            </w:r>
                            <w:r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  <w:t>80</w:t>
                            </w:r>
                            <w:r w:rsidRPr="00812B8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分鐘</w:t>
                            </w:r>
                          </w:p>
                          <w:p w14:paraId="087FAD75" w14:textId="77777777" w:rsidR="00AA59B5" w:rsidRPr="00812B81" w:rsidRDefault="00AA59B5" w:rsidP="00DF04DC">
                            <w:pPr>
                              <w:spacing w:line="278" w:lineRule="auto"/>
                              <w:ind w:leftChars="64" w:left="143" w:hanging="2"/>
                              <w:textAlignment w:val="auto"/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</w:pPr>
                            <w:r w:rsidRPr="00812B8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作答方式：</w:t>
                            </w:r>
                          </w:p>
                          <w:p w14:paraId="252E23F8" w14:textId="796D3961" w:rsidR="00AA59B5" w:rsidRPr="00A56AF4" w:rsidRDefault="00AA59B5" w:rsidP="00DF04DC">
                            <w:pPr>
                              <w:spacing w:line="278" w:lineRule="auto"/>
                              <w:ind w:leftChars="193" w:left="710" w:hanging="285"/>
                              <w:textAlignment w:val="auto"/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</w:pPr>
                            <w:r w:rsidRPr="00A56AF4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˙選擇題用</w:t>
                            </w:r>
                            <w:r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  <w:t>2B</w:t>
                            </w:r>
                            <w:r w:rsidRPr="00A56AF4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鉛筆在「答題卷」上作答；更正時，應以橡皮擦擦拭，切勿使用修正液（帶）。</w:t>
                            </w:r>
                          </w:p>
                          <w:p w14:paraId="762698FD" w14:textId="77777777" w:rsidR="00AA59B5" w:rsidRPr="00A56AF4" w:rsidRDefault="00AA59B5" w:rsidP="00DF04DC">
                            <w:pPr>
                              <w:spacing w:line="278" w:lineRule="auto"/>
                              <w:ind w:leftChars="193" w:left="710" w:hanging="285"/>
                              <w:textAlignment w:val="auto"/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</w:pPr>
                            <w:r w:rsidRPr="00A56AF4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˙除題目另有規定外，非選擇題用筆尖較粗之黑色墨水的筆在「答題卷」上作答；更正時，可以使用修正液（帶）。</w:t>
                            </w:r>
                          </w:p>
                          <w:p w14:paraId="41C80F15" w14:textId="77777777" w:rsidR="00AA59B5" w:rsidRPr="00A56AF4" w:rsidRDefault="00AA59B5" w:rsidP="00DF04DC">
                            <w:pPr>
                              <w:spacing w:line="278" w:lineRule="auto"/>
                              <w:ind w:leftChars="193" w:left="710" w:hanging="285"/>
                              <w:textAlignment w:val="auto"/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</w:pPr>
                            <w:r w:rsidRPr="00A56AF4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˙考生須依上述規定劃記或作答，若未依規定而導致答案難以辨識或評閱時，恐將影響成績並損及權益。</w:t>
                            </w:r>
                          </w:p>
                          <w:p w14:paraId="32F76522" w14:textId="77777777" w:rsidR="00AA59B5" w:rsidRPr="007020D7" w:rsidRDefault="00AA59B5" w:rsidP="00DF04DC">
                            <w:pPr>
                              <w:spacing w:line="278" w:lineRule="auto"/>
                              <w:ind w:leftChars="193" w:left="710" w:hanging="285"/>
                              <w:textAlignment w:val="auto"/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</w:pPr>
                            <w:r w:rsidRPr="00A56AF4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˙答題卷每人一張，不得要求增補。</w:t>
                            </w:r>
                          </w:p>
                          <w:p w14:paraId="57EF8E49" w14:textId="77777777" w:rsidR="00AA59B5" w:rsidRPr="00812B81" w:rsidRDefault="00AA59B5" w:rsidP="00DF04DC">
                            <w:pPr>
                              <w:spacing w:line="278" w:lineRule="auto"/>
                              <w:ind w:leftChars="64" w:left="143" w:hanging="2"/>
                              <w:textAlignment w:val="auto"/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</w:pPr>
                            <w:r w:rsidRPr="00812B8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選擇題計分方式：</w:t>
                            </w:r>
                          </w:p>
                          <w:p w14:paraId="1C32648F" w14:textId="35882478" w:rsidR="00AA59B5" w:rsidRPr="00A56AF4" w:rsidRDefault="00AA59B5" w:rsidP="00DF04DC">
                            <w:pPr>
                              <w:spacing w:line="278" w:lineRule="auto"/>
                              <w:ind w:leftChars="193" w:left="710" w:hanging="285"/>
                              <w:textAlignment w:val="auto"/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</w:pPr>
                            <w:r w:rsidRPr="00A56AF4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˙單選題：每題有</w:t>
                            </w:r>
                            <w:r w:rsidRPr="007020D7">
                              <w:rPr>
                                <w:rFonts w:eastAsia="華康楷書體W5"/>
                                <w:i/>
                                <w:sz w:val="28"/>
                                <w:szCs w:val="28"/>
                              </w:rPr>
                              <w:t>n</w:t>
                            </w:r>
                            <w:r w:rsidRPr="00A56AF4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個選項，其中只有一個是正確或最適當的選項。各題答對者，得該題的分數；答錯、未作答或劃記多於一個選項者，該題以</w:t>
                            </w:r>
                            <w:r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零</w:t>
                            </w:r>
                            <w:r w:rsidRPr="00A56AF4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分計算。</w:t>
                            </w:r>
                          </w:p>
                          <w:p w14:paraId="544873DA" w14:textId="543527D9" w:rsidR="00AA59B5" w:rsidRPr="007020D7" w:rsidRDefault="00AA59B5" w:rsidP="00DF04DC">
                            <w:pPr>
                              <w:spacing w:line="278" w:lineRule="auto"/>
                              <w:ind w:leftChars="193" w:left="710" w:hanging="285"/>
                              <w:textAlignment w:val="auto"/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</w:pPr>
                            <w:r w:rsidRPr="00A56AF4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˙多選題：每題有</w:t>
                            </w:r>
                            <w:r w:rsidRPr="007020D7">
                              <w:rPr>
                                <w:rFonts w:eastAsia="華康楷書體W5"/>
                                <w:i/>
                                <w:sz w:val="28"/>
                                <w:szCs w:val="28"/>
                              </w:rPr>
                              <w:t>n</w:t>
                            </w:r>
                            <w:r w:rsidRPr="00A56AF4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個選項，其中至少有一個是正確的選項。各題之選項獨立判定，所有選項均答對者，得該題全部的分數；答錯</w:t>
                            </w:r>
                            <w:r w:rsidRPr="007020D7">
                              <w:rPr>
                                <w:rFonts w:eastAsia="華康楷書體W5"/>
                                <w:i/>
                                <w:sz w:val="28"/>
                                <w:szCs w:val="28"/>
                              </w:rPr>
                              <w:t>k</w:t>
                            </w:r>
                            <w:r w:rsidRPr="00A56AF4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個選項者，得該題</w:t>
                            </w:r>
                            <w:r w:rsidR="00DF04DC" w:rsidRPr="00A11FAF">
                              <w:rPr>
                                <w:rFonts w:eastAsia="華康楷書體W5"/>
                                <w:position w:val="-22"/>
                                <w:sz w:val="28"/>
                                <w:szCs w:val="28"/>
                              </w:rPr>
                              <w:object w:dxaOrig="780" w:dyaOrig="620" w14:anchorId="4C9F9CEA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26" type="#_x0000_t75" style="width:39pt;height:30.75pt" o:ole="">
                                  <v:imagedata r:id="rId8" o:title=""/>
                                </v:shape>
                                <o:OLEObject Type="Embed" ProgID="Equation.DSMT4" ShapeID="_x0000_i1026" DrawAspect="Content" ObjectID="_1778492667" r:id="rId9"/>
                              </w:object>
                            </w:r>
                            <w:r w:rsidRPr="00A56AF4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的分數；但得分低於</w:t>
                            </w:r>
                            <w:r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零</w:t>
                            </w:r>
                            <w:r w:rsidRPr="00A56AF4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分或所有選項均未作答者，該題以</w:t>
                            </w:r>
                            <w:r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零</w:t>
                            </w:r>
                            <w:r w:rsidRPr="00A56AF4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分計算。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179A53C8" id="_x0000_t202" coordsize="21600,21600" o:spt="202" path="m,l,21600r21600,l21600,xe">
                <v:stroke joinstyle="miter"/>
                <v:path gradientshapeok="t" o:connecttype="rect"/>
              </v:shapetype>
              <v:shape id="Text Box 230" o:spid="_x0000_s1026" type="#_x0000_t202" style="position:absolute;left:0;text-align:left;margin-left:92.4pt;margin-top:36.25pt;width:426.15pt;height:405pt;z-index:25165721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" filled="f" strokeweight="1pt">
                <v:textbox>
                  <w:txbxContent>
                    <w:p w14:paraId="3138E5FE" w14:textId="77777777" w:rsidR="00AA59B5" w:rsidRPr="00001306" w:rsidRDefault="00AA59B5" w:rsidP="00DF04DC">
                      <w:pPr>
                        <w:spacing w:line="278" w:lineRule="auto"/>
                        <w:jc w:val="center"/>
                        <w:textAlignment w:val="auto"/>
                        <w:rPr>
                          <w:rFonts w:eastAsia="華康楷書體W5"/>
                          <w:sz w:val="28"/>
                          <w:szCs w:val="28"/>
                        </w:rPr>
                      </w:pPr>
                      <w:r w:rsidRPr="00001306">
                        <w:rPr>
                          <w:rFonts w:eastAsia="華康楷書體W5"/>
                          <w:sz w:val="28"/>
                          <w:szCs w:val="28"/>
                        </w:rPr>
                        <w:t>─</w:t>
                      </w:r>
                      <w:r w:rsidRPr="00001306">
                        <w:rPr>
                          <w:rFonts w:eastAsia="華康楷書體W5"/>
                          <w:sz w:val="28"/>
                          <w:szCs w:val="28"/>
                        </w:rPr>
                        <w:t>作答注意事項</w:t>
                      </w:r>
                      <w:r w:rsidRPr="00001306">
                        <w:rPr>
                          <w:rFonts w:eastAsia="華康楷書體W5"/>
                          <w:sz w:val="28"/>
                          <w:szCs w:val="28"/>
                        </w:rPr>
                        <w:t>─</w:t>
                      </w:r>
                    </w:p>
                    <w:p w14:paraId="6EDBFCD7" w14:textId="0CEEF3EB" w:rsidR="00AA59B5" w:rsidRPr="00812B81" w:rsidRDefault="00AA59B5" w:rsidP="00DF04DC">
                      <w:pPr>
                        <w:spacing w:line="278" w:lineRule="auto"/>
                        <w:ind w:leftChars="64" w:left="143" w:hanging="2"/>
                        <w:textAlignment w:val="auto"/>
                        <w:rPr>
                          <w:rFonts w:eastAsia="華康楷書體W5"/>
                          <w:sz w:val="28"/>
                          <w:szCs w:val="28"/>
                        </w:rPr>
                      </w:pPr>
                      <w:r w:rsidRPr="00812B81">
                        <w:rPr>
                          <w:rFonts w:eastAsia="華康楷書體W5" w:hint="eastAsia"/>
                          <w:sz w:val="28"/>
                          <w:szCs w:val="28"/>
                        </w:rPr>
                        <w:t>考試時間：</w:t>
                      </w:r>
                      <w:r>
                        <w:rPr>
                          <w:rFonts w:eastAsia="華康楷書體W5"/>
                          <w:sz w:val="28"/>
                          <w:szCs w:val="28"/>
                        </w:rPr>
                        <w:t>80</w:t>
                      </w:r>
                      <w:r w:rsidRPr="00812B81">
                        <w:rPr>
                          <w:rFonts w:eastAsia="華康楷書體W5" w:hint="eastAsia"/>
                          <w:sz w:val="28"/>
                          <w:szCs w:val="28"/>
                        </w:rPr>
                        <w:t>分鐘</w:t>
                      </w:r>
                    </w:p>
                    <w:p w14:paraId="087FAD75" w14:textId="77777777" w:rsidR="00AA59B5" w:rsidRPr="00812B81" w:rsidRDefault="00AA59B5" w:rsidP="00DF04DC">
                      <w:pPr>
                        <w:spacing w:line="278" w:lineRule="auto"/>
                        <w:ind w:leftChars="64" w:left="143" w:hanging="2"/>
                        <w:textAlignment w:val="auto"/>
                        <w:rPr>
                          <w:rFonts w:eastAsia="華康楷書體W5"/>
                          <w:sz w:val="28"/>
                          <w:szCs w:val="28"/>
                        </w:rPr>
                      </w:pPr>
                      <w:r w:rsidRPr="00812B81">
                        <w:rPr>
                          <w:rFonts w:eastAsia="華康楷書體W5" w:hint="eastAsia"/>
                          <w:sz w:val="28"/>
                          <w:szCs w:val="28"/>
                        </w:rPr>
                        <w:t>作答方式：</w:t>
                      </w:r>
                    </w:p>
                    <w:p w14:paraId="252E23F8" w14:textId="796D3961" w:rsidR="00AA59B5" w:rsidRPr="00A56AF4" w:rsidRDefault="00AA59B5" w:rsidP="00DF04DC">
                      <w:pPr>
                        <w:spacing w:line="278" w:lineRule="auto"/>
                        <w:ind w:leftChars="193" w:left="710" w:hanging="285"/>
                        <w:textAlignment w:val="auto"/>
                        <w:rPr>
                          <w:rFonts w:eastAsia="華康楷書體W5"/>
                          <w:sz w:val="28"/>
                          <w:szCs w:val="28"/>
                        </w:rPr>
                      </w:pPr>
                      <w:r w:rsidRPr="00A56AF4">
                        <w:rPr>
                          <w:rFonts w:eastAsia="華康楷書體W5" w:hint="eastAsia"/>
                          <w:sz w:val="28"/>
                          <w:szCs w:val="28"/>
                        </w:rPr>
                        <w:t>˙選擇題用</w:t>
                      </w:r>
                      <w:r>
                        <w:rPr>
                          <w:rFonts w:eastAsia="華康楷書體W5"/>
                          <w:sz w:val="28"/>
                          <w:szCs w:val="28"/>
                        </w:rPr>
                        <w:t>2B</w:t>
                      </w:r>
                      <w:r w:rsidRPr="00A56AF4">
                        <w:rPr>
                          <w:rFonts w:eastAsia="華康楷書體W5" w:hint="eastAsia"/>
                          <w:sz w:val="28"/>
                          <w:szCs w:val="28"/>
                        </w:rPr>
                        <w:t>鉛筆在「答題卷」上作答；更正時，應以橡皮擦擦拭，切勿使用修正液（帶）。</w:t>
                      </w:r>
                    </w:p>
                    <w:p w14:paraId="762698FD" w14:textId="77777777" w:rsidR="00AA59B5" w:rsidRPr="00A56AF4" w:rsidRDefault="00AA59B5" w:rsidP="00DF04DC">
                      <w:pPr>
                        <w:spacing w:line="278" w:lineRule="auto"/>
                        <w:ind w:leftChars="193" w:left="710" w:hanging="285"/>
                        <w:textAlignment w:val="auto"/>
                        <w:rPr>
                          <w:rFonts w:eastAsia="華康楷書體W5"/>
                          <w:sz w:val="28"/>
                          <w:szCs w:val="28"/>
                        </w:rPr>
                      </w:pPr>
                      <w:r w:rsidRPr="00A56AF4">
                        <w:rPr>
                          <w:rFonts w:eastAsia="華康楷書體W5" w:hint="eastAsia"/>
                          <w:sz w:val="28"/>
                          <w:szCs w:val="28"/>
                        </w:rPr>
                        <w:t>˙除題目另有規定外，非選擇題用筆尖較粗之黑色墨水的筆在「答題卷」上作答；更正時，可以使用修正液（帶）。</w:t>
                      </w:r>
                    </w:p>
                    <w:p w14:paraId="41C80F15" w14:textId="77777777" w:rsidR="00AA59B5" w:rsidRPr="00A56AF4" w:rsidRDefault="00AA59B5" w:rsidP="00DF04DC">
                      <w:pPr>
                        <w:spacing w:line="278" w:lineRule="auto"/>
                        <w:ind w:leftChars="193" w:left="710" w:hanging="285"/>
                        <w:textAlignment w:val="auto"/>
                        <w:rPr>
                          <w:rFonts w:eastAsia="華康楷書體W5"/>
                          <w:sz w:val="28"/>
                          <w:szCs w:val="28"/>
                        </w:rPr>
                      </w:pPr>
                      <w:r w:rsidRPr="00A56AF4">
                        <w:rPr>
                          <w:rFonts w:eastAsia="華康楷書體W5" w:hint="eastAsia"/>
                          <w:sz w:val="28"/>
                          <w:szCs w:val="28"/>
                        </w:rPr>
                        <w:t>˙考生須依上述規定劃記或作答，若未依規定而導致答案難以辨識或評閱時，恐將影響成績並損及權益。</w:t>
                      </w:r>
                    </w:p>
                    <w:p w14:paraId="32F76522" w14:textId="77777777" w:rsidR="00AA59B5" w:rsidRPr="007020D7" w:rsidRDefault="00AA59B5" w:rsidP="00DF04DC">
                      <w:pPr>
                        <w:spacing w:line="278" w:lineRule="auto"/>
                        <w:ind w:leftChars="193" w:left="710" w:hanging="285"/>
                        <w:textAlignment w:val="auto"/>
                        <w:rPr>
                          <w:rFonts w:eastAsia="華康楷書體W5"/>
                          <w:sz w:val="28"/>
                          <w:szCs w:val="28"/>
                        </w:rPr>
                      </w:pPr>
                      <w:r w:rsidRPr="00A56AF4">
                        <w:rPr>
                          <w:rFonts w:eastAsia="華康楷書體W5" w:hint="eastAsia"/>
                          <w:sz w:val="28"/>
                          <w:szCs w:val="28"/>
                        </w:rPr>
                        <w:t>˙答題卷每人一張，不得要求增補。</w:t>
                      </w:r>
                    </w:p>
                    <w:p w14:paraId="57EF8E49" w14:textId="77777777" w:rsidR="00AA59B5" w:rsidRPr="00812B81" w:rsidRDefault="00AA59B5" w:rsidP="00DF04DC">
                      <w:pPr>
                        <w:spacing w:line="278" w:lineRule="auto"/>
                        <w:ind w:leftChars="64" w:left="143" w:hanging="2"/>
                        <w:textAlignment w:val="auto"/>
                        <w:rPr>
                          <w:rFonts w:eastAsia="華康楷書體W5"/>
                          <w:sz w:val="28"/>
                          <w:szCs w:val="28"/>
                        </w:rPr>
                      </w:pPr>
                      <w:r w:rsidRPr="00812B81">
                        <w:rPr>
                          <w:rFonts w:eastAsia="華康楷書體W5" w:hint="eastAsia"/>
                          <w:sz w:val="28"/>
                          <w:szCs w:val="28"/>
                        </w:rPr>
                        <w:t>選擇題計分方式：</w:t>
                      </w:r>
                    </w:p>
                    <w:p w14:paraId="1C32648F" w14:textId="35882478" w:rsidR="00AA59B5" w:rsidRPr="00A56AF4" w:rsidRDefault="00AA59B5" w:rsidP="00DF04DC">
                      <w:pPr>
                        <w:spacing w:line="278" w:lineRule="auto"/>
                        <w:ind w:leftChars="193" w:left="710" w:hanging="285"/>
                        <w:textAlignment w:val="auto"/>
                        <w:rPr>
                          <w:rFonts w:eastAsia="華康楷書體W5"/>
                          <w:sz w:val="28"/>
                          <w:szCs w:val="28"/>
                        </w:rPr>
                      </w:pPr>
                      <w:r w:rsidRPr="00A56AF4">
                        <w:rPr>
                          <w:rFonts w:eastAsia="華康楷書體W5" w:hint="eastAsia"/>
                          <w:sz w:val="28"/>
                          <w:szCs w:val="28"/>
                        </w:rPr>
                        <w:t>˙單選題：每題有</w:t>
                      </w:r>
                      <w:r w:rsidRPr="007020D7">
                        <w:rPr>
                          <w:rFonts w:eastAsia="華康楷書體W5"/>
                          <w:i/>
                          <w:sz w:val="28"/>
                          <w:szCs w:val="28"/>
                        </w:rPr>
                        <w:t>n</w:t>
                      </w:r>
                      <w:r w:rsidRPr="00A56AF4">
                        <w:rPr>
                          <w:rFonts w:eastAsia="華康楷書體W5" w:hint="eastAsia"/>
                          <w:sz w:val="28"/>
                          <w:szCs w:val="28"/>
                        </w:rPr>
                        <w:t>個選項，其中只有一個是正確或最適當的選項。各題答對者，得該題的分數；答錯、未作答或劃記多於一個選項者，該題以</w:t>
                      </w:r>
                      <w:r>
                        <w:rPr>
                          <w:rFonts w:eastAsia="華康楷書體W5" w:hint="eastAsia"/>
                          <w:sz w:val="28"/>
                          <w:szCs w:val="28"/>
                        </w:rPr>
                        <w:t>零</w:t>
                      </w:r>
                      <w:r w:rsidRPr="00A56AF4">
                        <w:rPr>
                          <w:rFonts w:eastAsia="華康楷書體W5" w:hint="eastAsia"/>
                          <w:sz w:val="28"/>
                          <w:szCs w:val="28"/>
                        </w:rPr>
                        <w:t>分計算。</w:t>
                      </w:r>
                    </w:p>
                    <w:p w14:paraId="544873DA" w14:textId="543527D9" w:rsidR="00AA59B5" w:rsidRPr="007020D7" w:rsidRDefault="00AA59B5" w:rsidP="00DF04DC">
                      <w:pPr>
                        <w:spacing w:line="278" w:lineRule="auto"/>
                        <w:ind w:leftChars="193" w:left="710" w:hanging="285"/>
                        <w:textAlignment w:val="auto"/>
                        <w:rPr>
                          <w:rFonts w:eastAsia="華康楷書體W5"/>
                          <w:sz w:val="28"/>
                          <w:szCs w:val="28"/>
                        </w:rPr>
                      </w:pPr>
                      <w:r w:rsidRPr="00A56AF4">
                        <w:rPr>
                          <w:rFonts w:eastAsia="華康楷書體W5" w:hint="eastAsia"/>
                          <w:sz w:val="28"/>
                          <w:szCs w:val="28"/>
                        </w:rPr>
                        <w:t>˙多選題：每題有</w:t>
                      </w:r>
                      <w:r w:rsidRPr="007020D7">
                        <w:rPr>
                          <w:rFonts w:eastAsia="華康楷書體W5"/>
                          <w:i/>
                          <w:sz w:val="28"/>
                          <w:szCs w:val="28"/>
                        </w:rPr>
                        <w:t>n</w:t>
                      </w:r>
                      <w:r w:rsidRPr="00A56AF4">
                        <w:rPr>
                          <w:rFonts w:eastAsia="華康楷書體W5" w:hint="eastAsia"/>
                          <w:sz w:val="28"/>
                          <w:szCs w:val="28"/>
                        </w:rPr>
                        <w:t>個選項，其中至少有一個是正確的選項。各題之選項獨立判定，所有選項均答對者，得該題全部的分數；答錯</w:t>
                      </w:r>
                      <w:r w:rsidRPr="007020D7">
                        <w:rPr>
                          <w:rFonts w:eastAsia="華康楷書體W5"/>
                          <w:i/>
                          <w:sz w:val="28"/>
                          <w:szCs w:val="28"/>
                        </w:rPr>
                        <w:t>k</w:t>
                      </w:r>
                      <w:r w:rsidRPr="00A56AF4">
                        <w:rPr>
                          <w:rFonts w:eastAsia="華康楷書體W5" w:hint="eastAsia"/>
                          <w:sz w:val="28"/>
                          <w:szCs w:val="28"/>
                        </w:rPr>
                        <w:t>個選項者，得該題</w:t>
                      </w:r>
                      <w:r w:rsidR="00DF04DC" w:rsidRPr="00A11FAF">
                        <w:rPr>
                          <w:rFonts w:eastAsia="華康楷書體W5"/>
                          <w:position w:val="-22"/>
                          <w:sz w:val="28"/>
                          <w:szCs w:val="28"/>
                        </w:rPr>
                        <w:object w:dxaOrig="780" w:dyaOrig="620" w14:anchorId="4C9F9CEA">
                          <v:shape id="_x0000_i1026" type="#_x0000_t75" style="width:39pt;height:30.75pt" o:ole="">
                            <v:imagedata r:id="rId8" o:title=""/>
                          </v:shape>
                          <o:OLEObject Type="Embed" ProgID="Equation.DSMT4" ShapeID="_x0000_i1026" DrawAspect="Content" ObjectID="_1778492667" r:id="rId10"/>
                        </w:object>
                      </w:r>
                      <w:r w:rsidRPr="00A56AF4">
                        <w:rPr>
                          <w:rFonts w:eastAsia="華康楷書體W5" w:hint="eastAsia"/>
                          <w:sz w:val="28"/>
                          <w:szCs w:val="28"/>
                        </w:rPr>
                        <w:t>的分數；但得分低於</w:t>
                      </w:r>
                      <w:r>
                        <w:rPr>
                          <w:rFonts w:eastAsia="華康楷書體W5" w:hint="eastAsia"/>
                          <w:sz w:val="28"/>
                          <w:szCs w:val="28"/>
                        </w:rPr>
                        <w:t>零</w:t>
                      </w:r>
                      <w:r w:rsidRPr="00A56AF4">
                        <w:rPr>
                          <w:rFonts w:eastAsia="華康楷書體W5" w:hint="eastAsia"/>
                          <w:sz w:val="28"/>
                          <w:szCs w:val="28"/>
                        </w:rPr>
                        <w:t>分或所有選項均未作答者，該題以</w:t>
                      </w:r>
                      <w:r>
                        <w:rPr>
                          <w:rFonts w:eastAsia="華康楷書體W5" w:hint="eastAsia"/>
                          <w:sz w:val="28"/>
                          <w:szCs w:val="28"/>
                        </w:rPr>
                        <w:t>零</w:t>
                      </w:r>
                      <w:r w:rsidRPr="00A56AF4">
                        <w:rPr>
                          <w:rFonts w:eastAsia="華康楷書體W5" w:hint="eastAsia"/>
                          <w:sz w:val="28"/>
                          <w:szCs w:val="28"/>
                        </w:rPr>
                        <w:t>分計算。</w:t>
                      </w:r>
                    </w:p>
                  </w:txbxContent>
                </v:textbox>
                <w10:wrap anchorx="page"/>
                <w10:anchorlock/>
              </v:shape>
            </w:pict>
          </mc:Fallback>
        </mc:AlternateContent>
      </w:r>
      <w:r w:rsidRPr="00EA6027">
        <w:rPr>
          <w:rFonts w:ascii="華康楷書體W5" w:eastAsia="華康楷書體W5" w:hAnsi="標楷體" w:hint="eastAsia"/>
          <w:color w:val="FF0000"/>
          <w:sz w:val="44"/>
          <w:szCs w:val="44"/>
        </w:rPr>
        <w:t>【教</w:t>
      </w:r>
      <w:r>
        <w:rPr>
          <w:rFonts w:ascii="華康楷書體W5" w:eastAsia="華康楷書體W5" w:hAnsi="標楷體" w:hint="eastAsia"/>
          <w:color w:val="FF0000"/>
          <w:sz w:val="44"/>
          <w:szCs w:val="44"/>
        </w:rPr>
        <w:t>用</w:t>
      </w:r>
      <w:r w:rsidRPr="00EA6027">
        <w:rPr>
          <w:rFonts w:ascii="華康楷書體W5" w:eastAsia="華康楷書體W5" w:hAnsi="標楷體" w:hint="eastAsia"/>
          <w:color w:val="FF0000"/>
          <w:sz w:val="44"/>
          <w:szCs w:val="44"/>
        </w:rPr>
        <w:t>卷】</w:t>
      </w:r>
    </w:p>
    <w:p w14:paraId="2A374656" w14:textId="77777777" w:rsidR="003474ED" w:rsidRDefault="003474ED" w:rsidP="003474ED"/>
    <w:p w14:paraId="25920E89" w14:textId="77777777" w:rsidR="003474ED" w:rsidRDefault="003474ED" w:rsidP="003474ED"/>
    <w:p w14:paraId="6F446792" w14:textId="77777777" w:rsidR="003474ED" w:rsidRDefault="003474ED" w:rsidP="003474ED"/>
    <w:p w14:paraId="2E464905" w14:textId="77777777" w:rsidR="003474ED" w:rsidRDefault="003474ED" w:rsidP="003474ED"/>
    <w:p w14:paraId="596C1DC1" w14:textId="77777777" w:rsidR="003474ED" w:rsidRDefault="003474ED" w:rsidP="003474ED"/>
    <w:p w14:paraId="23BE6642" w14:textId="77777777" w:rsidR="003474ED" w:rsidRDefault="003474ED" w:rsidP="003474ED"/>
    <w:p w14:paraId="5A65B017" w14:textId="77777777" w:rsidR="003474ED" w:rsidRDefault="003474ED" w:rsidP="003474ED"/>
    <w:p w14:paraId="0A215274" w14:textId="77777777" w:rsidR="003474ED" w:rsidRDefault="003474ED" w:rsidP="003474ED"/>
    <w:p w14:paraId="3B64D56D" w14:textId="77777777" w:rsidR="003474ED" w:rsidRDefault="003474ED" w:rsidP="003474ED"/>
    <w:p w14:paraId="265C93A9" w14:textId="77777777" w:rsidR="005E24B8" w:rsidRDefault="005E24B8" w:rsidP="003474ED"/>
    <w:p w14:paraId="489984CC" w14:textId="77777777" w:rsidR="003474ED" w:rsidRDefault="003474ED" w:rsidP="003474ED"/>
    <w:p w14:paraId="44886E1C" w14:textId="77777777" w:rsidR="003474ED" w:rsidRDefault="003474ED" w:rsidP="003474ED"/>
    <w:p w14:paraId="40F50682" w14:textId="77777777" w:rsidR="003474ED" w:rsidRDefault="003474ED" w:rsidP="003474ED"/>
    <w:p w14:paraId="13077701" w14:textId="77777777" w:rsidR="003474ED" w:rsidRDefault="003474ED" w:rsidP="003474ED"/>
    <w:p w14:paraId="206D29AC" w14:textId="77777777" w:rsidR="003474ED" w:rsidRDefault="003474ED" w:rsidP="003474ED"/>
    <w:p w14:paraId="16E469D4" w14:textId="77777777" w:rsidR="00DC21D1" w:rsidRDefault="00DC21D1" w:rsidP="003474ED"/>
    <w:p w14:paraId="53BCA249" w14:textId="77777777" w:rsidR="00DC21D1" w:rsidRDefault="00DC21D1" w:rsidP="003474ED"/>
    <w:p w14:paraId="06AAB42C" w14:textId="77777777" w:rsidR="00DC21D1" w:rsidRDefault="00DC21D1" w:rsidP="003474ED"/>
    <w:p w14:paraId="5DCEB3CE" w14:textId="77777777" w:rsidR="00DC21D1" w:rsidRDefault="00DC21D1" w:rsidP="003474ED"/>
    <w:p w14:paraId="5DD4CC09" w14:textId="77777777" w:rsidR="00DC21D1" w:rsidRPr="00001306" w:rsidRDefault="00DC21D1" w:rsidP="00DC21D1">
      <w:pPr>
        <w:spacing w:before="100" w:beforeAutospacing="1"/>
        <w:rPr>
          <w:rFonts w:ascii="華康楷書體W5" w:eastAsia="華康楷書體W5" w:hAnsi="標楷體"/>
          <w:sz w:val="44"/>
          <w:szCs w:val="44"/>
        </w:rPr>
      </w:pPr>
    </w:p>
    <w:p w14:paraId="47A46C2E" w14:textId="77777777" w:rsidR="00DC21D1" w:rsidRPr="00001306" w:rsidRDefault="00DC21D1" w:rsidP="00DC21D1">
      <w:pPr>
        <w:jc w:val="center"/>
        <w:rPr>
          <w:rFonts w:ascii="華康楷書體W5" w:eastAsia="華康楷書體W5" w:hAnsi="標楷體"/>
          <w:sz w:val="24"/>
        </w:rPr>
      </w:pPr>
      <w:r>
        <w:rPr>
          <w:rFonts w:ascii="華康楷書體W5" w:eastAsia="華康楷書體W5" w:hAnsi="標楷體" w:hint="eastAsia"/>
          <w:noProof/>
          <w:sz w:val="24"/>
        </w:rPr>
        <mc:AlternateContent>
          <mc:Choice Requires="wps">
            <w:drawing>
              <wp:anchor distT="0" distB="0" distL="114300" distR="114300" simplePos="0" relativeHeight="251658240" behindDoc="0" locked="1" layoutInCell="1" allowOverlap="1" wp14:anchorId="35559C76" wp14:editId="04DF63E1">
                <wp:simplePos x="0" y="0"/>
                <wp:positionH relativeFrom="page">
                  <wp:posOffset>1884680</wp:posOffset>
                </wp:positionH>
                <wp:positionV relativeFrom="paragraph">
                  <wp:posOffset>569595</wp:posOffset>
                </wp:positionV>
                <wp:extent cx="3779520" cy="654050"/>
                <wp:effectExtent l="0" t="0" r="11430" b="12700"/>
                <wp:wrapNone/>
                <wp:docPr id="8" name="Text Box 2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79520" cy="654050"/>
                        </a:xfrm>
                        <a:prstGeom prst="rect">
                          <a:avLst/>
                        </a:prstGeom>
                        <a:noFill/>
                        <a:ln w="25400" cmpd="dbl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14:paraId="32F688C1" w14:textId="77777777" w:rsidR="00AA59B5" w:rsidRDefault="00AA59B5" w:rsidP="00DC21D1">
                            <w:pPr>
                              <w:jc w:val="center"/>
                              <w:rPr>
                                <w:rFonts w:ascii="華康楷書體W5" w:eastAsia="華康楷書體W5" w:hAnsi="標楷體"/>
                                <w:sz w:val="24"/>
                              </w:rPr>
                            </w:pPr>
                            <w:r>
                              <w:rPr>
                                <w:rFonts w:ascii="華康楷書體W5" w:eastAsia="華康楷書體W5" w:hAnsi="標楷體" w:hint="eastAsia"/>
                                <w:sz w:val="24"/>
                              </w:rPr>
                              <w:t>祝考試順利</w:t>
                            </w:r>
                          </w:p>
                          <w:p w14:paraId="275F39E2" w14:textId="7A59EF10" w:rsidR="00AA59B5" w:rsidRPr="00001306" w:rsidRDefault="00AA59B5" w:rsidP="00DC21D1">
                            <w:pPr>
                              <w:jc w:val="center"/>
                              <w:rPr>
                                <w:rFonts w:ascii="華康楷書體W5" w:eastAsia="華康楷書體W5"/>
                              </w:rPr>
                            </w:pPr>
                            <w:r w:rsidRPr="00001306">
                              <w:rPr>
                                <w:rFonts w:ascii="華康楷書體W5" w:eastAsia="華康楷書體W5" w:hAnsi="標楷體" w:hint="eastAsia"/>
                                <w:sz w:val="24"/>
                              </w:rPr>
                              <w:t>版權所有</w:t>
                            </w:r>
                            <w:r w:rsidRPr="00001306">
                              <w:rPr>
                                <w:rFonts w:ascii="華康楷書體W5" w:eastAsia="華康楷書體W5" w:hAnsi="標楷體" w:hint="eastAsia"/>
                                <w:sz w:val="28"/>
                                <w:szCs w:val="28"/>
                              </w:rPr>
                              <w:t>‧</w:t>
                            </w:r>
                            <w:r w:rsidRPr="00001306">
                              <w:rPr>
                                <w:rFonts w:ascii="華康楷書體W5" w:eastAsia="華康楷書體W5" w:hAnsi="標楷體" w:hint="eastAsia"/>
                                <w:sz w:val="24"/>
                              </w:rPr>
                              <w:t>侵害者必究</w:t>
                            </w:r>
                          </w:p>
                          <w:p w14:paraId="0B3C4CA6" w14:textId="77777777" w:rsidR="00AA59B5" w:rsidRPr="009F3DF3" w:rsidRDefault="00AA59B5" w:rsidP="00DC21D1">
                            <w:pPr>
                              <w:jc w:val="center"/>
                              <w:rPr>
                                <w:rFonts w:ascii="華康楷書體W5" w:eastAsia="華康楷書體W5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5559C76" id="Text Box 231" o:spid="_x0000_s1027" type="#_x0000_t202" style="position:absolute;left:0;text-align:left;margin-left:148.4pt;margin-top:44.85pt;width:297.6pt;height:51.5pt;z-index:251658240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" filled="f" strokeweight="2pt">
                <v:stroke linestyle="thinThin"/>
                <v:textbox>
                  <w:txbxContent>
                    <w:p w14:paraId="32F688C1" w14:textId="77777777" w:rsidR="00AA59B5" w:rsidRDefault="00AA59B5" w:rsidP="00DC21D1">
                      <w:pPr>
                        <w:jc w:val="center"/>
                        <w:rPr>
                          <w:rFonts w:ascii="華康楷書體W5" w:eastAsia="華康楷書體W5" w:hAnsi="標楷體"/>
                          <w:sz w:val="24"/>
                        </w:rPr>
                      </w:pPr>
                      <w:r>
                        <w:rPr>
                          <w:rFonts w:ascii="華康楷書體W5" w:eastAsia="華康楷書體W5" w:hAnsi="標楷體" w:hint="eastAsia"/>
                          <w:sz w:val="24"/>
                        </w:rPr>
                        <w:t>祝考試順利</w:t>
                      </w:r>
                    </w:p>
                    <w:p w14:paraId="275F39E2" w14:textId="7A59EF10" w:rsidR="00AA59B5" w:rsidRPr="00001306" w:rsidRDefault="00AA59B5" w:rsidP="00DC21D1">
                      <w:pPr>
                        <w:jc w:val="center"/>
                        <w:rPr>
                          <w:rFonts w:ascii="華康楷書體W5" w:eastAsia="華康楷書體W5"/>
                        </w:rPr>
                      </w:pPr>
                      <w:r w:rsidRPr="00001306">
                        <w:rPr>
                          <w:rFonts w:ascii="華康楷書體W5" w:eastAsia="華康楷書體W5" w:hAnsi="標楷體" w:hint="eastAsia"/>
                          <w:sz w:val="24"/>
                        </w:rPr>
                        <w:t>版權所有</w:t>
                      </w:r>
                      <w:r w:rsidRPr="00001306">
                        <w:rPr>
                          <w:rFonts w:ascii="華康楷書體W5" w:eastAsia="華康楷書體W5" w:hAnsi="標楷體" w:hint="eastAsia"/>
                          <w:sz w:val="28"/>
                          <w:szCs w:val="28"/>
                        </w:rPr>
                        <w:t>‧</w:t>
                      </w:r>
                      <w:r w:rsidRPr="00001306">
                        <w:rPr>
                          <w:rFonts w:ascii="華康楷書體W5" w:eastAsia="華康楷書體W5" w:hAnsi="標楷體" w:hint="eastAsia"/>
                          <w:sz w:val="24"/>
                        </w:rPr>
                        <w:t>侵害者必究</w:t>
                      </w:r>
                    </w:p>
                    <w:p w14:paraId="0B3C4CA6" w14:textId="77777777" w:rsidR="00AA59B5" w:rsidRPr="009F3DF3" w:rsidRDefault="00AA59B5" w:rsidP="00DC21D1">
                      <w:pPr>
                        <w:jc w:val="center"/>
                        <w:rPr>
                          <w:rFonts w:ascii="華康楷書體W5" w:eastAsia="華康楷書體W5"/>
                        </w:rPr>
                      </w:pPr>
                    </w:p>
                  </w:txbxContent>
                </v:textbox>
                <w10:wrap anchorx="page"/>
                <w10:anchorlock/>
              </v:shape>
            </w:pict>
          </mc:Fallback>
        </mc:AlternateContent>
      </w:r>
    </w:p>
    <w:p w14:paraId="09D704AB" w14:textId="77777777" w:rsidR="00DC21D1" w:rsidRPr="00001306" w:rsidRDefault="00DC21D1" w:rsidP="00DC21D1">
      <w:pPr>
        <w:jc w:val="center"/>
        <w:rPr>
          <w:rFonts w:ascii="華康楷書體W5" w:eastAsia="華康楷書體W5" w:hAnsi="標楷體"/>
          <w:sz w:val="24"/>
        </w:rPr>
      </w:pPr>
    </w:p>
    <w:p w14:paraId="18DAD370" w14:textId="77777777" w:rsidR="00DC21D1" w:rsidRDefault="00DC21D1" w:rsidP="00DC21D1">
      <w:pPr>
        <w:jc w:val="center"/>
        <w:rPr>
          <w:rFonts w:ascii="華康中黑體" w:eastAsia="華康中黑體" w:hAnsi="標楷體"/>
          <w:sz w:val="40"/>
          <w:szCs w:val="40"/>
        </w:rPr>
      </w:pPr>
    </w:p>
    <w:p w14:paraId="1DEE35D3" w14:textId="77777777" w:rsidR="00DC21D1" w:rsidRPr="00E7274F" w:rsidRDefault="00DC21D1" w:rsidP="00DC21D1">
      <w:pPr>
        <w:jc w:val="center"/>
        <w:rPr>
          <w:rFonts w:ascii="華康中黑體" w:eastAsia="華康中黑體" w:hAnsi="標楷體"/>
          <w:sz w:val="40"/>
          <w:szCs w:val="40"/>
        </w:rPr>
      </w:pPr>
    </w:p>
    <w:p w14:paraId="569393BA" w14:textId="77777777" w:rsidR="003474ED" w:rsidRDefault="003474ED" w:rsidP="003474ED">
      <w:pPr>
        <w:spacing w:line="480" w:lineRule="auto"/>
        <w:jc w:val="center"/>
      </w:pPr>
      <w:r>
        <w:rPr>
          <w:rFonts w:ascii="華康中黑體" w:eastAsia="華康中黑體" w:hAnsi="標楷體" w:hint="eastAsia"/>
          <w:noProof/>
          <w:sz w:val="40"/>
          <w:szCs w:val="40"/>
        </w:rPr>
        <w:drawing>
          <wp:inline distT="0" distB="0" distL="0" distR="0" wp14:anchorId="754BBB80" wp14:editId="090764E8">
            <wp:extent cx="1114425" cy="400050"/>
            <wp:effectExtent l="0" t="0" r="9525" b="0"/>
            <wp:docPr id="7" name="圖片 1" descr="標準字-龍騰文化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標準字-龍騰文化01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189" t="44221" r="24539" b="4380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442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697299F" w14:textId="77777777" w:rsidR="007C08DD" w:rsidRDefault="007C08DD" w:rsidP="006C102F">
      <w:pPr>
        <w:sectPr w:rsidR="007C08DD" w:rsidSect="005245F6">
          <w:footerReference w:type="even" r:id="rId12"/>
          <w:footerReference w:type="default" r:id="rId13"/>
          <w:footerReference w:type="first" r:id="rId14"/>
          <w:pgSz w:w="11906" w:h="16838" w:code="9"/>
          <w:pgMar w:top="1055" w:right="1134" w:bottom="1134" w:left="1134" w:header="567" w:footer="567" w:gutter="0"/>
          <w:pgNumType w:start="0"/>
          <w:cols w:space="425"/>
          <w:titlePg/>
          <w:docGrid w:type="lines" w:linePitch="373" w:charSpace="4290"/>
        </w:sectPr>
      </w:pPr>
    </w:p>
    <w:p w14:paraId="527A4611" w14:textId="3251A5E6" w:rsidR="00107A5A" w:rsidRDefault="00C86965" w:rsidP="00107A5A">
      <w:pPr>
        <w:pStyle w:val="afa"/>
        <w:spacing w:afterLines="50" w:after="196" w:line="393" w:lineRule="exact"/>
        <w:rPr>
          <w:rFonts w:ascii="新細明體" w:hAnsi="新細明體"/>
          <w:sz w:val="28"/>
          <w:szCs w:val="28"/>
        </w:rPr>
      </w:pPr>
      <w:r w:rsidRPr="006736DA">
        <w:rPr>
          <w:rFonts w:ascii="新細明體" w:hAnsi="新細明體" w:hint="eastAsia"/>
          <w:sz w:val="28"/>
          <w:szCs w:val="28"/>
        </w:rPr>
        <w:lastRenderedPageBreak/>
        <w:t>第</w:t>
      </w:r>
      <w:r w:rsidRPr="006736DA">
        <w:rPr>
          <w:rFonts w:ascii="新細明體" w:hAnsi="新細明體"/>
          <w:sz w:val="28"/>
          <w:szCs w:val="28"/>
        </w:rPr>
        <w:t>壹</w:t>
      </w:r>
      <w:r w:rsidRPr="006736DA">
        <w:rPr>
          <w:rFonts w:ascii="新細明體" w:hAnsi="新細明體" w:hint="eastAsia"/>
          <w:sz w:val="28"/>
          <w:szCs w:val="28"/>
        </w:rPr>
        <w:t>部分</w:t>
      </w:r>
      <w:r w:rsidRPr="006736DA">
        <w:rPr>
          <w:rFonts w:ascii="新細明體" w:hAnsi="新細明體"/>
          <w:sz w:val="28"/>
          <w:szCs w:val="28"/>
        </w:rPr>
        <w:t>、選擇題（</w:t>
      </w:r>
      <w:r w:rsidRPr="006736DA">
        <w:rPr>
          <w:rFonts w:ascii="新細明體" w:hAnsi="新細明體" w:hint="eastAsia"/>
          <w:sz w:val="28"/>
          <w:szCs w:val="28"/>
        </w:rPr>
        <w:t>占</w:t>
      </w:r>
      <w:r w:rsidR="00107A5A">
        <w:rPr>
          <w:rFonts w:ascii="新細明體" w:hAnsi="新細明體" w:hint="eastAsia"/>
          <w:sz w:val="28"/>
          <w:szCs w:val="28"/>
        </w:rPr>
        <w:t>69</w:t>
      </w:r>
      <w:r w:rsidRPr="006736DA">
        <w:rPr>
          <w:rFonts w:ascii="新細明體" w:hAnsi="新細明體"/>
          <w:sz w:val="28"/>
          <w:szCs w:val="28"/>
        </w:rPr>
        <w:t>分）</w:t>
      </w:r>
    </w:p>
    <w:p w14:paraId="073CEE5A" w14:textId="5D07A975" w:rsidR="00107A5A" w:rsidRPr="00107A5A" w:rsidRDefault="00107A5A" w:rsidP="00C86965">
      <w:pPr>
        <w:pStyle w:val="afa"/>
        <w:spacing w:afterLines="50" w:after="196" w:line="393" w:lineRule="exact"/>
        <w:rPr>
          <w:rFonts w:ascii="新細明體" w:hAnsi="新細明體"/>
          <w:sz w:val="28"/>
          <w:szCs w:val="28"/>
        </w:rPr>
      </w:pPr>
      <w:r>
        <w:rPr>
          <w:rFonts w:ascii="新細明體" w:hAnsi="新細明體" w:hint="eastAsia"/>
          <w:sz w:val="28"/>
          <w:szCs w:val="28"/>
        </w:rPr>
        <w:t>一</w:t>
      </w:r>
      <w:r w:rsidRPr="006736DA">
        <w:rPr>
          <w:rFonts w:ascii="新細明體" w:hAnsi="新細明體"/>
          <w:sz w:val="28"/>
          <w:szCs w:val="28"/>
        </w:rPr>
        <w:t>、</w:t>
      </w:r>
      <w:r>
        <w:rPr>
          <w:rFonts w:ascii="新細明體" w:hAnsi="新細明體" w:hint="eastAsia"/>
          <w:sz w:val="28"/>
          <w:szCs w:val="28"/>
        </w:rPr>
        <w:t>單選</w:t>
      </w:r>
      <w:r w:rsidRPr="006736DA">
        <w:rPr>
          <w:rFonts w:ascii="新細明體" w:hAnsi="新細明體"/>
          <w:sz w:val="28"/>
          <w:szCs w:val="28"/>
        </w:rPr>
        <w:t>題（</w:t>
      </w:r>
      <w:r w:rsidRPr="006736DA">
        <w:rPr>
          <w:rFonts w:ascii="新細明體" w:hAnsi="新細明體" w:hint="eastAsia"/>
          <w:sz w:val="28"/>
          <w:szCs w:val="28"/>
        </w:rPr>
        <w:t>占</w:t>
      </w:r>
      <w:r>
        <w:rPr>
          <w:rFonts w:ascii="新細明體" w:hAnsi="新細明體" w:hint="eastAsia"/>
          <w:sz w:val="28"/>
          <w:szCs w:val="28"/>
        </w:rPr>
        <w:t>39</w:t>
      </w:r>
      <w:r w:rsidRPr="006736DA">
        <w:rPr>
          <w:rFonts w:ascii="新細明體" w:hAnsi="新細明體"/>
          <w:sz w:val="28"/>
          <w:szCs w:val="28"/>
        </w:rPr>
        <w:t>分）</w:t>
      </w:r>
    </w:p>
    <w:p w14:paraId="3C9664F1" w14:textId="3E0A20C6" w:rsidR="00C86965" w:rsidRPr="00001306" w:rsidRDefault="00C86965" w:rsidP="00D667A8">
      <w:pPr>
        <w:pStyle w:val="afb"/>
        <w:ind w:leftChars="49" w:left="769" w:hangingChars="270" w:hanging="651"/>
        <w:rPr>
          <w:rFonts w:eastAsia="華康楷書體W3" w:hAnsi="Times New Roman"/>
        </w:rPr>
      </w:pPr>
      <w:r w:rsidRPr="00001306">
        <w:rPr>
          <w:rFonts w:eastAsia="華康楷書體W3" w:hAnsi="Times New Roman"/>
        </w:rPr>
        <w:t>說明：</w:t>
      </w:r>
      <w:r w:rsidR="00D667A8" w:rsidRPr="00D667A8">
        <w:rPr>
          <w:rFonts w:hint="eastAsia"/>
        </w:rPr>
        <w:t>第</w:t>
      </w:r>
      <w:r w:rsidR="00D667A8" w:rsidRPr="00D667A8">
        <w:t>1</w:t>
      </w:r>
      <w:r w:rsidR="00D667A8" w:rsidRPr="00D667A8">
        <w:rPr>
          <w:rFonts w:hint="eastAsia"/>
        </w:rPr>
        <w:t>題至第</w:t>
      </w:r>
      <w:r w:rsidR="00D667A8" w:rsidRPr="00D667A8">
        <w:t>13</w:t>
      </w:r>
      <w:r w:rsidR="00D667A8" w:rsidRPr="00D667A8">
        <w:rPr>
          <w:rFonts w:hint="eastAsia"/>
        </w:rPr>
        <w:t>題為單選題，每題</w:t>
      </w:r>
      <w:r w:rsidR="00D667A8" w:rsidRPr="00D667A8">
        <w:t>3</w:t>
      </w:r>
      <w:r w:rsidR="00D667A8" w:rsidRPr="00D667A8">
        <w:rPr>
          <w:rFonts w:hint="eastAsia"/>
        </w:rPr>
        <w:t>分。</w:t>
      </w:r>
    </w:p>
    <w:p w14:paraId="76EDE7B2" w14:textId="6EB3CDC2" w:rsidR="00ED6036" w:rsidRPr="003F50A6" w:rsidRDefault="00ED6036" w:rsidP="00106F78">
      <w:pPr>
        <w:pStyle w:val="ac"/>
        <w:overflowPunct w:val="0"/>
        <w:spacing w:beforeLines="20" w:before="78"/>
        <w:ind w:left="361" w:hanging="361"/>
        <w:jc w:val="left"/>
      </w:pPr>
      <w:r w:rsidRPr="007569C6">
        <w:rPr>
          <w:rFonts w:hint="eastAsia"/>
        </w:rPr>
        <w:t>1.</w:t>
      </w:r>
      <w:r w:rsidRPr="007569C6">
        <w:rPr>
          <w:rFonts w:hint="eastAsia"/>
        </w:rPr>
        <w:tab/>
      </w:r>
      <w:r w:rsidR="006A5FB7" w:rsidRPr="006A5FB7">
        <w:rPr>
          <w:rFonts w:hint="eastAsia"/>
        </w:rPr>
        <w:t>附圖為湯匙投球器，將乒乓球利用曬衣夾彈力投擲出去，將投射與飛行過程錄影，並且分析乒乓球的運動軌跡，繪製成乒乓球水平及垂直速度與時間關係圖，則下列敘述何者正確？</w:t>
      </w:r>
      <w:r w:rsidR="006A5FB7" w:rsidRPr="006A5FB7">
        <w:br/>
      </w:r>
      <w:r w:rsidR="00CE7007" w:rsidRPr="00CE7007">
        <w:rPr>
          <w:noProof/>
        </w:rPr>
        <w:drawing>
          <wp:inline distT="0" distB="0" distL="0" distR="0" wp14:anchorId="28D1C984" wp14:editId="7BB6C902">
            <wp:extent cx="5641757" cy="1512000"/>
            <wp:effectExtent l="0" t="0" r="0" b="0"/>
            <wp:docPr id="151" name="圖片 1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>
                      <a:grayscl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41757" cy="151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6A5FB7" w:rsidRPr="006A5FB7">
        <w:br/>
        <w:t xml:space="preserve">(A) </w:t>
      </w:r>
      <w:r w:rsidR="006A5FB7" w:rsidRPr="006A5FB7">
        <w:rPr>
          <w:i/>
        </w:rPr>
        <w:t>v</w:t>
      </w:r>
      <w:r w:rsidR="006A5FB7" w:rsidRPr="006A5FB7">
        <w:t>-</w:t>
      </w:r>
      <w:r w:rsidR="006A5FB7" w:rsidRPr="006A5FB7">
        <w:rPr>
          <w:i/>
        </w:rPr>
        <w:t>t</w:t>
      </w:r>
      <w:r w:rsidR="006A5FB7" w:rsidRPr="006A5FB7">
        <w:rPr>
          <w:rFonts w:hint="eastAsia"/>
        </w:rPr>
        <w:t>圖的實線為乒乓球的垂直速度，虛線為其水平速度</w:t>
      </w:r>
      <w:r w:rsidR="00B2571D">
        <w:br/>
      </w:r>
      <w:r w:rsidR="006A5FB7" w:rsidRPr="006A5FB7">
        <w:t>(B)</w:t>
      </w:r>
      <w:r w:rsidR="006A5FB7" w:rsidRPr="006A5FB7">
        <w:rPr>
          <w:rFonts w:hint="eastAsia"/>
        </w:rPr>
        <w:t>此乒乓球拋射出去，其水平速度為等速，垂直速度受重力作用為等加速運動</w:t>
      </w:r>
      <w:r w:rsidR="00B2571D">
        <w:br/>
      </w:r>
      <w:r w:rsidR="006A5FB7" w:rsidRPr="006A5FB7">
        <w:t>(C)</w:t>
      </w:r>
      <w:r w:rsidR="006A5FB7" w:rsidRPr="006A5FB7">
        <w:rPr>
          <w:rFonts w:hint="eastAsia"/>
        </w:rPr>
        <w:t>此乒乓球拋射出瞬間，水平速度約為</w:t>
      </w:r>
      <w:r w:rsidR="006A5FB7" w:rsidRPr="006A5FB7">
        <w:t>2.0</w:t>
      </w:r>
      <w:r w:rsidR="004C5282">
        <w:t xml:space="preserve"> m</w:t>
      </w:r>
      <w:r w:rsidR="006A5FB7" w:rsidRPr="006A5FB7">
        <w:t>/</w:t>
      </w:r>
      <w:r w:rsidR="004C5282">
        <w:t>s</w:t>
      </w:r>
      <w:r w:rsidR="006A5FB7" w:rsidRPr="006A5FB7">
        <w:rPr>
          <w:rFonts w:hint="eastAsia"/>
        </w:rPr>
        <w:t>、垂直速度約為</w:t>
      </w:r>
      <w:r w:rsidR="006A5FB7" w:rsidRPr="006A5FB7">
        <w:t>1.5</w:t>
      </w:r>
      <w:r w:rsidR="004C5282">
        <w:t xml:space="preserve"> </w:t>
      </w:r>
      <w:r w:rsidR="004C5282">
        <w:rPr>
          <w:rFonts w:hint="eastAsia"/>
        </w:rPr>
        <w:t>m</w:t>
      </w:r>
      <w:r w:rsidR="006A5FB7" w:rsidRPr="006A5FB7">
        <w:t>/</w:t>
      </w:r>
      <w:r w:rsidR="004C5282">
        <w:t>s</w:t>
      </w:r>
      <w:r w:rsidR="00B2571D">
        <w:br/>
      </w:r>
      <w:r w:rsidR="006A5FB7" w:rsidRPr="006A5FB7">
        <w:t>(D)</w:t>
      </w:r>
      <w:r w:rsidR="006A5FB7" w:rsidRPr="006A5FB7">
        <w:rPr>
          <w:rFonts w:hint="eastAsia"/>
        </w:rPr>
        <w:t>由</w:t>
      </w:r>
      <w:r w:rsidR="006A5FB7" w:rsidRPr="006A5FB7">
        <w:rPr>
          <w:i/>
        </w:rPr>
        <w:t>v</w:t>
      </w:r>
      <w:r w:rsidR="006A5FB7" w:rsidRPr="006A5FB7">
        <w:t>-</w:t>
      </w:r>
      <w:r w:rsidR="006A5FB7" w:rsidRPr="006A5FB7">
        <w:rPr>
          <w:i/>
        </w:rPr>
        <w:t>t</w:t>
      </w:r>
      <w:r w:rsidR="006A5FB7" w:rsidRPr="006A5FB7">
        <w:rPr>
          <w:rFonts w:hint="eastAsia"/>
        </w:rPr>
        <w:t>圖得知，此乒乓球歷時約在</w:t>
      </w:r>
      <w:r w:rsidR="006A5FB7" w:rsidRPr="006A5FB7">
        <w:t>0.3</w:t>
      </w:r>
      <w:r w:rsidR="00790574">
        <w:t xml:space="preserve"> </w:t>
      </w:r>
      <w:r w:rsidR="00790574">
        <w:rPr>
          <w:rFonts w:hint="eastAsia"/>
        </w:rPr>
        <w:t>s</w:t>
      </w:r>
      <w:r w:rsidR="006A5FB7" w:rsidRPr="006A5FB7">
        <w:rPr>
          <w:rFonts w:hint="eastAsia"/>
        </w:rPr>
        <w:t>時達到最高點</w:t>
      </w:r>
      <w:r w:rsidR="00B2571D">
        <w:br/>
      </w:r>
      <w:r w:rsidR="006A5FB7" w:rsidRPr="006A5FB7">
        <w:t>(E)</w:t>
      </w:r>
      <w:r w:rsidR="006A5FB7" w:rsidRPr="006A5FB7">
        <w:rPr>
          <w:rFonts w:hint="eastAsia"/>
        </w:rPr>
        <w:t>由</w:t>
      </w:r>
      <w:r w:rsidR="006A5FB7" w:rsidRPr="006A5FB7">
        <w:rPr>
          <w:i/>
        </w:rPr>
        <w:t>v</w:t>
      </w:r>
      <w:r w:rsidR="006A5FB7" w:rsidRPr="006A5FB7">
        <w:t>-</w:t>
      </w:r>
      <w:r w:rsidR="006A5FB7" w:rsidRPr="006A5FB7">
        <w:rPr>
          <w:i/>
        </w:rPr>
        <w:t>t</w:t>
      </w:r>
      <w:r w:rsidR="006A5FB7" w:rsidRPr="006A5FB7">
        <w:rPr>
          <w:rFonts w:hint="eastAsia"/>
        </w:rPr>
        <w:t>圖得知，此乒乓球約在</w:t>
      </w:r>
      <w:r w:rsidR="006A5FB7" w:rsidRPr="006A5FB7">
        <w:t>0.4</w:t>
      </w:r>
      <w:r w:rsidR="00790574">
        <w:t xml:space="preserve"> </w:t>
      </w:r>
      <w:r w:rsidR="00790574">
        <w:rPr>
          <w:rFonts w:hint="eastAsia"/>
        </w:rPr>
        <w:t>s</w:t>
      </w:r>
      <w:r w:rsidR="006A5FB7" w:rsidRPr="006A5FB7">
        <w:rPr>
          <w:rFonts w:hint="eastAsia"/>
        </w:rPr>
        <w:t>時著地</w:t>
      </w:r>
      <w:r w:rsidR="006A5FB7">
        <w:rPr>
          <w:rFonts w:hint="eastAsia"/>
        </w:rPr>
        <w:t>。</w:t>
      </w:r>
    </w:p>
    <w:p w14:paraId="040DDF3C" w14:textId="4A9055C5" w:rsidR="00ED6036" w:rsidRPr="007569C6" w:rsidRDefault="00A94BD9" w:rsidP="00A94BD9">
      <w:pPr>
        <w:pStyle w:val="a3"/>
        <w:ind w:left="1566" w:hanging="1205"/>
      </w:pPr>
      <w:r>
        <w:rPr>
          <w:rFonts w:hint="eastAsia"/>
        </w:rPr>
        <w:t>參考答案：</w:t>
      </w:r>
      <w:r>
        <w:rPr>
          <w:rFonts w:hint="eastAsia"/>
        </w:rPr>
        <w:tab/>
      </w:r>
      <w:r w:rsidR="006A5FB7" w:rsidRPr="006A5FB7">
        <w:t>C</w:t>
      </w:r>
    </w:p>
    <w:p w14:paraId="35D8C252" w14:textId="2065EA3E" w:rsidR="00573D36" w:rsidRDefault="00A94BD9" w:rsidP="0047550F">
      <w:pPr>
        <w:pStyle w:val="a3"/>
        <w:tabs>
          <w:tab w:val="clear" w:pos="1567"/>
          <w:tab w:val="left" w:pos="1904"/>
        </w:tabs>
        <w:ind w:left="1566" w:hanging="1205"/>
      </w:pPr>
      <w:r>
        <w:rPr>
          <w:rFonts w:hint="eastAsia"/>
        </w:rPr>
        <w:t>試題解析：</w:t>
      </w:r>
      <w:r>
        <w:rPr>
          <w:rFonts w:hint="eastAsia"/>
        </w:rPr>
        <w:tab/>
      </w:r>
      <w:r w:rsidR="006A5FB7" w:rsidRPr="006A5FB7">
        <w:t>(A)</w:t>
      </w:r>
      <w:r w:rsidR="006A5FB7" w:rsidRPr="006A5FB7">
        <w:rPr>
          <w:rFonts w:hint="eastAsia"/>
        </w:rPr>
        <w:t>由</w:t>
      </w:r>
      <w:r w:rsidR="006A5FB7" w:rsidRPr="006A5FB7">
        <w:rPr>
          <w:i/>
        </w:rPr>
        <w:t>v</w:t>
      </w:r>
      <w:r w:rsidR="006A5FB7" w:rsidRPr="006A5FB7">
        <w:t>-</w:t>
      </w:r>
      <w:r w:rsidR="006A5FB7" w:rsidRPr="006A5FB7">
        <w:rPr>
          <w:i/>
        </w:rPr>
        <w:t>t</w:t>
      </w:r>
      <w:r w:rsidR="006A5FB7" w:rsidRPr="006A5FB7">
        <w:rPr>
          <w:rFonts w:hint="eastAsia"/>
        </w:rPr>
        <w:t>圖得知，拋出後水平速度變化較小為實線；垂直速度受重力作用，速</w:t>
      </w:r>
      <w:r w:rsidR="006A5FB7">
        <w:rPr>
          <w:rFonts w:hint="eastAsia"/>
        </w:rPr>
        <w:tab/>
      </w:r>
      <w:r w:rsidR="006A5FB7" w:rsidRPr="006A5FB7">
        <w:rPr>
          <w:rFonts w:hint="eastAsia"/>
        </w:rPr>
        <w:t>度由正變負為虛線</w:t>
      </w:r>
      <w:r w:rsidR="006A5FB7">
        <w:rPr>
          <w:rFonts w:hint="eastAsia"/>
        </w:rPr>
        <w:t>。</w:t>
      </w:r>
      <w:r w:rsidR="006A5FB7" w:rsidRPr="006A5FB7">
        <w:br/>
        <w:t>(B)</w:t>
      </w:r>
      <w:r w:rsidR="006A5FB7" w:rsidRPr="006A5FB7">
        <w:rPr>
          <w:rFonts w:hint="eastAsia"/>
        </w:rPr>
        <w:t>由</w:t>
      </w:r>
      <w:r w:rsidR="006A5FB7" w:rsidRPr="006A5FB7">
        <w:rPr>
          <w:i/>
        </w:rPr>
        <w:t>v</w:t>
      </w:r>
      <w:r w:rsidR="006A5FB7" w:rsidRPr="006A5FB7">
        <w:t>-</w:t>
      </w:r>
      <w:r w:rsidR="006A5FB7" w:rsidRPr="006A5FB7">
        <w:rPr>
          <w:i/>
        </w:rPr>
        <w:t>t</w:t>
      </w:r>
      <w:r w:rsidR="006A5FB7" w:rsidRPr="006A5FB7">
        <w:rPr>
          <w:rFonts w:hint="eastAsia"/>
        </w:rPr>
        <w:t>圖得知，此乒乓球拋射出去，其水平速度受空氣阻力作用，略為減速</w:t>
      </w:r>
      <w:r w:rsidR="006A5FB7">
        <w:rPr>
          <w:rFonts w:hint="eastAsia"/>
        </w:rPr>
        <w:t>。</w:t>
      </w:r>
      <w:r w:rsidR="006A5FB7" w:rsidRPr="006A5FB7">
        <w:br/>
        <w:t>(C)</w:t>
      </w:r>
      <w:r w:rsidR="006A5FB7" w:rsidRPr="006A5FB7">
        <w:rPr>
          <w:rFonts w:hint="eastAsia"/>
        </w:rPr>
        <w:t>乒乓球拋射出的瞬間，有最大初速。實線為水平速度且最大為</w:t>
      </w:r>
      <w:r w:rsidR="006A5FB7" w:rsidRPr="006A5FB7">
        <w:t>2.0</w:t>
      </w:r>
      <w:r w:rsidR="007F1944" w:rsidRPr="007F1944">
        <w:t xml:space="preserve"> m/s</w:t>
      </w:r>
      <w:r w:rsidR="006A5FB7" w:rsidRPr="006A5FB7">
        <w:rPr>
          <w:rFonts w:hint="eastAsia"/>
        </w:rPr>
        <w:t>，</w:t>
      </w:r>
      <w:r w:rsidR="006A5FB7">
        <w:rPr>
          <w:rFonts w:hint="eastAsia"/>
        </w:rPr>
        <w:tab/>
      </w:r>
      <w:r w:rsidR="006A5FB7" w:rsidRPr="006A5FB7">
        <w:rPr>
          <w:rFonts w:hint="eastAsia"/>
        </w:rPr>
        <w:t>虛線為垂直速度且正方向最大為</w:t>
      </w:r>
      <w:r w:rsidR="006A5FB7" w:rsidRPr="006A5FB7">
        <w:t>1.5</w:t>
      </w:r>
      <w:r w:rsidR="00756F94" w:rsidRPr="00756F94">
        <w:t xml:space="preserve"> m/s</w:t>
      </w:r>
      <w:r w:rsidR="006A5FB7">
        <w:rPr>
          <w:rFonts w:hint="eastAsia"/>
        </w:rPr>
        <w:t>。</w:t>
      </w:r>
      <w:r w:rsidR="006A5FB7" w:rsidRPr="006A5FB7">
        <w:br/>
        <w:t>(D)</w:t>
      </w:r>
      <w:r w:rsidR="006A5FB7" w:rsidRPr="006A5FB7">
        <w:rPr>
          <w:rFonts w:hint="eastAsia"/>
        </w:rPr>
        <w:t>由</w:t>
      </w:r>
      <w:r w:rsidR="006A5FB7" w:rsidRPr="006A5FB7">
        <w:rPr>
          <w:i/>
        </w:rPr>
        <w:t>v</w:t>
      </w:r>
      <w:r w:rsidR="006A5FB7" w:rsidRPr="006A5FB7">
        <w:t>-</w:t>
      </w:r>
      <w:r w:rsidR="006A5FB7" w:rsidRPr="006A5FB7">
        <w:rPr>
          <w:i/>
        </w:rPr>
        <w:t>t</w:t>
      </w:r>
      <w:r w:rsidR="006A5FB7" w:rsidRPr="006A5FB7">
        <w:rPr>
          <w:rFonts w:hint="eastAsia"/>
        </w:rPr>
        <w:t>圖得知，此乒乓球歷時約在</w:t>
      </w:r>
      <w:r w:rsidR="006A5FB7" w:rsidRPr="006A5FB7">
        <w:t>0.271</w:t>
      </w:r>
      <w:r w:rsidR="00537804">
        <w:t xml:space="preserve"> s</w:t>
      </w:r>
      <w:r w:rsidR="006A5FB7" w:rsidRPr="006A5FB7">
        <w:rPr>
          <w:rFonts w:hint="eastAsia"/>
        </w:rPr>
        <w:t>時垂直速度為零，達到最高點</w:t>
      </w:r>
      <w:r w:rsidR="006A5FB7">
        <w:rPr>
          <w:rFonts w:hint="eastAsia"/>
        </w:rPr>
        <w:t>。</w:t>
      </w:r>
      <w:r w:rsidR="006A5FB7" w:rsidRPr="006A5FB7">
        <w:br/>
        <w:t>(E)</w:t>
      </w:r>
      <w:r w:rsidR="006A5FB7" w:rsidRPr="006A5FB7">
        <w:rPr>
          <w:rFonts w:hint="eastAsia"/>
        </w:rPr>
        <w:t>由</w:t>
      </w:r>
      <w:r w:rsidR="006A5FB7" w:rsidRPr="006A5FB7">
        <w:rPr>
          <w:i/>
        </w:rPr>
        <w:t>v</w:t>
      </w:r>
      <w:r w:rsidR="006A5FB7" w:rsidRPr="006A5FB7">
        <w:t>-</w:t>
      </w:r>
      <w:r w:rsidR="006A5FB7" w:rsidRPr="006A5FB7">
        <w:rPr>
          <w:i/>
        </w:rPr>
        <w:t>t</w:t>
      </w:r>
      <w:r w:rsidR="006A5FB7" w:rsidRPr="006A5FB7">
        <w:rPr>
          <w:rFonts w:hint="eastAsia"/>
        </w:rPr>
        <w:t>圖得知，此乒乓球約在</w:t>
      </w:r>
      <w:r w:rsidR="006A5FB7" w:rsidRPr="006A5FB7">
        <w:t>0.5</w:t>
      </w:r>
      <w:r w:rsidR="00537804">
        <w:t xml:space="preserve"> </w:t>
      </w:r>
      <w:r w:rsidR="00537804">
        <w:rPr>
          <w:rFonts w:hint="eastAsia"/>
        </w:rPr>
        <w:t>s</w:t>
      </w:r>
      <w:r w:rsidR="006A5FB7" w:rsidRPr="006A5FB7">
        <w:rPr>
          <w:rFonts w:hint="eastAsia"/>
        </w:rPr>
        <w:t>時著地反彈</w:t>
      </w:r>
      <w:r w:rsidR="006A5FB7">
        <w:rPr>
          <w:rFonts w:hint="eastAsia"/>
        </w:rPr>
        <w:t>。</w:t>
      </w:r>
    </w:p>
    <w:p w14:paraId="784DA4DD" w14:textId="3FACE6B6" w:rsidR="00106F78" w:rsidRDefault="00AD3009" w:rsidP="00ED4C01">
      <w:pPr>
        <w:pStyle w:val="ac"/>
        <w:ind w:left="361" w:hanging="361"/>
      </w:pPr>
      <w:r>
        <w:rPr>
          <w:rFonts w:hint="eastAsia"/>
          <w:noProof/>
          <w:lang w:val="zh-TW"/>
        </w:rPr>
        <w:drawing>
          <wp:anchor distT="0" distB="0" distL="114300" distR="114300" simplePos="0" relativeHeight="251653632" behindDoc="0" locked="0" layoutInCell="1" allowOverlap="1" wp14:anchorId="7765F822" wp14:editId="2E4A5BE3">
            <wp:simplePos x="0" y="0"/>
            <wp:positionH relativeFrom="column">
              <wp:posOffset>4492371</wp:posOffset>
            </wp:positionH>
            <wp:positionV relativeFrom="paragraph">
              <wp:posOffset>635</wp:posOffset>
            </wp:positionV>
            <wp:extent cx="1633220" cy="1212850"/>
            <wp:effectExtent l="0" t="0" r="5080" b="6350"/>
            <wp:wrapSquare wrapText="bothSides"/>
            <wp:docPr id="141" name="圖片 1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1" name="圖片 141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633220" cy="12128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ED4C01">
        <w:rPr>
          <w:rFonts w:hint="eastAsia"/>
        </w:rPr>
        <w:t>2</w:t>
      </w:r>
      <w:r w:rsidR="00ED4C01" w:rsidRPr="007569C6">
        <w:rPr>
          <w:rFonts w:hint="eastAsia"/>
        </w:rPr>
        <w:t>.</w:t>
      </w:r>
      <w:r w:rsidR="00ED4C01" w:rsidRPr="007569C6">
        <w:rPr>
          <w:rFonts w:hint="eastAsia"/>
        </w:rPr>
        <w:tab/>
      </w:r>
      <w:r w:rsidR="006A5FB7" w:rsidRPr="006A5FB7">
        <w:rPr>
          <w:rFonts w:hint="eastAsia"/>
        </w:rPr>
        <w:t>甲、乙、丙三介質的折射率如圖中所示，已知甲、乙介質間的界面</w:t>
      </w:r>
      <w:r w:rsidR="006A5FB7" w:rsidRPr="006A5FB7">
        <w:rPr>
          <w:i/>
        </w:rPr>
        <w:t>X</w:t>
      </w:r>
      <w:r w:rsidR="006A5FB7" w:rsidRPr="006A5FB7">
        <w:rPr>
          <w:rFonts w:hint="eastAsia"/>
        </w:rPr>
        <w:t>與乙、丙介質間的界面</w:t>
      </w:r>
      <w:r w:rsidR="006A5FB7" w:rsidRPr="006A5FB7">
        <w:rPr>
          <w:i/>
        </w:rPr>
        <w:t>Y</w:t>
      </w:r>
      <w:r w:rsidR="006A5FB7" w:rsidRPr="006A5FB7">
        <w:rPr>
          <w:rFonts w:hint="eastAsia"/>
        </w:rPr>
        <w:t>彼此平行。一束光線由甲介質入射</w:t>
      </w:r>
      <w:r w:rsidR="006A5FB7" w:rsidRPr="006A5FB7">
        <w:rPr>
          <w:i/>
        </w:rPr>
        <w:t>X</w:t>
      </w:r>
      <w:r w:rsidR="006A5FB7" w:rsidRPr="006A5FB7">
        <w:rPr>
          <w:rFonts w:hint="eastAsia"/>
        </w:rPr>
        <w:t>界面，如入射角</w:t>
      </w:r>
      <w:r w:rsidR="006A5FB7" w:rsidRPr="006A5FB7">
        <w:object w:dxaOrig="216" w:dyaOrig="264" w14:anchorId="708D4016">
          <v:shape id="_x0000_i1027" type="#_x0000_t75" style="width:11.25pt;height:13.5pt" o:ole="">
            <v:imagedata r:id="rId17" o:title=""/>
          </v:shape>
          <o:OLEObject Type="Embed" ProgID="Equation.DSMT4" ShapeID="_x0000_i1027" DrawAspect="Content" ObjectID="_1778492484" r:id="rId18"/>
        </w:object>
      </w:r>
      <w:r w:rsidR="006A5FB7" w:rsidRPr="006A5FB7">
        <w:rPr>
          <w:rFonts w:hint="eastAsia"/>
        </w:rPr>
        <w:t>逐漸增大，則第一次全反射將在何種情況下於何界面發生？</w:t>
      </w:r>
    </w:p>
    <w:p w14:paraId="39CB180E" w14:textId="1CDA5205" w:rsidR="00ED4C01" w:rsidRPr="003F50A6" w:rsidRDefault="00106F78" w:rsidP="00106F78">
      <w:pPr>
        <w:pStyle w:val="ac"/>
        <w:spacing w:line="240" w:lineRule="auto"/>
        <w:ind w:left="361" w:hanging="361"/>
      </w:pPr>
      <w:r>
        <w:tab/>
      </w:r>
      <w:r w:rsidR="006A5FB7" w:rsidRPr="006A5FB7">
        <w:t>(A)</w:t>
      </w:r>
      <w:r w:rsidR="006A5FB7" w:rsidRPr="006A5FB7">
        <w:object w:dxaOrig="912" w:dyaOrig="624" w14:anchorId="75E08C1E">
          <v:shape id="_x0000_i1028" type="#_x0000_t75" style="width:45pt;height:30.75pt" o:ole="">
            <v:imagedata r:id="rId19" o:title=""/>
          </v:shape>
          <o:OLEObject Type="Embed" ProgID="Equation.DSMT4" ShapeID="_x0000_i1028" DrawAspect="Content" ObjectID="_1778492485" r:id="rId20"/>
        </w:object>
      </w:r>
      <w:r w:rsidR="006A5FB7" w:rsidRPr="006A5FB7">
        <w:rPr>
          <w:rFonts w:hint="eastAsia"/>
        </w:rPr>
        <w:t>時，於</w:t>
      </w:r>
      <w:r w:rsidR="006A5FB7" w:rsidRPr="006A5FB7">
        <w:rPr>
          <w:i/>
        </w:rPr>
        <w:t>X</w:t>
      </w:r>
      <w:r w:rsidR="006A5FB7" w:rsidRPr="006A5FB7">
        <w:rPr>
          <w:rFonts w:hint="eastAsia"/>
        </w:rPr>
        <w:t xml:space="preserve">界面　</w:t>
      </w:r>
      <w:r w:rsidR="006A5FB7" w:rsidRPr="006A5FB7">
        <w:t>(B)</w:t>
      </w:r>
      <w:r w:rsidR="006A5FB7" w:rsidRPr="006A5FB7">
        <w:object w:dxaOrig="912" w:dyaOrig="624" w14:anchorId="426C4C1E">
          <v:shape id="_x0000_i1029" type="#_x0000_t75" style="width:45pt;height:30.75pt" o:ole="">
            <v:imagedata r:id="rId21" o:title=""/>
          </v:shape>
          <o:OLEObject Type="Embed" ProgID="Equation.DSMT4" ShapeID="_x0000_i1029" DrawAspect="Content" ObjectID="_1778492486" r:id="rId22"/>
        </w:object>
      </w:r>
      <w:r w:rsidR="006A5FB7" w:rsidRPr="006A5FB7">
        <w:rPr>
          <w:rFonts w:hint="eastAsia"/>
        </w:rPr>
        <w:t>時，於</w:t>
      </w:r>
      <w:r w:rsidR="006A5FB7" w:rsidRPr="006A5FB7">
        <w:rPr>
          <w:i/>
        </w:rPr>
        <w:t>X</w:t>
      </w:r>
      <w:r w:rsidR="006A5FB7" w:rsidRPr="006A5FB7">
        <w:rPr>
          <w:rFonts w:hint="eastAsia"/>
        </w:rPr>
        <w:t>界面</w:t>
      </w:r>
      <w:r w:rsidR="006A5FB7">
        <w:rPr>
          <w:rFonts w:hint="eastAsia"/>
        </w:rPr>
        <w:t xml:space="preserve">　</w:t>
      </w:r>
      <w:r w:rsidR="00B2571D">
        <w:br/>
      </w:r>
      <w:r w:rsidR="006A5FB7" w:rsidRPr="006A5FB7">
        <w:t>(C)</w:t>
      </w:r>
      <w:r w:rsidR="006A5FB7" w:rsidRPr="006A5FB7">
        <w:object w:dxaOrig="912" w:dyaOrig="624" w14:anchorId="4FB0E00E">
          <v:shape id="_x0000_i1030" type="#_x0000_t75" style="width:45pt;height:30.75pt" o:ole="">
            <v:imagedata r:id="rId23" o:title=""/>
          </v:shape>
          <o:OLEObject Type="Embed" ProgID="Equation.DSMT4" ShapeID="_x0000_i1030" DrawAspect="Content" ObjectID="_1778492487" r:id="rId24"/>
        </w:object>
      </w:r>
      <w:r w:rsidR="006A5FB7" w:rsidRPr="006A5FB7">
        <w:rPr>
          <w:rFonts w:hint="eastAsia"/>
        </w:rPr>
        <w:t>時，於</w:t>
      </w:r>
      <w:r w:rsidR="006A5FB7" w:rsidRPr="006A5FB7">
        <w:rPr>
          <w:i/>
        </w:rPr>
        <w:t>Y</w:t>
      </w:r>
      <w:r w:rsidR="006A5FB7" w:rsidRPr="006A5FB7">
        <w:rPr>
          <w:rFonts w:hint="eastAsia"/>
        </w:rPr>
        <w:t xml:space="preserve">界面　</w:t>
      </w:r>
      <w:r w:rsidR="006A5FB7" w:rsidRPr="006A5FB7">
        <w:t>(D)</w:t>
      </w:r>
      <w:r w:rsidR="006A5FB7" w:rsidRPr="006A5FB7">
        <w:object w:dxaOrig="912" w:dyaOrig="624" w14:anchorId="4F906C06">
          <v:shape id="_x0000_i1031" type="#_x0000_t75" style="width:45pt;height:30.75pt" o:ole="">
            <v:imagedata r:id="rId25" o:title=""/>
          </v:shape>
          <o:OLEObject Type="Embed" ProgID="Equation.DSMT4" ShapeID="_x0000_i1031" DrawAspect="Content" ObjectID="_1778492488" r:id="rId26"/>
        </w:object>
      </w:r>
      <w:r w:rsidR="006A5FB7" w:rsidRPr="006A5FB7">
        <w:rPr>
          <w:rFonts w:hint="eastAsia"/>
        </w:rPr>
        <w:t>時，於</w:t>
      </w:r>
      <w:r w:rsidR="006A5FB7" w:rsidRPr="006A5FB7">
        <w:rPr>
          <w:i/>
        </w:rPr>
        <w:t>X</w:t>
      </w:r>
      <w:r w:rsidR="006A5FB7" w:rsidRPr="006A5FB7">
        <w:rPr>
          <w:rFonts w:hint="eastAsia"/>
        </w:rPr>
        <w:t>界面</w:t>
      </w:r>
      <w:r w:rsidR="006A5FB7">
        <w:rPr>
          <w:rFonts w:hint="eastAsia"/>
        </w:rPr>
        <w:t xml:space="preserve">　</w:t>
      </w:r>
      <w:r w:rsidR="00B2571D">
        <w:br/>
      </w:r>
      <w:r w:rsidR="006A5FB7" w:rsidRPr="006A5FB7">
        <w:t>(E)</w:t>
      </w:r>
      <w:r w:rsidR="006A5FB7" w:rsidRPr="006A5FB7">
        <w:object w:dxaOrig="912" w:dyaOrig="624" w14:anchorId="728D1471">
          <v:shape id="_x0000_i1032" type="#_x0000_t75" style="width:45pt;height:30.75pt" o:ole="">
            <v:imagedata r:id="rId27" o:title=""/>
          </v:shape>
          <o:OLEObject Type="Embed" ProgID="Equation.DSMT4" ShapeID="_x0000_i1032" DrawAspect="Content" ObjectID="_1778492489" r:id="rId28"/>
        </w:object>
      </w:r>
      <w:r w:rsidR="006A5FB7" w:rsidRPr="006A5FB7">
        <w:rPr>
          <w:rFonts w:hint="eastAsia"/>
        </w:rPr>
        <w:t>時，於</w:t>
      </w:r>
      <w:r w:rsidR="006A5FB7" w:rsidRPr="006A5FB7">
        <w:rPr>
          <w:i/>
        </w:rPr>
        <w:t>Y</w:t>
      </w:r>
      <w:r w:rsidR="006A5FB7" w:rsidRPr="006A5FB7">
        <w:rPr>
          <w:rFonts w:hint="eastAsia"/>
        </w:rPr>
        <w:t>界面。</w:t>
      </w:r>
    </w:p>
    <w:p w14:paraId="3F66AADA" w14:textId="7B011604" w:rsidR="00ED4C01" w:rsidRPr="007569C6" w:rsidRDefault="00ED4C01" w:rsidP="00ED4C01">
      <w:pPr>
        <w:pStyle w:val="a3"/>
        <w:ind w:left="1566" w:hanging="1205"/>
      </w:pPr>
      <w:r>
        <w:rPr>
          <w:rFonts w:hint="eastAsia"/>
        </w:rPr>
        <w:t>參考答案：</w:t>
      </w:r>
      <w:r>
        <w:rPr>
          <w:rFonts w:hint="eastAsia"/>
        </w:rPr>
        <w:tab/>
      </w:r>
      <w:r w:rsidR="006A5FB7">
        <w:rPr>
          <w:rFonts w:hint="eastAsia"/>
        </w:rPr>
        <w:t>E</w:t>
      </w:r>
    </w:p>
    <w:p w14:paraId="60B5435C" w14:textId="6856A2A8" w:rsidR="00ED4C01" w:rsidRPr="007569C6" w:rsidRDefault="001661A3" w:rsidP="00EF52B3">
      <w:pPr>
        <w:pStyle w:val="a3"/>
        <w:tabs>
          <w:tab w:val="clear" w:pos="1567"/>
          <w:tab w:val="left" w:pos="1862"/>
        </w:tabs>
        <w:spacing w:line="288" w:lineRule="auto"/>
        <w:ind w:left="1566" w:hanging="1205"/>
      </w:pPr>
      <w:r>
        <w:rPr>
          <w:noProof/>
        </w:rPr>
        <w:lastRenderedPageBreak/>
        <w:drawing>
          <wp:anchor distT="0" distB="0" distL="114300" distR="114300" simplePos="0" relativeHeight="251656704" behindDoc="0" locked="0" layoutInCell="1" allowOverlap="1" wp14:anchorId="2B142356" wp14:editId="10ABA901">
            <wp:simplePos x="0" y="0"/>
            <wp:positionH relativeFrom="column">
              <wp:posOffset>4466691</wp:posOffset>
            </wp:positionH>
            <wp:positionV relativeFrom="paragraph">
              <wp:posOffset>-12776</wp:posOffset>
            </wp:positionV>
            <wp:extent cx="1639570" cy="1304290"/>
            <wp:effectExtent l="0" t="0" r="0" b="0"/>
            <wp:wrapSquare wrapText="bothSides"/>
            <wp:docPr id="142" name="圖片 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2" name="圖片 142"/>
                    <pic:cNvPicPr/>
                  </pic:nvPicPr>
                  <pic:blipFill>
                    <a:blip r:embed="rId29">
                      <a:clrChange>
                        <a:clrFrom>
                          <a:srgbClr val="FEFEFE"/>
                        </a:clrFrom>
                        <a:clrTo>
                          <a:srgbClr val="FEFEFE">
                            <a:alpha val="0"/>
                          </a:srgbClr>
                        </a:clrTo>
                      </a:clrChang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39570" cy="13042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ED4C01">
        <w:rPr>
          <w:rFonts w:hint="eastAsia"/>
        </w:rPr>
        <w:t>試題解析：</w:t>
      </w:r>
      <w:r w:rsidR="00ED4C01">
        <w:rPr>
          <w:rFonts w:hint="eastAsia"/>
        </w:rPr>
        <w:tab/>
      </w:r>
      <w:r w:rsidR="006A5FB7" w:rsidRPr="006A5FB7">
        <w:rPr>
          <w:rFonts w:hint="eastAsia"/>
        </w:rPr>
        <w:t>由圖，若各界面皆發生折射時，由司乃耳定律：</w:t>
      </w:r>
      <w:r w:rsidR="006A5FB7" w:rsidRPr="006A5FB7">
        <w:br/>
      </w:r>
      <w:r w:rsidR="006A5FB7" w:rsidRPr="006A5FB7">
        <w:object w:dxaOrig="2880" w:dyaOrig="340" w14:anchorId="396407AE">
          <v:shape id="_x0000_i1033" type="#_x0000_t75" style="width:2in;height:16.5pt" o:ole="">
            <v:imagedata r:id="rId30" o:title=""/>
          </v:shape>
          <o:OLEObject Type="Embed" ProgID="Equation.DSMT4" ShapeID="_x0000_i1033" DrawAspect="Content" ObjectID="_1778492490" r:id="rId31"/>
        </w:object>
      </w:r>
      <w:r w:rsidR="006A5FB7" w:rsidRPr="006A5FB7">
        <w:br/>
      </w:r>
      <w:r w:rsidR="006A5FB7" w:rsidRPr="006A5FB7">
        <w:object w:dxaOrig="2799" w:dyaOrig="580" w14:anchorId="4D876684">
          <v:shape id="_x0000_i1034" type="#_x0000_t75" style="width:139.5pt;height:29.25pt" o:ole="">
            <v:imagedata r:id="rId32" o:title=""/>
          </v:shape>
          <o:OLEObject Type="Embed" ProgID="Equation.DSMT4" ShapeID="_x0000_i1034" DrawAspect="Content" ObjectID="_1778492491" r:id="rId33"/>
        </w:object>
      </w:r>
      <w:r w:rsidR="006A5FB7" w:rsidRPr="006A5FB7">
        <w:br/>
      </w:r>
      <w:r w:rsidR="006A5FB7" w:rsidRPr="006A5FB7">
        <w:object w:dxaOrig="4180" w:dyaOrig="340" w14:anchorId="5E74BAA8">
          <v:shape id="_x0000_i1035" type="#_x0000_t75" style="width:209.25pt;height:16.5pt" o:ole="">
            <v:imagedata r:id="rId34" o:title=""/>
          </v:shape>
          <o:OLEObject Type="Embed" ProgID="Equation.DSMT4" ShapeID="_x0000_i1035" DrawAspect="Content" ObjectID="_1778492492" r:id="rId35"/>
        </w:object>
      </w:r>
      <w:r w:rsidR="006A5FB7">
        <w:rPr>
          <w:rFonts w:hint="eastAsia"/>
        </w:rPr>
        <w:br/>
      </w:r>
      <w:r w:rsidR="006A5FB7" w:rsidRPr="006A5FB7">
        <w:t>(1)</w:t>
      </w:r>
      <w:r w:rsidR="006A5FB7" w:rsidRPr="006A5FB7">
        <w:tab/>
      </w:r>
      <w:r w:rsidR="006A5FB7" w:rsidRPr="006A5FB7">
        <w:rPr>
          <w:rFonts w:hint="eastAsia"/>
        </w:rPr>
        <w:t>當</w:t>
      </w:r>
      <w:r w:rsidR="008442E1" w:rsidRPr="006A5FB7">
        <w:object w:dxaOrig="200" w:dyaOrig="260" w14:anchorId="3F299DAB">
          <v:shape id="_x0000_i1036" type="#_x0000_t75" style="width:9.75pt;height:13.5pt" o:ole="">
            <v:imagedata r:id="rId36" o:title=""/>
          </v:shape>
          <o:OLEObject Type="Embed" ProgID="Equation.DSMT4" ShapeID="_x0000_i1036" DrawAspect="Content" ObjectID="_1778492493" r:id="rId37"/>
        </w:object>
      </w:r>
      <w:r w:rsidR="006A5FB7" w:rsidRPr="006A5FB7">
        <w:rPr>
          <w:rFonts w:hint="eastAsia"/>
        </w:rPr>
        <w:t>逐漸增大時</w:t>
      </w:r>
      <w:r w:rsidR="00F16E71">
        <w:br/>
      </w:r>
      <w:r w:rsidR="00F16E71">
        <w:rPr>
          <w:rFonts w:hint="eastAsia"/>
        </w:rPr>
        <w:tab/>
      </w:r>
      <w:r w:rsidR="008442E1" w:rsidRPr="006A5FB7">
        <w:object w:dxaOrig="580" w:dyaOrig="340" w14:anchorId="3A926C68">
          <v:shape id="_x0000_i1037" type="#_x0000_t75" style="width:29.25pt;height:16.5pt" o:ole="">
            <v:imagedata r:id="rId38" o:title=""/>
          </v:shape>
          <o:OLEObject Type="Embed" ProgID="Equation.DSMT4" ShapeID="_x0000_i1037" DrawAspect="Content" ObjectID="_1778492494" r:id="rId39"/>
        </w:object>
      </w:r>
      <w:r w:rsidR="006A5FB7" w:rsidRPr="006A5FB7">
        <w:rPr>
          <w:rFonts w:hint="eastAsia"/>
        </w:rPr>
        <w:t>將先增大為</w:t>
      </w:r>
      <w:r w:rsidR="006A5FB7" w:rsidRPr="006A5FB7">
        <w:t>90</w:t>
      </w:r>
      <w:r w:rsidR="006A5FB7" w:rsidRPr="006A5FB7">
        <w:sym w:font="Symbol" w:char="F0B0"/>
      </w:r>
      <w:r w:rsidR="006A5FB7" w:rsidRPr="006A5FB7">
        <w:rPr>
          <w:rFonts w:hint="eastAsia"/>
        </w:rPr>
        <w:t>（恰產生全反射時）</w:t>
      </w:r>
      <w:r w:rsidR="006A5FB7" w:rsidRPr="006A5FB7">
        <w:br/>
      </w:r>
      <w:r w:rsidR="008442E1">
        <w:rPr>
          <w:rFonts w:hint="eastAsia"/>
        </w:rPr>
        <w:tab/>
      </w:r>
      <w:r w:rsidR="006A5FB7" w:rsidRPr="006A5FB7">
        <w:object w:dxaOrig="288" w:dyaOrig="216" w14:anchorId="1E55AFF8">
          <v:shape id="_x0000_i1038" type="#_x0000_t75" style="width:14.25pt;height:11.25pt" o:ole="">
            <v:imagedata r:id="rId40" o:title=""/>
          </v:shape>
          <o:OLEObject Type="Embed" ProgID="Equation.DSMT4" ShapeID="_x0000_i1038" DrawAspect="Content" ObjectID="_1778492495" r:id="rId41"/>
        </w:object>
      </w:r>
      <w:r w:rsidR="006A5FB7" w:rsidRPr="006A5FB7">
        <w:rPr>
          <w:rFonts w:hint="eastAsia"/>
        </w:rPr>
        <w:t>第一次全反射將先發生在</w:t>
      </w:r>
      <w:r w:rsidR="006A5FB7" w:rsidRPr="006A5FB7">
        <w:rPr>
          <w:i/>
        </w:rPr>
        <w:t>Y</w:t>
      </w:r>
      <w:r w:rsidR="006A5FB7" w:rsidRPr="006A5FB7">
        <w:rPr>
          <w:rFonts w:hint="eastAsia"/>
        </w:rPr>
        <w:t>界面。</w:t>
      </w:r>
      <w:r w:rsidR="006A5FB7">
        <w:br/>
      </w:r>
      <w:r w:rsidR="006A5FB7" w:rsidRPr="006A5FB7">
        <w:t>(2)</w:t>
      </w:r>
      <w:r w:rsidR="006A5FB7" w:rsidRPr="006A5FB7">
        <w:tab/>
      </w:r>
      <w:r w:rsidR="006A5FB7" w:rsidRPr="006A5FB7">
        <w:rPr>
          <w:rFonts w:hint="eastAsia"/>
        </w:rPr>
        <w:t>此時</w:t>
      </w:r>
      <w:r w:rsidR="008442E1" w:rsidRPr="006A5FB7">
        <w:object w:dxaOrig="5520" w:dyaOrig="580" w14:anchorId="584C7CEE">
          <v:shape id="_x0000_i1039" type="#_x0000_t75" style="width:276pt;height:29.25pt" o:ole="">
            <v:imagedata r:id="rId42" o:title=""/>
          </v:shape>
          <o:OLEObject Type="Embed" ProgID="Equation.DSMT4" ShapeID="_x0000_i1039" DrawAspect="Content" ObjectID="_1778492496" r:id="rId43"/>
        </w:object>
      </w:r>
      <w:r w:rsidR="006A5FB7" w:rsidRPr="006A5FB7">
        <w:rPr>
          <w:rFonts w:hint="eastAsia"/>
        </w:rPr>
        <w:t>。</w:t>
      </w:r>
    </w:p>
    <w:p w14:paraId="24E61C48" w14:textId="3122CC26" w:rsidR="00ED4C01" w:rsidRPr="003F50A6" w:rsidRDefault="00BF3D45" w:rsidP="00F73882">
      <w:pPr>
        <w:pStyle w:val="ac"/>
        <w:ind w:left="361" w:hanging="361"/>
      </w:pPr>
      <w:r w:rsidRPr="00BF3D45">
        <w:rPr>
          <w:noProof/>
        </w:rPr>
        <w:drawing>
          <wp:anchor distT="0" distB="0" distL="114300" distR="114300" simplePos="0" relativeHeight="251651584" behindDoc="0" locked="0" layoutInCell="1" allowOverlap="1" wp14:anchorId="2D4A2EF4" wp14:editId="100E78C2">
            <wp:simplePos x="0" y="0"/>
            <wp:positionH relativeFrom="column">
              <wp:posOffset>4692015</wp:posOffset>
            </wp:positionH>
            <wp:positionV relativeFrom="paragraph">
              <wp:posOffset>108585</wp:posOffset>
            </wp:positionV>
            <wp:extent cx="1414780" cy="434975"/>
            <wp:effectExtent l="0" t="0" r="0" b="3175"/>
            <wp:wrapSquare wrapText="bothSides"/>
            <wp:docPr id="143" name="圖片 1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">
                      <a:grayscl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14780" cy="434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ED4C01">
        <w:rPr>
          <w:rFonts w:hint="eastAsia"/>
        </w:rPr>
        <w:t>3</w:t>
      </w:r>
      <w:r w:rsidR="00ED4C01" w:rsidRPr="007569C6">
        <w:rPr>
          <w:rFonts w:hint="eastAsia"/>
        </w:rPr>
        <w:t>.</w:t>
      </w:r>
      <w:r w:rsidR="00ED4C01" w:rsidRPr="007569C6">
        <w:rPr>
          <w:rFonts w:hint="eastAsia"/>
        </w:rPr>
        <w:tab/>
      </w:r>
      <w:r w:rsidR="00F73882" w:rsidRPr="00F73882">
        <w:rPr>
          <w:rFonts w:hint="eastAsia"/>
        </w:rPr>
        <w:t>兩輛臺車</w:t>
      </w:r>
      <w:r w:rsidR="00F73882" w:rsidRPr="00F73882">
        <w:rPr>
          <w:i/>
        </w:rPr>
        <w:t>A</w:t>
      </w:r>
      <w:r w:rsidR="00F73882" w:rsidRPr="00F73882">
        <w:rPr>
          <w:rFonts w:hint="eastAsia"/>
        </w:rPr>
        <w:t>、</w:t>
      </w:r>
      <w:r w:rsidR="00F73882" w:rsidRPr="00F73882">
        <w:rPr>
          <w:i/>
        </w:rPr>
        <w:t>B</w:t>
      </w:r>
      <w:r w:rsidR="00F73882" w:rsidRPr="00F73882">
        <w:rPr>
          <w:rFonts w:hint="eastAsia"/>
        </w:rPr>
        <w:t>在水平光滑軌道上發生碰撞，兩臺車的質量分別為</w:t>
      </w:r>
      <w:r w:rsidR="00F73882" w:rsidRPr="00F73882">
        <w:rPr>
          <w:i/>
        </w:rPr>
        <w:t>m</w:t>
      </w:r>
      <w:r w:rsidR="00F73882" w:rsidRPr="00F73882">
        <w:rPr>
          <w:i/>
          <w:vertAlign w:val="subscript"/>
        </w:rPr>
        <w:t>A</w:t>
      </w:r>
      <w:r w:rsidR="00F73882" w:rsidRPr="00F73882">
        <w:rPr>
          <w:rFonts w:hint="eastAsia"/>
        </w:rPr>
        <w:t>與</w:t>
      </w:r>
      <w:r w:rsidR="00F73882" w:rsidRPr="00F73882">
        <w:rPr>
          <w:i/>
        </w:rPr>
        <w:t>m</w:t>
      </w:r>
      <w:r w:rsidR="00F73882" w:rsidRPr="00F73882">
        <w:rPr>
          <w:b/>
          <w:i/>
          <w:vertAlign w:val="subscript"/>
        </w:rPr>
        <w:t>B</w:t>
      </w:r>
      <w:r w:rsidR="00056B14">
        <w:rPr>
          <w:b/>
          <w:i/>
          <w:vertAlign w:val="subscript"/>
        </w:rPr>
        <w:t xml:space="preserve"> </w:t>
      </w:r>
      <w:r w:rsidR="00F73882" w:rsidRPr="00F73882">
        <w:rPr>
          <w:rFonts w:hint="eastAsia"/>
        </w:rPr>
        <w:t>。臺車</w:t>
      </w:r>
      <w:r w:rsidR="00F73882" w:rsidRPr="00F73882">
        <w:rPr>
          <w:i/>
        </w:rPr>
        <w:t>A</w:t>
      </w:r>
      <w:r w:rsidR="00F73882" w:rsidRPr="00F73882">
        <w:rPr>
          <w:rFonts w:hint="eastAsia"/>
        </w:rPr>
        <w:t>的一側有力常數為</w:t>
      </w:r>
      <w:r w:rsidR="00F73882" w:rsidRPr="00F73882">
        <w:rPr>
          <w:i/>
        </w:rPr>
        <w:t>k</w:t>
      </w:r>
      <w:r w:rsidR="00F73882" w:rsidRPr="00F73882">
        <w:rPr>
          <w:rFonts w:hint="eastAsia"/>
        </w:rPr>
        <w:t>的輕質彈簧，如圖所示。碰撞前，臺車</w:t>
      </w:r>
      <w:r w:rsidR="00F73882" w:rsidRPr="00F73882">
        <w:rPr>
          <w:i/>
        </w:rPr>
        <w:t>A</w:t>
      </w:r>
      <w:r w:rsidR="00F73882" w:rsidRPr="00F73882">
        <w:rPr>
          <w:rFonts w:hint="eastAsia"/>
        </w:rPr>
        <w:t>的動能為</w:t>
      </w:r>
      <w:r w:rsidR="00F73882" w:rsidRPr="00F73882">
        <w:rPr>
          <w:i/>
        </w:rPr>
        <w:t>K</w:t>
      </w:r>
      <w:r w:rsidR="00F73882" w:rsidRPr="00F73882">
        <w:rPr>
          <w:rFonts w:hint="eastAsia"/>
        </w:rPr>
        <w:t>，臺車</w:t>
      </w:r>
      <w:r w:rsidR="00F73882" w:rsidRPr="00F73882">
        <w:rPr>
          <w:i/>
        </w:rPr>
        <w:t>B</w:t>
      </w:r>
      <w:r w:rsidR="00F73882" w:rsidRPr="00F73882">
        <w:rPr>
          <w:rFonts w:hint="eastAsia"/>
        </w:rPr>
        <w:t>為靜止。當兩車間的距離最短時，彈簧的位能為</w:t>
      </w:r>
      <w:r w:rsidR="00426DBE" w:rsidRPr="00F73882">
        <w:object w:dxaOrig="420" w:dyaOrig="580" w14:anchorId="48066497">
          <v:shape id="_x0000_i1040" type="#_x0000_t75" style="width:21pt;height:29.25pt" o:ole="">
            <v:imagedata r:id="rId45" o:title=""/>
          </v:shape>
          <o:OLEObject Type="Embed" ProgID="Equation.DSMT4" ShapeID="_x0000_i1040" DrawAspect="Content" ObjectID="_1778492497" r:id="rId46"/>
        </w:object>
      </w:r>
      <w:r w:rsidR="00F73882" w:rsidRPr="00F73882">
        <w:rPr>
          <w:rFonts w:hint="eastAsia"/>
        </w:rPr>
        <w:t>。假定兩車作彈性碰撞，則</w:t>
      </w:r>
      <w:r w:rsidR="00F73882" w:rsidRPr="00F73882">
        <w:rPr>
          <w:i/>
        </w:rPr>
        <w:t>m</w:t>
      </w:r>
      <w:r w:rsidR="00F73882" w:rsidRPr="00F73882">
        <w:rPr>
          <w:i/>
          <w:vertAlign w:val="subscript"/>
        </w:rPr>
        <w:t>A</w:t>
      </w:r>
      <w:r w:rsidR="00F73882" w:rsidRPr="00F73882">
        <w:rPr>
          <w:rFonts w:hint="eastAsia"/>
        </w:rPr>
        <w:t>與</w:t>
      </w:r>
      <w:r w:rsidR="00F73882" w:rsidRPr="00F73882">
        <w:rPr>
          <w:i/>
        </w:rPr>
        <w:t>m</w:t>
      </w:r>
      <w:r w:rsidR="00F73882" w:rsidRPr="00F73882">
        <w:rPr>
          <w:b/>
          <w:i/>
          <w:vertAlign w:val="subscript"/>
        </w:rPr>
        <w:t>B</w:t>
      </w:r>
      <w:r w:rsidR="00F73882" w:rsidRPr="00F73882">
        <w:rPr>
          <w:rFonts w:hint="eastAsia"/>
        </w:rPr>
        <w:t>的關係為下列何者？</w:t>
      </w:r>
      <w:r w:rsidR="00F73882">
        <w:br/>
      </w:r>
      <w:r w:rsidR="00F73882" w:rsidRPr="00F73882">
        <w:t>(A)</w:t>
      </w:r>
      <w:r w:rsidR="00F73882" w:rsidRPr="00F73882">
        <w:object w:dxaOrig="924" w:dyaOrig="312" w14:anchorId="384DDE35">
          <v:shape id="_x0000_i1041" type="#_x0000_t75" style="width:47.25pt;height:15.75pt" o:ole="">
            <v:imagedata r:id="rId47" o:title=""/>
          </v:shape>
          <o:OLEObject Type="Embed" ProgID="Equation.DSMT4" ShapeID="_x0000_i1041" DrawAspect="Content" ObjectID="_1778492498" r:id="rId48"/>
        </w:object>
      </w:r>
      <w:r w:rsidR="00F73882" w:rsidRPr="00F73882">
        <w:rPr>
          <w:rFonts w:hint="eastAsia"/>
        </w:rPr>
        <w:t xml:space="preserve">　</w:t>
      </w:r>
      <w:r w:rsidR="00F73882" w:rsidRPr="00F73882">
        <w:t>(B)</w:t>
      </w:r>
      <w:r w:rsidR="00F73882" w:rsidRPr="00F73882">
        <w:object w:dxaOrig="924" w:dyaOrig="312" w14:anchorId="1E525991">
          <v:shape id="_x0000_i1042" type="#_x0000_t75" style="width:47.25pt;height:15.75pt" o:ole="">
            <v:imagedata r:id="rId49" o:title=""/>
          </v:shape>
          <o:OLEObject Type="Embed" ProgID="Equation.DSMT4" ShapeID="_x0000_i1042" DrawAspect="Content" ObjectID="_1778492499" r:id="rId50"/>
        </w:object>
      </w:r>
      <w:r w:rsidR="00F73882" w:rsidRPr="00F73882">
        <w:rPr>
          <w:rFonts w:hint="eastAsia"/>
        </w:rPr>
        <w:t xml:space="preserve">　</w:t>
      </w:r>
      <w:r w:rsidR="00F73882" w:rsidRPr="00F73882">
        <w:t>(C)</w:t>
      </w:r>
      <w:r w:rsidR="00F73882" w:rsidRPr="00F73882">
        <w:object w:dxaOrig="900" w:dyaOrig="312" w14:anchorId="5842DFFF">
          <v:shape id="_x0000_i1043" type="#_x0000_t75" style="width:45pt;height:15.75pt" o:ole="">
            <v:imagedata r:id="rId51" o:title=""/>
          </v:shape>
          <o:OLEObject Type="Embed" ProgID="Equation.DSMT4" ShapeID="_x0000_i1043" DrawAspect="Content" ObjectID="_1778492500" r:id="rId52"/>
        </w:object>
      </w:r>
      <w:r w:rsidR="00F73882" w:rsidRPr="00F73882">
        <w:rPr>
          <w:rFonts w:hint="eastAsia"/>
        </w:rPr>
        <w:t xml:space="preserve">　</w:t>
      </w:r>
      <w:r w:rsidR="00F73882" w:rsidRPr="00F73882">
        <w:t>(D)</w:t>
      </w:r>
      <w:r w:rsidR="00F73882" w:rsidRPr="00F73882">
        <w:object w:dxaOrig="900" w:dyaOrig="312" w14:anchorId="18982F0D">
          <v:shape id="_x0000_i1044" type="#_x0000_t75" style="width:45pt;height:15.75pt" o:ole="">
            <v:imagedata r:id="rId53" o:title=""/>
          </v:shape>
          <o:OLEObject Type="Embed" ProgID="Equation.DSMT4" ShapeID="_x0000_i1044" DrawAspect="Content" ObjectID="_1778492501" r:id="rId54"/>
        </w:object>
      </w:r>
      <w:r w:rsidR="00F73882" w:rsidRPr="00F73882">
        <w:rPr>
          <w:rFonts w:hint="eastAsia"/>
        </w:rPr>
        <w:t xml:space="preserve">　</w:t>
      </w:r>
      <w:r w:rsidR="00F73882" w:rsidRPr="00F73882">
        <w:t>(E)</w:t>
      </w:r>
      <w:r w:rsidR="00F73882" w:rsidRPr="00F73882">
        <w:object w:dxaOrig="804" w:dyaOrig="312" w14:anchorId="2151D167">
          <v:shape id="_x0000_i1045" type="#_x0000_t75" style="width:40.5pt;height:15.75pt" o:ole="">
            <v:imagedata r:id="rId55" o:title=""/>
          </v:shape>
          <o:OLEObject Type="Embed" ProgID="Equation.DSMT4" ShapeID="_x0000_i1045" DrawAspect="Content" ObjectID="_1778492502" r:id="rId56"/>
        </w:object>
      </w:r>
      <w:r w:rsidR="00F73882" w:rsidRPr="00F73882">
        <w:rPr>
          <w:rFonts w:hint="eastAsia"/>
        </w:rPr>
        <w:t>。</w:t>
      </w:r>
    </w:p>
    <w:p w14:paraId="2AD7B34D" w14:textId="3215129D" w:rsidR="00ED4C01" w:rsidRPr="007569C6" w:rsidRDefault="00ED4C01" w:rsidP="00EF52B3">
      <w:pPr>
        <w:pStyle w:val="a3"/>
        <w:spacing w:line="240" w:lineRule="auto"/>
        <w:ind w:left="1566" w:hanging="1205"/>
      </w:pPr>
      <w:r>
        <w:rPr>
          <w:rFonts w:hint="eastAsia"/>
        </w:rPr>
        <w:t>參考答案：</w:t>
      </w:r>
      <w:r>
        <w:rPr>
          <w:rFonts w:hint="eastAsia"/>
        </w:rPr>
        <w:tab/>
      </w:r>
      <w:r w:rsidR="00AB2C2D">
        <w:rPr>
          <w:rFonts w:hint="eastAsia"/>
        </w:rPr>
        <w:t>E</w:t>
      </w:r>
    </w:p>
    <w:p w14:paraId="30064CD7" w14:textId="25BE4584" w:rsidR="00ED4C01" w:rsidRPr="007569C6" w:rsidRDefault="00ED4C01" w:rsidP="00EF52B3">
      <w:pPr>
        <w:pStyle w:val="a3"/>
        <w:spacing w:line="240" w:lineRule="auto"/>
        <w:ind w:left="1566" w:hanging="1205"/>
      </w:pPr>
      <w:r>
        <w:rPr>
          <w:rFonts w:hint="eastAsia"/>
        </w:rPr>
        <w:t>試題解析：</w:t>
      </w:r>
      <w:r>
        <w:rPr>
          <w:rFonts w:hint="eastAsia"/>
        </w:rPr>
        <w:tab/>
      </w:r>
      <w:r w:rsidR="00F73882" w:rsidRPr="00F73882">
        <w:rPr>
          <w:rFonts w:hint="eastAsia"/>
        </w:rPr>
        <w:t>水平方向無外力，兩臺車的總動量守恆，其值為</w:t>
      </w:r>
      <w:r w:rsidR="00F73882" w:rsidRPr="00F73882">
        <w:object w:dxaOrig="1236" w:dyaOrig="372" w14:anchorId="1F21A92F">
          <v:shape id="_x0000_i1046" type="#_x0000_t75" style="width:60.75pt;height:18.75pt" o:ole="">
            <v:imagedata r:id="rId57" o:title=""/>
          </v:shape>
          <o:OLEObject Type="Embed" ProgID="Equation.DSMT4" ShapeID="_x0000_i1046" DrawAspect="Content" ObjectID="_1778492503" r:id="rId58"/>
        </w:object>
      </w:r>
      <w:r w:rsidR="00F73882" w:rsidRPr="00F73882">
        <w:rPr>
          <w:rFonts w:hint="eastAsia"/>
        </w:rPr>
        <w:t>。</w:t>
      </w:r>
      <w:r w:rsidR="00F73882" w:rsidRPr="00F73882">
        <w:br/>
      </w:r>
      <w:r w:rsidR="00F73882" w:rsidRPr="00F73882">
        <w:rPr>
          <w:rFonts w:hint="eastAsia"/>
        </w:rPr>
        <w:t>兩車作彈性碰撞，力學能守恆，</w:t>
      </w:r>
      <w:r w:rsidR="00F73882" w:rsidRPr="00F73882">
        <w:br/>
      </w:r>
      <w:r w:rsidR="00F73882" w:rsidRPr="00F73882">
        <w:rPr>
          <w:rFonts w:hint="eastAsia"/>
        </w:rPr>
        <w:t>由</w:t>
      </w:r>
      <w:r w:rsidR="00F73882" w:rsidRPr="00F73882">
        <w:object w:dxaOrig="4056" w:dyaOrig="696" w14:anchorId="696445A4">
          <v:shape id="_x0000_i1047" type="#_x0000_t75" style="width:203.25pt;height:35.25pt" o:ole="">
            <v:imagedata r:id="rId59" o:title=""/>
          </v:shape>
          <o:OLEObject Type="Embed" ProgID="Equation.DSMT4" ShapeID="_x0000_i1047" DrawAspect="Content" ObjectID="_1778492504" r:id="rId60"/>
        </w:object>
      </w:r>
      <w:r w:rsidR="00F73882" w:rsidRPr="00F73882">
        <w:rPr>
          <w:rFonts w:hint="eastAsia"/>
        </w:rPr>
        <w:t>，得</w:t>
      </w:r>
      <w:r w:rsidR="00F73882" w:rsidRPr="00F73882">
        <w:object w:dxaOrig="804" w:dyaOrig="312" w14:anchorId="46D08F0D">
          <v:shape id="_x0000_i1048" type="#_x0000_t75" style="width:40.5pt;height:15.75pt" o:ole="">
            <v:imagedata r:id="rId61" o:title=""/>
          </v:shape>
          <o:OLEObject Type="Embed" ProgID="Equation.DSMT4" ShapeID="_x0000_i1048" DrawAspect="Content" ObjectID="_1778492505" r:id="rId62"/>
        </w:object>
      </w:r>
      <w:r w:rsidR="00F73882" w:rsidRPr="00F73882">
        <w:rPr>
          <w:rFonts w:hint="eastAsia"/>
        </w:rPr>
        <w:t>。</w:t>
      </w:r>
    </w:p>
    <w:p w14:paraId="7CBEB2F6" w14:textId="25BF26CE" w:rsidR="00ED4C01" w:rsidRPr="003F50A6" w:rsidRDefault="0000677F" w:rsidP="0061477B">
      <w:pPr>
        <w:pStyle w:val="ac"/>
        <w:spacing w:line="312" w:lineRule="auto"/>
        <w:ind w:left="361" w:hanging="361"/>
        <w:textAlignment w:val="top"/>
      </w:pPr>
      <w:r w:rsidRPr="0000677F">
        <w:rPr>
          <w:noProof/>
        </w:rPr>
        <w:drawing>
          <wp:anchor distT="0" distB="0" distL="114300" distR="114300" simplePos="0" relativeHeight="251659776" behindDoc="0" locked="0" layoutInCell="1" allowOverlap="1" wp14:anchorId="3F035AE2" wp14:editId="163B5244">
            <wp:simplePos x="0" y="0"/>
            <wp:positionH relativeFrom="column">
              <wp:posOffset>5208145</wp:posOffset>
            </wp:positionH>
            <wp:positionV relativeFrom="paragraph">
              <wp:posOffset>19496</wp:posOffset>
            </wp:positionV>
            <wp:extent cx="813435" cy="781050"/>
            <wp:effectExtent l="0" t="0" r="5715" b="0"/>
            <wp:wrapSquare wrapText="bothSides"/>
            <wp:docPr id="145" name="圖片 1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3">
                      <a:grayscl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13435" cy="7810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ED4C01">
        <w:rPr>
          <w:rFonts w:hint="eastAsia"/>
        </w:rPr>
        <w:t>4</w:t>
      </w:r>
      <w:r w:rsidR="00ED4C01" w:rsidRPr="007569C6">
        <w:rPr>
          <w:rFonts w:hint="eastAsia"/>
        </w:rPr>
        <w:t>.</w:t>
      </w:r>
      <w:r w:rsidR="00ED4C01" w:rsidRPr="007569C6">
        <w:rPr>
          <w:rFonts w:hint="eastAsia"/>
        </w:rPr>
        <w:tab/>
      </w:r>
      <w:r w:rsidR="00AB2C2D" w:rsidRPr="00AB2C2D">
        <w:rPr>
          <w:rFonts w:hint="eastAsia"/>
        </w:rPr>
        <w:t>圖中兩條平行虛線之間存在均勻磁場，虛線間的距離為</w:t>
      </w:r>
      <w:r w:rsidR="00AB2C2D" w:rsidRPr="00AB2C2D">
        <w:rPr>
          <w:i/>
        </w:rPr>
        <w:t>L</w:t>
      </w:r>
      <w:r w:rsidR="00AB2C2D" w:rsidRPr="00AB2C2D">
        <w:rPr>
          <w:rFonts w:hint="eastAsia"/>
        </w:rPr>
        <w:t>，磁場方向為垂直射入紙面。</w:t>
      </w:r>
      <w:r w:rsidR="00AB2C2D" w:rsidRPr="00AB2C2D">
        <w:rPr>
          <w:i/>
        </w:rPr>
        <w:t>abcd</w:t>
      </w:r>
      <w:r w:rsidR="00AB2C2D" w:rsidRPr="00AB2C2D">
        <w:rPr>
          <w:rFonts w:hint="eastAsia"/>
        </w:rPr>
        <w:t>是位於紙面內的梯形線圈，</w:t>
      </w:r>
      <w:r w:rsidR="00AB2C2D" w:rsidRPr="00AB2C2D">
        <w:rPr>
          <w:i/>
        </w:rPr>
        <w:t>ad</w:t>
      </w:r>
      <w:r w:rsidR="00AB2C2D" w:rsidRPr="00AB2C2D">
        <w:rPr>
          <w:rFonts w:hint="eastAsia"/>
        </w:rPr>
        <w:t>與</w:t>
      </w:r>
      <w:r w:rsidR="00AB2C2D" w:rsidRPr="00AB2C2D">
        <w:rPr>
          <w:i/>
        </w:rPr>
        <w:t>bc</w:t>
      </w:r>
      <w:r w:rsidR="00AB2C2D" w:rsidRPr="00AB2C2D">
        <w:rPr>
          <w:rFonts w:hint="eastAsia"/>
        </w:rPr>
        <w:t>間的距離也為</w:t>
      </w:r>
      <w:r w:rsidR="00AB2C2D" w:rsidRPr="00AB2C2D">
        <w:rPr>
          <w:i/>
        </w:rPr>
        <w:t>L</w:t>
      </w:r>
      <w:r w:rsidR="00AB2C2D" w:rsidRPr="00AB2C2D">
        <w:rPr>
          <w:rFonts w:hint="eastAsia"/>
        </w:rPr>
        <w:t>。</w:t>
      </w:r>
      <w:r w:rsidR="00AB2C2D" w:rsidRPr="00AB2C2D">
        <w:rPr>
          <w:i/>
        </w:rPr>
        <w:t>t</w:t>
      </w:r>
      <w:r w:rsidR="00AB2C2D" w:rsidRPr="00AB2C2D">
        <w:t xml:space="preserve"> = 0</w:t>
      </w:r>
      <w:r w:rsidR="00AB2C2D" w:rsidRPr="00AB2C2D">
        <w:rPr>
          <w:rFonts w:hint="eastAsia"/>
        </w:rPr>
        <w:t>時刻，</w:t>
      </w:r>
      <w:r w:rsidR="00AB2C2D" w:rsidRPr="00AB2C2D">
        <w:rPr>
          <w:i/>
        </w:rPr>
        <w:t>bc</w:t>
      </w:r>
      <w:r w:rsidR="00AB2C2D" w:rsidRPr="00AB2C2D">
        <w:rPr>
          <w:rFonts w:hint="eastAsia"/>
        </w:rPr>
        <w:t>邊與磁場區域邊界重合（如圖）。現令線圈以恆定的速度</w:t>
      </w:r>
      <w:r w:rsidR="00AB2C2D" w:rsidRPr="00AB2C2D">
        <w:rPr>
          <w:i/>
        </w:rPr>
        <w:t>v</w:t>
      </w:r>
      <w:r w:rsidR="00AB2C2D" w:rsidRPr="00AB2C2D">
        <w:rPr>
          <w:rFonts w:hint="eastAsia"/>
        </w:rPr>
        <w:t>沿垂直於磁場區域邊界的方向穿過磁場區域。取沿</w:t>
      </w:r>
      <w:r w:rsidR="00AB2C2D" w:rsidRPr="00AB2C2D">
        <w:rPr>
          <w:i/>
        </w:rPr>
        <w:t>a</w:t>
      </w:r>
      <w:r w:rsidR="00AB2C2D" w:rsidRPr="00AB2C2D">
        <w:sym w:font="Symbol" w:char="F0AE"/>
      </w:r>
      <w:r w:rsidR="00AB2C2D" w:rsidRPr="00AB2C2D">
        <w:rPr>
          <w:i/>
        </w:rPr>
        <w:t>b</w:t>
      </w:r>
      <w:r w:rsidR="00AB2C2D" w:rsidRPr="00AB2C2D">
        <w:sym w:font="Symbol" w:char="F0AE"/>
      </w:r>
      <w:r w:rsidR="00AB2C2D" w:rsidRPr="00AB2C2D">
        <w:rPr>
          <w:i/>
        </w:rPr>
        <w:t>c</w:t>
      </w:r>
      <w:r w:rsidR="00AB2C2D" w:rsidRPr="00AB2C2D">
        <w:sym w:font="Symbol" w:char="F0AE"/>
      </w:r>
      <w:r w:rsidR="00AB2C2D" w:rsidRPr="00AB2C2D">
        <w:rPr>
          <w:i/>
        </w:rPr>
        <w:t>d</w:t>
      </w:r>
      <w:r w:rsidR="00AB2C2D" w:rsidRPr="00AB2C2D">
        <w:sym w:font="Symbol" w:char="F0AE"/>
      </w:r>
      <w:r w:rsidR="00AB2C2D" w:rsidRPr="00AB2C2D">
        <w:rPr>
          <w:i/>
        </w:rPr>
        <w:t>a</w:t>
      </w:r>
      <w:r w:rsidR="00AB2C2D" w:rsidRPr="00AB2C2D">
        <w:rPr>
          <w:rFonts w:hint="eastAsia"/>
        </w:rPr>
        <w:t>的</w:t>
      </w:r>
      <w:r w:rsidR="00011831">
        <w:rPr>
          <w:rFonts w:hint="eastAsia"/>
        </w:rPr>
        <w:t>感應電流</w:t>
      </w:r>
      <w:r w:rsidR="00AB2C2D" w:rsidRPr="00AB2C2D">
        <w:rPr>
          <w:rFonts w:hint="eastAsia"/>
        </w:rPr>
        <w:t>方向為正，則在線圈穿越磁場區域的過程中，</w:t>
      </w:r>
      <w:r w:rsidR="00011831">
        <w:rPr>
          <w:rFonts w:hint="eastAsia"/>
        </w:rPr>
        <w:t>感應電流</w:t>
      </w:r>
      <w:r w:rsidR="00AB2C2D" w:rsidRPr="00AB2C2D">
        <w:rPr>
          <w:i/>
        </w:rPr>
        <w:t>I</w:t>
      </w:r>
      <w:r w:rsidR="00AB2C2D" w:rsidRPr="00AB2C2D">
        <w:rPr>
          <w:rFonts w:hint="eastAsia"/>
        </w:rPr>
        <w:t>隨時間</w:t>
      </w:r>
      <w:r w:rsidR="00AB2C2D" w:rsidRPr="00AB2C2D">
        <w:rPr>
          <w:i/>
        </w:rPr>
        <w:t>t</w:t>
      </w:r>
      <w:r w:rsidR="00AB2C2D" w:rsidRPr="00AB2C2D">
        <w:rPr>
          <w:rFonts w:hint="eastAsia"/>
        </w:rPr>
        <w:t>變化的圖線可能為：</w:t>
      </w:r>
      <w:r w:rsidR="00AB2C2D" w:rsidRPr="00AB2C2D">
        <w:br/>
        <w:t>(A)</w:t>
      </w:r>
      <w:r w:rsidR="004A4A3E" w:rsidRPr="004A4A3E">
        <w:rPr>
          <w:noProof/>
        </w:rPr>
        <w:drawing>
          <wp:inline distT="0" distB="0" distL="0" distR="0" wp14:anchorId="23BA1460" wp14:editId="7CCFBF7C">
            <wp:extent cx="1213200" cy="655200"/>
            <wp:effectExtent l="0" t="0" r="6350" b="0"/>
            <wp:docPr id="148" name="圖片 1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4">
                      <a:grayscl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13200" cy="655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04651F">
        <w:rPr>
          <w:rFonts w:hint="eastAsia"/>
        </w:rPr>
        <w:t xml:space="preserve">　</w:t>
      </w:r>
      <w:r w:rsidR="00AB2C2D" w:rsidRPr="00AB2C2D">
        <w:t>(B)</w:t>
      </w:r>
      <w:r w:rsidR="000B1EE4" w:rsidRPr="000B1EE4">
        <w:rPr>
          <w:noProof/>
        </w:rPr>
        <w:drawing>
          <wp:inline distT="0" distB="0" distL="0" distR="0" wp14:anchorId="59F48068" wp14:editId="48F1EE82">
            <wp:extent cx="1216800" cy="651600"/>
            <wp:effectExtent l="0" t="0" r="2540" b="0"/>
            <wp:docPr id="147" name="圖片 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5">
                      <a:grayscl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16800" cy="65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AB2C2D" w:rsidRPr="00AB2C2D">
        <w:rPr>
          <w:rFonts w:hint="eastAsia"/>
        </w:rPr>
        <w:t xml:space="preserve">　</w:t>
      </w:r>
      <w:r w:rsidR="00AB2C2D" w:rsidRPr="00AB2C2D">
        <w:t>(C)</w:t>
      </w:r>
      <w:r w:rsidR="00E15633" w:rsidRPr="00E15633">
        <w:rPr>
          <w:noProof/>
        </w:rPr>
        <w:drawing>
          <wp:inline distT="0" distB="0" distL="0" distR="0" wp14:anchorId="76CB99D4" wp14:editId="0457D1D0">
            <wp:extent cx="1202400" cy="655200"/>
            <wp:effectExtent l="0" t="0" r="0" b="0"/>
            <wp:docPr id="146" name="圖片 1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6">
                      <a:grayscl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02400" cy="655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AB2C2D" w:rsidRPr="00AB2C2D">
        <w:br/>
        <w:t>(D)</w:t>
      </w:r>
      <w:r w:rsidR="00E81DBE" w:rsidRPr="00E81DBE">
        <w:rPr>
          <w:noProof/>
        </w:rPr>
        <w:drawing>
          <wp:inline distT="0" distB="0" distL="0" distR="0" wp14:anchorId="01FE372B" wp14:editId="3818D136">
            <wp:extent cx="1206000" cy="648000"/>
            <wp:effectExtent l="0" t="0" r="0" b="0"/>
            <wp:docPr id="149" name="圖片 1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7">
                      <a:grayscl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06000" cy="64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AB2C2D" w:rsidRPr="00AB2C2D">
        <w:rPr>
          <w:rFonts w:hint="eastAsia"/>
        </w:rPr>
        <w:t xml:space="preserve">　</w:t>
      </w:r>
      <w:r w:rsidR="00AB2C2D" w:rsidRPr="00AB2C2D">
        <w:t>(E)</w:t>
      </w:r>
      <w:r w:rsidR="006E3F43" w:rsidRPr="006E3F43">
        <w:rPr>
          <w:noProof/>
        </w:rPr>
        <w:drawing>
          <wp:inline distT="0" distB="0" distL="0" distR="0" wp14:anchorId="7C198922" wp14:editId="2B1EC462">
            <wp:extent cx="1206000" cy="655200"/>
            <wp:effectExtent l="0" t="0" r="0" b="0"/>
            <wp:docPr id="150" name="圖片 1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8">
                      <a:grayscl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06000" cy="655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E485EC" w14:textId="6708FD18" w:rsidR="00ED4C01" w:rsidRPr="007569C6" w:rsidRDefault="00ED4C01" w:rsidP="00EF52B3">
      <w:pPr>
        <w:pStyle w:val="a3"/>
        <w:spacing w:line="216" w:lineRule="auto"/>
        <w:ind w:left="1566" w:hanging="1205"/>
      </w:pPr>
      <w:r>
        <w:rPr>
          <w:rFonts w:hint="eastAsia"/>
        </w:rPr>
        <w:t>參考答案：</w:t>
      </w:r>
      <w:r>
        <w:rPr>
          <w:rFonts w:hint="eastAsia"/>
        </w:rPr>
        <w:tab/>
      </w:r>
      <w:r w:rsidR="00AB2C2D">
        <w:rPr>
          <w:rFonts w:hint="eastAsia"/>
        </w:rPr>
        <w:t>B</w:t>
      </w:r>
    </w:p>
    <w:p w14:paraId="6BF280A1" w14:textId="6FEBF349" w:rsidR="00ED4C01" w:rsidRPr="007569C6" w:rsidRDefault="00ED4C01" w:rsidP="00EF52B3">
      <w:pPr>
        <w:pStyle w:val="a3"/>
        <w:spacing w:line="216" w:lineRule="auto"/>
        <w:ind w:left="1566" w:hanging="1205"/>
      </w:pPr>
      <w:r>
        <w:rPr>
          <w:rFonts w:hint="eastAsia"/>
        </w:rPr>
        <w:t>試題解析：</w:t>
      </w:r>
      <w:r>
        <w:rPr>
          <w:rFonts w:hint="eastAsia"/>
        </w:rPr>
        <w:tab/>
      </w:r>
      <w:r w:rsidR="00AB2C2D" w:rsidRPr="00AB2C2D">
        <w:rPr>
          <w:rFonts w:hint="eastAsia"/>
        </w:rPr>
        <w:t>由題意知電流方向順時針為正，當</w:t>
      </w:r>
      <w:r w:rsidR="00AB2C2D" w:rsidRPr="00AB2C2D">
        <w:object w:dxaOrig="864" w:dyaOrig="576" w14:anchorId="729151C6">
          <v:shape id="_x0000_i1049" type="#_x0000_t75" style="width:42.75pt;height:29.25pt" o:ole="">
            <v:imagedata r:id="rId69" o:title=""/>
          </v:shape>
          <o:OLEObject Type="Embed" ProgID="Equation.DSMT4" ShapeID="_x0000_i1049" DrawAspect="Content" ObjectID="_1778492506" r:id="rId70"/>
        </w:object>
      </w:r>
      <w:r w:rsidR="00AB2C2D" w:rsidRPr="00AB2C2D">
        <w:rPr>
          <w:rFonts w:hint="eastAsia"/>
        </w:rPr>
        <w:t>（線圈進入磁場中時），</w:t>
      </w:r>
      <w:r w:rsidR="00AB2C2D" w:rsidRPr="00AB2C2D">
        <w:br/>
      </w:r>
      <w:r w:rsidR="00AB2C2D" w:rsidRPr="00AB2C2D">
        <w:rPr>
          <w:rFonts w:hint="eastAsia"/>
        </w:rPr>
        <w:t>通過線圈之磁力線為射入且增加</w:t>
      </w:r>
      <w:r w:rsidR="00AB2C2D" w:rsidRPr="00AB2C2D">
        <w:rPr>
          <w:rFonts w:ascii="Cambria Math" w:hAnsi="Cambria Math" w:cs="Cambria Math"/>
        </w:rPr>
        <w:t>⇒</w:t>
      </w:r>
      <w:r w:rsidR="00AB2C2D" w:rsidRPr="00AB2C2D">
        <w:rPr>
          <w:rFonts w:hint="eastAsia"/>
        </w:rPr>
        <w:t>感應磁場為射出紙面</w:t>
      </w:r>
      <w:r w:rsidR="00AB2C2D" w:rsidRPr="00AB2C2D">
        <w:br/>
      </w:r>
      <w:r w:rsidR="00AB2C2D" w:rsidRPr="00AB2C2D">
        <w:rPr>
          <w:rFonts w:ascii="Cambria Math" w:hAnsi="Cambria Math" w:cs="Cambria Math"/>
        </w:rPr>
        <w:t>⇒</w:t>
      </w:r>
      <w:r w:rsidR="00011831">
        <w:rPr>
          <w:rFonts w:hint="eastAsia"/>
        </w:rPr>
        <w:t>感應電流</w:t>
      </w:r>
      <w:r w:rsidR="00AB2C2D" w:rsidRPr="00AB2C2D">
        <w:rPr>
          <w:rFonts w:hint="eastAsia"/>
        </w:rPr>
        <w:t>方向為逆時針，且大小為</w:t>
      </w:r>
      <w:r w:rsidR="00AB2C2D" w:rsidRPr="00AB2C2D">
        <w:object w:dxaOrig="1176" w:dyaOrig="576" w14:anchorId="4BFB0C52">
          <v:shape id="_x0000_i1050" type="#_x0000_t75" style="width:58.5pt;height:29.25pt" o:ole="">
            <v:imagedata r:id="rId71" o:title=""/>
          </v:shape>
          <o:OLEObject Type="Embed" ProgID="Equation.DSMT4" ShapeID="_x0000_i1050" DrawAspect="Content" ObjectID="_1778492507" r:id="rId72"/>
        </w:object>
      </w:r>
      <w:r w:rsidR="00AB2C2D" w:rsidRPr="00AB2C2D">
        <w:rPr>
          <w:rFonts w:hint="eastAsia"/>
        </w:rPr>
        <w:t>，其中</w:t>
      </w:r>
      <w:r w:rsidR="00AB2C2D" w:rsidRPr="00AB2C2D">
        <w:rPr>
          <w:i/>
        </w:rPr>
        <w:object w:dxaOrig="180" w:dyaOrig="240" w14:anchorId="79147523">
          <v:shape id="_x0000_i1051" type="#_x0000_t75" style="width:9pt;height:12pt" o:ole="">
            <v:imagedata r:id="rId73" o:title=""/>
          </v:shape>
          <o:OLEObject Type="Embed" ProgID="Equation.DSMT4" ShapeID="_x0000_i1051" DrawAspect="Content" ObjectID="_1778492508" r:id="rId74"/>
        </w:object>
      </w:r>
      <w:r w:rsidR="00AB2C2D" w:rsidRPr="00AB2C2D">
        <w:rPr>
          <w:rFonts w:hint="eastAsia"/>
        </w:rPr>
        <w:t>由</w:t>
      </w:r>
      <w:r w:rsidR="00AB2C2D" w:rsidRPr="00AB2C2D">
        <w:object w:dxaOrig="840" w:dyaOrig="324" w14:anchorId="20DEA745">
          <v:shape id="_x0000_i1052" type="#_x0000_t75" style="width:41.25pt;height:15.75pt" o:ole="">
            <v:imagedata r:id="rId75" o:title=""/>
          </v:shape>
          <o:OLEObject Type="Embed" ProgID="Equation.DSMT4" ShapeID="_x0000_i1052" DrawAspect="Content" ObjectID="_1778492509" r:id="rId76"/>
        </w:object>
      </w:r>
      <w:r w:rsidR="00AB2C2D" w:rsidRPr="00AB2C2D">
        <w:rPr>
          <w:rFonts w:hint="eastAsia"/>
        </w:rPr>
        <w:t>變大；</w:t>
      </w:r>
      <w:r w:rsidR="00AB2C2D" w:rsidRPr="00AB2C2D">
        <w:br/>
      </w:r>
      <w:r w:rsidR="00AB2C2D" w:rsidRPr="00AB2C2D">
        <w:rPr>
          <w:rFonts w:hint="eastAsia"/>
        </w:rPr>
        <w:t>同理，當</w:t>
      </w:r>
      <w:r w:rsidR="00AB2C2D" w:rsidRPr="00AB2C2D">
        <w:object w:dxaOrig="1056" w:dyaOrig="576" w14:anchorId="18C3B6BE">
          <v:shape id="_x0000_i1053" type="#_x0000_t75" style="width:52.5pt;height:29.25pt" o:ole="">
            <v:imagedata r:id="rId77" o:title=""/>
          </v:shape>
          <o:OLEObject Type="Embed" ProgID="Equation.DSMT4" ShapeID="_x0000_i1053" DrawAspect="Content" ObjectID="_1778492510" r:id="rId78"/>
        </w:object>
      </w:r>
      <w:r w:rsidR="00AB2C2D" w:rsidRPr="00AB2C2D">
        <w:rPr>
          <w:rFonts w:hint="eastAsia"/>
        </w:rPr>
        <w:t>時，</w:t>
      </w:r>
      <w:r w:rsidR="00AB2C2D" w:rsidRPr="00AB2C2D">
        <w:br/>
      </w:r>
      <w:r w:rsidR="00011831">
        <w:rPr>
          <w:rFonts w:hint="eastAsia"/>
        </w:rPr>
        <w:t>感應電流</w:t>
      </w:r>
      <w:r w:rsidR="00AB2C2D" w:rsidRPr="00AB2C2D">
        <w:rPr>
          <w:rFonts w:hint="eastAsia"/>
        </w:rPr>
        <w:t>為順時針且大小為</w:t>
      </w:r>
      <w:r w:rsidR="00AB2C2D" w:rsidRPr="00AB2C2D">
        <w:object w:dxaOrig="1176" w:dyaOrig="576" w14:anchorId="2746651A">
          <v:shape id="_x0000_i1054" type="#_x0000_t75" style="width:58.5pt;height:29.25pt" o:ole="">
            <v:imagedata r:id="rId79" o:title=""/>
          </v:shape>
          <o:OLEObject Type="Embed" ProgID="Equation.DSMT4" ShapeID="_x0000_i1054" DrawAspect="Content" ObjectID="_1778492511" r:id="rId80"/>
        </w:object>
      </w:r>
      <w:r w:rsidR="00AB2C2D" w:rsidRPr="00AB2C2D">
        <w:rPr>
          <w:rFonts w:hint="eastAsia"/>
        </w:rPr>
        <w:t>，其中</w:t>
      </w:r>
      <w:r w:rsidR="00AB2C2D" w:rsidRPr="00AB2C2D">
        <w:rPr>
          <w:i/>
        </w:rPr>
        <w:object w:dxaOrig="180" w:dyaOrig="240" w14:anchorId="52A15443">
          <v:shape id="_x0000_i1055" type="#_x0000_t75" style="width:9pt;height:12pt" o:ole="">
            <v:imagedata r:id="rId81" o:title=""/>
          </v:shape>
          <o:OLEObject Type="Embed" ProgID="Equation.DSMT4" ShapeID="_x0000_i1055" DrawAspect="Content" ObjectID="_1778492512" r:id="rId82"/>
        </w:object>
      </w:r>
      <w:r w:rsidR="00AB2C2D" w:rsidRPr="00AB2C2D">
        <w:rPr>
          <w:rFonts w:hint="eastAsia"/>
        </w:rPr>
        <w:t>由</w:t>
      </w:r>
      <w:r w:rsidR="00AB2C2D" w:rsidRPr="00AB2C2D">
        <w:object w:dxaOrig="840" w:dyaOrig="324" w14:anchorId="122A6290">
          <v:shape id="_x0000_i1056" type="#_x0000_t75" style="width:41.25pt;height:15.75pt" o:ole="">
            <v:imagedata r:id="rId75" o:title=""/>
          </v:shape>
          <o:OLEObject Type="Embed" ProgID="Equation.DSMT4" ShapeID="_x0000_i1056" DrawAspect="Content" ObjectID="_1778492513" r:id="rId83"/>
        </w:object>
      </w:r>
      <w:r w:rsidR="00AB2C2D" w:rsidRPr="00AB2C2D">
        <w:rPr>
          <w:rFonts w:hint="eastAsia"/>
        </w:rPr>
        <w:t>變大。</w:t>
      </w:r>
    </w:p>
    <w:p w14:paraId="513D8EC8" w14:textId="7C1F2239" w:rsidR="00ED4C01" w:rsidRPr="003F50A6" w:rsidRDefault="00ED4C01" w:rsidP="00B2571D">
      <w:pPr>
        <w:pStyle w:val="ac"/>
        <w:spacing w:line="312" w:lineRule="auto"/>
        <w:ind w:left="361" w:hanging="361"/>
      </w:pPr>
      <w:r>
        <w:rPr>
          <w:rFonts w:hint="eastAsia"/>
        </w:rPr>
        <w:lastRenderedPageBreak/>
        <w:t>5</w:t>
      </w:r>
      <w:r w:rsidRPr="007569C6">
        <w:rPr>
          <w:rFonts w:hint="eastAsia"/>
        </w:rPr>
        <w:t>.</w:t>
      </w:r>
      <w:r w:rsidRPr="007569C6">
        <w:rPr>
          <w:rFonts w:hint="eastAsia"/>
        </w:rPr>
        <w:tab/>
      </w:r>
      <w:r w:rsidR="00AB2C2D" w:rsidRPr="00AB2C2D">
        <w:rPr>
          <w:rFonts w:hint="eastAsia"/>
        </w:rPr>
        <w:t>珠寶商使用最小刻度為</w:t>
      </w:r>
      <w:r w:rsidR="00AB2C2D" w:rsidRPr="00AB2C2D">
        <w:t>1</w:t>
      </w:r>
      <w:r w:rsidR="003353AB" w:rsidRPr="003353AB">
        <w:rPr>
          <w:sz w:val="8"/>
          <w:szCs w:val="10"/>
        </w:rPr>
        <w:t xml:space="preserve"> </w:t>
      </w:r>
      <w:r w:rsidR="00AB2C2D" w:rsidRPr="00AB2C2D">
        <w:t>mg</w:t>
      </w:r>
      <w:r w:rsidR="00AB2C2D" w:rsidRPr="00AB2C2D">
        <w:rPr>
          <w:rFonts w:hint="eastAsia"/>
        </w:rPr>
        <w:t>的電子秤測量金飾質量</w:t>
      </w:r>
      <w:r w:rsidR="00AB2C2D" w:rsidRPr="00AB2C2D">
        <w:t>5</w:t>
      </w:r>
      <w:r w:rsidR="00AB2C2D" w:rsidRPr="00AB2C2D">
        <w:rPr>
          <w:rFonts w:hint="eastAsia"/>
        </w:rPr>
        <w:t>次，求得平均值為</w:t>
      </w:r>
      <w:r w:rsidR="00A459E1" w:rsidRPr="00AB2C2D">
        <w:object w:dxaOrig="420" w:dyaOrig="320" w14:anchorId="598FE12F">
          <v:shape id="_x0000_i1057" type="#_x0000_t75" style="width:21pt;height:15.75pt" o:ole="">
            <v:imagedata r:id="rId84" o:title=""/>
          </v:shape>
          <o:OLEObject Type="Embed" ProgID="Equation.DSMT4" ShapeID="_x0000_i1057" DrawAspect="Content" ObjectID="_1778492514" r:id="rId85"/>
        </w:object>
      </w:r>
      <w:r w:rsidR="00AB2C2D" w:rsidRPr="00AB2C2D">
        <w:rPr>
          <w:rFonts w:hint="eastAsia"/>
        </w:rPr>
        <w:t>，標準差為</w:t>
      </w:r>
      <w:r w:rsidR="00AB2C2D" w:rsidRPr="00AB2C2D">
        <w:t>SD</w:t>
      </w:r>
      <w:r w:rsidR="00AB2C2D" w:rsidRPr="00AB2C2D">
        <w:rPr>
          <w:rFonts w:hint="eastAsia"/>
        </w:rPr>
        <w:t>。若以</w:t>
      </w:r>
      <w:r w:rsidR="00A459E1" w:rsidRPr="00AB2C2D">
        <w:object w:dxaOrig="279" w:dyaOrig="320" w14:anchorId="7FBEAB47">
          <v:shape id="_x0000_i1058" type="#_x0000_t75" style="width:14.25pt;height:15.75pt" o:ole="">
            <v:imagedata r:id="rId86" o:title=""/>
          </v:shape>
          <o:OLEObject Type="Embed" ProgID="Equation.DSMT4" ShapeID="_x0000_i1058" DrawAspect="Content" ObjectID="_1778492515" r:id="rId87"/>
        </w:object>
      </w:r>
      <w:r w:rsidR="00AB2C2D" w:rsidRPr="00AB2C2D">
        <w:rPr>
          <w:rFonts w:hint="eastAsia"/>
        </w:rPr>
        <w:t>、</w:t>
      </w:r>
      <w:r w:rsidR="00A459E1" w:rsidRPr="00AB2C2D">
        <w:object w:dxaOrig="279" w:dyaOrig="320" w14:anchorId="50BDAF83">
          <v:shape id="_x0000_i1059" type="#_x0000_t75" style="width:14.25pt;height:15.75pt" o:ole="">
            <v:imagedata r:id="rId88" o:title=""/>
          </v:shape>
          <o:OLEObject Type="Embed" ProgID="Equation.DSMT4" ShapeID="_x0000_i1059" DrawAspect="Content" ObjectID="_1778492516" r:id="rId89"/>
        </w:object>
      </w:r>
      <w:r w:rsidR="00AB2C2D" w:rsidRPr="00AB2C2D">
        <w:rPr>
          <w:rFonts w:hint="eastAsia"/>
        </w:rPr>
        <w:t>與</w:t>
      </w:r>
      <w:r w:rsidR="00A459E1" w:rsidRPr="00AB2C2D">
        <w:object w:dxaOrig="260" w:dyaOrig="320" w14:anchorId="18032403">
          <v:shape id="_x0000_i1060" type="#_x0000_t75" style="width:13.5pt;height:15.75pt" o:ole="">
            <v:imagedata r:id="rId90" o:title=""/>
          </v:shape>
          <o:OLEObject Type="Embed" ProgID="Equation.DSMT4" ShapeID="_x0000_i1060" DrawAspect="Content" ObjectID="_1778492517" r:id="rId91"/>
        </w:object>
      </w:r>
      <w:r w:rsidR="00AB2C2D" w:rsidRPr="00AB2C2D">
        <w:rPr>
          <w:rFonts w:hint="eastAsia"/>
        </w:rPr>
        <w:t>分別代表標準的</w:t>
      </w:r>
      <w:r w:rsidR="00AB2C2D" w:rsidRPr="00AB2C2D">
        <w:t>A</w:t>
      </w:r>
      <w:r w:rsidR="00AB2C2D" w:rsidRPr="00AB2C2D">
        <w:rPr>
          <w:rFonts w:hint="eastAsia"/>
        </w:rPr>
        <w:t>類、</w:t>
      </w:r>
      <w:r w:rsidR="00AB2C2D" w:rsidRPr="00AB2C2D">
        <w:t>B</w:t>
      </w:r>
      <w:r w:rsidR="00AB2C2D" w:rsidRPr="00AB2C2D">
        <w:rPr>
          <w:rFonts w:hint="eastAsia"/>
        </w:rPr>
        <w:t>類與組合不確定度，且已知分析過程計算機顯示</w:t>
      </w:r>
      <w:r w:rsidR="00A459E1" w:rsidRPr="00AB2C2D">
        <w:object w:dxaOrig="420" w:dyaOrig="320" w14:anchorId="4B893E63">
          <v:shape id="_x0000_i1061" type="#_x0000_t75" style="width:21pt;height:15.75pt" o:ole="">
            <v:imagedata r:id="rId92" o:title=""/>
          </v:shape>
          <o:OLEObject Type="Embed" ProgID="Equation.DSMT4" ShapeID="_x0000_i1061" DrawAspect="Content" ObjectID="_1778492518" r:id="rId93"/>
        </w:object>
      </w:r>
      <w:r w:rsidR="00AB2C2D" w:rsidRPr="00AB2C2D">
        <w:rPr>
          <w:rFonts w:hint="eastAsia"/>
        </w:rPr>
        <w:t>為</w:t>
      </w:r>
      <w:r w:rsidR="00AB2C2D" w:rsidRPr="00AB2C2D">
        <w:t>95.367823</w:t>
      </w:r>
      <w:r w:rsidR="003353AB">
        <w:t xml:space="preserve"> </w:t>
      </w:r>
      <w:r w:rsidR="00AB2C2D" w:rsidRPr="00AB2C2D">
        <w:t>g</w:t>
      </w:r>
      <w:r w:rsidR="00AB2C2D" w:rsidRPr="00AB2C2D">
        <w:rPr>
          <w:rFonts w:hint="eastAsia"/>
        </w:rPr>
        <w:t>、</w:t>
      </w:r>
      <w:r w:rsidR="00A459E1" w:rsidRPr="00AB2C2D">
        <w:object w:dxaOrig="260" w:dyaOrig="320" w14:anchorId="6B2B37C0">
          <v:shape id="_x0000_i1062" type="#_x0000_t75" style="width:13.5pt;height:15.75pt" o:ole="">
            <v:imagedata r:id="rId94" o:title=""/>
          </v:shape>
          <o:OLEObject Type="Embed" ProgID="Equation.DSMT4" ShapeID="_x0000_i1062" DrawAspect="Content" ObjectID="_1778492519" r:id="rId95"/>
        </w:object>
      </w:r>
      <w:r w:rsidR="00AB2C2D" w:rsidRPr="00AB2C2D">
        <w:rPr>
          <w:rFonts w:hint="eastAsia"/>
        </w:rPr>
        <w:t>為</w:t>
      </w:r>
      <w:r w:rsidR="00AB2C2D" w:rsidRPr="00AB2C2D">
        <w:t>0.35686524</w:t>
      </w:r>
      <w:r w:rsidR="003353AB">
        <w:t xml:space="preserve"> </w:t>
      </w:r>
      <w:r w:rsidR="00AB2C2D" w:rsidRPr="00AB2C2D">
        <w:t>mg</w:t>
      </w:r>
      <w:r w:rsidR="00AB2C2D" w:rsidRPr="00AB2C2D">
        <w:rPr>
          <w:rFonts w:hint="eastAsia"/>
        </w:rPr>
        <w:t>，則下列選項何者正確？</w:t>
      </w:r>
      <w:r w:rsidR="00AB2C2D" w:rsidRPr="00AB2C2D">
        <w:br/>
        <w:t>(A)</w:t>
      </w:r>
      <w:r w:rsidR="00A459E1" w:rsidRPr="00AB2C2D">
        <w:object w:dxaOrig="840" w:dyaOrig="580" w14:anchorId="7406AE24">
          <v:shape id="_x0000_i1063" type="#_x0000_t75" style="width:41.25pt;height:29.25pt" o:ole="">
            <v:imagedata r:id="rId96" o:title=""/>
          </v:shape>
          <o:OLEObject Type="Embed" ProgID="Equation.DSMT4" ShapeID="_x0000_i1063" DrawAspect="Content" ObjectID="_1778492520" r:id="rId97"/>
        </w:object>
      </w:r>
      <w:r w:rsidR="00AB2C2D" w:rsidRPr="00AB2C2D">
        <w:rPr>
          <w:rFonts w:hint="eastAsia"/>
        </w:rPr>
        <w:t xml:space="preserve">　</w:t>
      </w:r>
      <w:r w:rsidR="00AB2C2D" w:rsidRPr="00AB2C2D">
        <w:t>(B)</w:t>
      </w:r>
      <w:r w:rsidR="00AA6D2D" w:rsidRPr="00AB2C2D">
        <w:object w:dxaOrig="920" w:dyaOrig="320" w14:anchorId="3F53A2C6">
          <v:shape id="_x0000_i1064" type="#_x0000_t75" style="width:47.25pt;height:15.75pt" o:ole="">
            <v:imagedata r:id="rId98" o:title=""/>
          </v:shape>
          <o:OLEObject Type="Embed" ProgID="Equation.DSMT4" ShapeID="_x0000_i1064" DrawAspect="Content" ObjectID="_1778492521" r:id="rId99"/>
        </w:object>
      </w:r>
      <w:r w:rsidR="00AB2C2D" w:rsidRPr="00AB2C2D">
        <w:rPr>
          <w:rFonts w:hint="eastAsia"/>
        </w:rPr>
        <w:t xml:space="preserve">　</w:t>
      </w:r>
      <w:r w:rsidR="00AB2C2D" w:rsidRPr="00AB2C2D">
        <w:t>(C)</w:t>
      </w:r>
      <w:r w:rsidR="00A459E1" w:rsidRPr="00AB2C2D">
        <w:object w:dxaOrig="1340" w:dyaOrig="580" w14:anchorId="06985DF9">
          <v:shape id="_x0000_i1065" type="#_x0000_t75" style="width:66.75pt;height:29.25pt" o:ole="">
            <v:imagedata r:id="rId100" o:title=""/>
          </v:shape>
          <o:OLEObject Type="Embed" ProgID="Equation.DSMT4" ShapeID="_x0000_i1065" DrawAspect="Content" ObjectID="_1778492522" r:id="rId101"/>
        </w:object>
      </w:r>
      <w:r w:rsidR="00AB2C2D" w:rsidRPr="00AB2C2D">
        <w:rPr>
          <w:rFonts w:hint="eastAsia"/>
        </w:rPr>
        <w:t xml:space="preserve">　</w:t>
      </w:r>
      <w:r w:rsidR="00B2571D">
        <w:br/>
      </w:r>
      <w:r w:rsidR="00AB2C2D" w:rsidRPr="00AB2C2D">
        <w:t>(D)</w:t>
      </w:r>
      <w:r w:rsidR="00AB2C2D" w:rsidRPr="00AB2C2D">
        <w:rPr>
          <w:rFonts w:hint="eastAsia"/>
        </w:rPr>
        <w:t>金飾質量的報告應為</w:t>
      </w:r>
      <w:r w:rsidR="00EC73E8" w:rsidRPr="00AB2C2D">
        <w:object w:dxaOrig="1219" w:dyaOrig="320" w14:anchorId="1E59DD58">
          <v:shape id="_x0000_i1066" type="#_x0000_t75" style="width:60.75pt;height:15.75pt" o:ole="">
            <v:imagedata r:id="rId102" o:title=""/>
          </v:shape>
          <o:OLEObject Type="Embed" ProgID="Equation.DSMT4" ShapeID="_x0000_i1066" DrawAspect="Content" ObjectID="_1778492523" r:id="rId103"/>
        </w:object>
      </w:r>
      <w:r w:rsidR="00AB2C2D" w:rsidRPr="00AB2C2D">
        <w:rPr>
          <w:rFonts w:hint="eastAsia"/>
        </w:rPr>
        <w:t>，</w:t>
      </w:r>
      <w:r w:rsidR="00EC73E8" w:rsidRPr="00AB2C2D">
        <w:object w:dxaOrig="1120" w:dyaOrig="320" w14:anchorId="788D422C">
          <v:shape id="_x0000_i1067" type="#_x0000_t75" style="width:55.5pt;height:15.75pt" o:ole="">
            <v:imagedata r:id="rId104" o:title=""/>
          </v:shape>
          <o:OLEObject Type="Embed" ProgID="Equation.DSMT4" ShapeID="_x0000_i1067" DrawAspect="Content" ObjectID="_1778492524" r:id="rId105"/>
        </w:object>
      </w:r>
      <w:r w:rsidR="00213357">
        <w:rPr>
          <w:rFonts w:hint="eastAsia"/>
        </w:rPr>
        <w:t xml:space="preserve">　</w:t>
      </w:r>
      <w:r w:rsidR="00B2571D">
        <w:br/>
      </w:r>
      <w:r w:rsidR="00AB2C2D" w:rsidRPr="00AB2C2D">
        <w:t>(E)</w:t>
      </w:r>
      <w:r w:rsidR="00AB2C2D" w:rsidRPr="00AB2C2D">
        <w:rPr>
          <w:rFonts w:hint="eastAsia"/>
        </w:rPr>
        <w:t>金飾質量的報告應為</w:t>
      </w:r>
      <w:r w:rsidR="00EC73E8" w:rsidRPr="00AB2C2D">
        <w:object w:dxaOrig="1660" w:dyaOrig="320" w14:anchorId="5E307D94">
          <v:shape id="_x0000_i1068" type="#_x0000_t75" style="width:83.25pt;height:15.75pt" o:ole="">
            <v:imagedata r:id="rId106" o:title=""/>
          </v:shape>
          <o:OLEObject Type="Embed" ProgID="Equation.DSMT4" ShapeID="_x0000_i1068" DrawAspect="Content" ObjectID="_1778492525" r:id="rId107"/>
        </w:object>
      </w:r>
      <w:r w:rsidR="00AB2C2D" w:rsidRPr="00AB2C2D">
        <w:rPr>
          <w:rFonts w:hint="eastAsia"/>
        </w:rPr>
        <w:t>，</w:t>
      </w:r>
      <w:r w:rsidR="00EC73E8" w:rsidRPr="00AB2C2D">
        <w:object w:dxaOrig="1240" w:dyaOrig="320" w14:anchorId="054E90AE">
          <v:shape id="_x0000_i1069" type="#_x0000_t75" style="width:60.75pt;height:15.75pt" o:ole="">
            <v:imagedata r:id="rId108" o:title=""/>
          </v:shape>
          <o:OLEObject Type="Embed" ProgID="Equation.DSMT4" ShapeID="_x0000_i1069" DrawAspect="Content" ObjectID="_1778492526" r:id="rId109"/>
        </w:object>
      </w:r>
      <w:r w:rsidR="00213357">
        <w:rPr>
          <w:rFonts w:hint="eastAsia"/>
        </w:rPr>
        <w:t>。</w:t>
      </w:r>
    </w:p>
    <w:p w14:paraId="419B76E2" w14:textId="45DEE035" w:rsidR="00ED4C01" w:rsidRPr="007569C6" w:rsidRDefault="00ED4C01" w:rsidP="00ED4C01">
      <w:pPr>
        <w:pStyle w:val="a3"/>
        <w:ind w:left="1566" w:hanging="1205"/>
      </w:pPr>
      <w:r>
        <w:rPr>
          <w:rFonts w:hint="eastAsia"/>
        </w:rPr>
        <w:t>參考答案：</w:t>
      </w:r>
      <w:r>
        <w:rPr>
          <w:rFonts w:hint="eastAsia"/>
        </w:rPr>
        <w:tab/>
      </w:r>
      <w:r w:rsidR="00AB2C2D">
        <w:rPr>
          <w:rFonts w:hint="eastAsia"/>
        </w:rPr>
        <w:t>E</w:t>
      </w:r>
    </w:p>
    <w:p w14:paraId="2E68C5B9" w14:textId="4C3E257E" w:rsidR="00B2571D" w:rsidRDefault="00ED4C01" w:rsidP="0061477B">
      <w:pPr>
        <w:pStyle w:val="a3"/>
        <w:tabs>
          <w:tab w:val="clear" w:pos="1567"/>
          <w:tab w:val="left" w:pos="2198"/>
        </w:tabs>
        <w:spacing w:line="305" w:lineRule="auto"/>
        <w:ind w:left="1566" w:hanging="1205"/>
      </w:pPr>
      <w:r>
        <w:rPr>
          <w:rFonts w:hint="eastAsia"/>
        </w:rPr>
        <w:t>試題解析：</w:t>
      </w:r>
      <w:r>
        <w:rPr>
          <w:rFonts w:hint="eastAsia"/>
        </w:rPr>
        <w:tab/>
      </w:r>
      <w:r w:rsidR="00AB2C2D" w:rsidRPr="00AB2C2D">
        <w:t>(A)</w:t>
      </w:r>
      <w:r w:rsidR="00A459E1" w:rsidRPr="00AB2C2D">
        <w:object w:dxaOrig="1380" w:dyaOrig="620" w14:anchorId="06255DB8">
          <v:shape id="_x0000_i1070" type="#_x0000_t75" style="width:69pt;height:30.75pt" o:ole="">
            <v:imagedata r:id="rId110" o:title=""/>
          </v:shape>
          <o:OLEObject Type="Embed" ProgID="Equation.DSMT4" ShapeID="_x0000_i1070" DrawAspect="Content" ObjectID="_1778492527" r:id="rId111"/>
        </w:object>
      </w:r>
      <w:r w:rsidR="00AB2C2D" w:rsidRPr="00AB2C2D">
        <w:rPr>
          <w:rFonts w:hint="eastAsia"/>
        </w:rPr>
        <w:t>。</w:t>
      </w:r>
      <w:r w:rsidR="00EF52B3">
        <w:rPr>
          <w:rFonts w:hint="eastAsia"/>
        </w:rPr>
        <w:t xml:space="preserve">　</w:t>
      </w:r>
      <w:r w:rsidR="00AB2C2D" w:rsidRPr="00AB2C2D">
        <w:t>(B)</w:t>
      </w:r>
      <w:r w:rsidR="00EC73E8" w:rsidRPr="00AB2C2D">
        <w:object w:dxaOrig="3360" w:dyaOrig="620" w14:anchorId="6289080D">
          <v:shape id="_x0000_i1071" type="#_x0000_t75" style="width:168pt;height:30.75pt" o:ole="">
            <v:imagedata r:id="rId112" o:title=""/>
          </v:shape>
          <o:OLEObject Type="Embed" ProgID="Equation.DSMT4" ShapeID="_x0000_i1071" DrawAspect="Content" ObjectID="_1778492528" r:id="rId113"/>
        </w:object>
      </w:r>
      <w:r w:rsidR="00AB2C2D" w:rsidRPr="00AB2C2D">
        <w:rPr>
          <w:rFonts w:hint="eastAsia"/>
        </w:rPr>
        <w:t>。</w:t>
      </w:r>
      <w:r w:rsidR="00EF52B3">
        <w:rPr>
          <w:rFonts w:hint="eastAsia"/>
        </w:rPr>
        <w:t xml:space="preserve">　</w:t>
      </w:r>
      <w:r w:rsidR="00AB2C2D" w:rsidRPr="00AB2C2D">
        <w:t>(C)</w:t>
      </w:r>
      <w:r w:rsidR="00A459E1" w:rsidRPr="00AB2C2D">
        <w:object w:dxaOrig="1380" w:dyaOrig="420" w14:anchorId="3E06BB02">
          <v:shape id="_x0000_i1072" type="#_x0000_t75" style="width:69pt;height:21pt" o:ole="">
            <v:imagedata r:id="rId114" o:title=""/>
          </v:shape>
          <o:OLEObject Type="Embed" ProgID="Equation.DSMT4" ShapeID="_x0000_i1072" DrawAspect="Content" ObjectID="_1778492529" r:id="rId115"/>
        </w:object>
      </w:r>
      <w:r w:rsidR="00AB2C2D" w:rsidRPr="00AB2C2D">
        <w:rPr>
          <w:rFonts w:hint="eastAsia"/>
        </w:rPr>
        <w:t>。</w:t>
      </w:r>
      <w:r w:rsidR="00AB2C2D">
        <w:br/>
      </w:r>
      <w:r w:rsidR="00AB2C2D" w:rsidRPr="00473BD3">
        <w:rPr>
          <w:spacing w:val="-4"/>
        </w:rPr>
        <w:t>(D)(E)</w:t>
      </w:r>
      <w:r w:rsidR="00AB2C2D" w:rsidRPr="00473BD3">
        <w:rPr>
          <w:rFonts w:hint="eastAsia"/>
          <w:spacing w:val="-4"/>
        </w:rPr>
        <w:t>金飾重量的最佳表示法應為</w:t>
      </w:r>
      <w:r w:rsidR="00A459E1" w:rsidRPr="00473BD3">
        <w:rPr>
          <w:spacing w:val="-4"/>
        </w:rPr>
        <w:object w:dxaOrig="260" w:dyaOrig="320" w14:anchorId="2340FEDD">
          <v:shape id="_x0000_i1073" type="#_x0000_t75" style="width:13.5pt;height:15.75pt" o:ole="">
            <v:imagedata r:id="rId116" o:title=""/>
          </v:shape>
          <o:OLEObject Type="Embed" ProgID="Equation.DSMT4" ShapeID="_x0000_i1073" DrawAspect="Content" ObjectID="_1778492530" r:id="rId117"/>
        </w:object>
      </w:r>
      <w:r w:rsidR="00AB2C2D" w:rsidRPr="00473BD3">
        <w:rPr>
          <w:rFonts w:hint="eastAsia"/>
          <w:spacing w:val="-4"/>
        </w:rPr>
        <w:t>以無條件進位法取</w:t>
      </w:r>
      <w:r w:rsidR="00AB2C2D" w:rsidRPr="00473BD3">
        <w:rPr>
          <w:spacing w:val="-4"/>
        </w:rPr>
        <w:t>2</w:t>
      </w:r>
      <w:r w:rsidR="00AB2C2D" w:rsidRPr="00473BD3">
        <w:rPr>
          <w:rFonts w:hint="eastAsia"/>
          <w:spacing w:val="-4"/>
        </w:rPr>
        <w:t>位有效數字</w:t>
      </w:r>
      <w:r w:rsidR="00EC73E8" w:rsidRPr="00473BD3">
        <w:rPr>
          <w:spacing w:val="-4"/>
        </w:rPr>
        <w:object w:dxaOrig="980" w:dyaOrig="300" w14:anchorId="0F7E3489">
          <v:shape id="_x0000_i1074" type="#_x0000_t75" style="width:48.75pt;height:15pt" o:ole="">
            <v:imagedata r:id="rId118" o:title=""/>
          </v:shape>
          <o:OLEObject Type="Embed" ProgID="Equation.DSMT4" ShapeID="_x0000_i1074" DrawAspect="Content" ObjectID="_1778492531" r:id="rId119"/>
        </w:object>
      </w:r>
      <w:r w:rsidR="00AB2C2D" w:rsidRPr="00473BD3">
        <w:rPr>
          <w:rFonts w:hint="eastAsia"/>
          <w:spacing w:val="-4"/>
        </w:rPr>
        <w:t>，</w:t>
      </w:r>
      <w:r w:rsidR="00AB2C2D">
        <w:rPr>
          <w:rFonts w:hint="eastAsia"/>
        </w:rPr>
        <w:tab/>
      </w:r>
      <w:r w:rsidR="00A459E1" w:rsidRPr="00AB2C2D">
        <w:object w:dxaOrig="420" w:dyaOrig="320" w14:anchorId="77B233D9">
          <v:shape id="_x0000_i1075" type="#_x0000_t75" style="width:21pt;height:15.75pt" o:ole="">
            <v:imagedata r:id="rId120" o:title=""/>
          </v:shape>
          <o:OLEObject Type="Embed" ProgID="Equation.DSMT4" ShapeID="_x0000_i1075" DrawAspect="Content" ObjectID="_1778492532" r:id="rId121"/>
        </w:object>
      </w:r>
      <w:r w:rsidR="00AB2C2D" w:rsidRPr="00AB2C2D">
        <w:rPr>
          <w:rFonts w:hint="eastAsia"/>
        </w:rPr>
        <w:t>以四捨五入進位法取至與</w:t>
      </w:r>
      <w:r w:rsidR="00A459E1" w:rsidRPr="00473BD3">
        <w:rPr>
          <w:spacing w:val="-4"/>
        </w:rPr>
        <w:object w:dxaOrig="260" w:dyaOrig="320" w14:anchorId="27EA0232">
          <v:shape id="_x0000_i1076" type="#_x0000_t75" style="width:13.5pt;height:15.75pt" o:ole="">
            <v:imagedata r:id="rId116" o:title=""/>
          </v:shape>
          <o:OLEObject Type="Embed" ProgID="Equation.DSMT4" ShapeID="_x0000_i1076" DrawAspect="Content" ObjectID="_1778492533" r:id="rId122"/>
        </w:object>
      </w:r>
      <w:r w:rsidR="00AB2C2D" w:rsidRPr="00AB2C2D">
        <w:rPr>
          <w:rFonts w:hint="eastAsia"/>
        </w:rPr>
        <w:t>末位一致，故報告</w:t>
      </w:r>
      <w:r w:rsidR="00A459E1" w:rsidRPr="00AB2C2D">
        <w:object w:dxaOrig="420" w:dyaOrig="320" w14:anchorId="32A8C68F">
          <v:shape id="_x0000_i1077" type="#_x0000_t75" style="width:21pt;height:15.75pt" o:ole="">
            <v:imagedata r:id="rId120" o:title=""/>
          </v:shape>
          <o:OLEObject Type="Embed" ProgID="Equation.DSMT4" ShapeID="_x0000_i1077" DrawAspect="Content" ObjectID="_1778492534" r:id="rId123"/>
        </w:object>
      </w:r>
      <w:r w:rsidR="00AB2C2D" w:rsidRPr="00AB2C2D">
        <w:rPr>
          <w:rFonts w:hint="eastAsia"/>
        </w:rPr>
        <w:t>應為</w:t>
      </w:r>
      <w:r w:rsidR="00AB2C2D">
        <w:br/>
      </w:r>
      <w:r w:rsidR="00AB2C2D">
        <w:rPr>
          <w:rFonts w:hint="eastAsia"/>
        </w:rPr>
        <w:tab/>
      </w:r>
      <w:r w:rsidR="00EC73E8" w:rsidRPr="00AB2C2D">
        <w:object w:dxaOrig="1420" w:dyaOrig="300" w14:anchorId="14FB1777">
          <v:shape id="_x0000_i1078" type="#_x0000_t75" style="width:70.5pt;height:15pt" o:ole="">
            <v:imagedata r:id="rId124" o:title=""/>
          </v:shape>
          <o:OLEObject Type="Embed" ProgID="Equation.DSMT4" ShapeID="_x0000_i1078" DrawAspect="Content" ObjectID="_1778492535" r:id="rId125"/>
        </w:object>
      </w:r>
      <w:r w:rsidR="00AB2C2D" w:rsidRPr="00AB2C2D">
        <w:t>95.36782</w:t>
      </w:r>
      <w:r w:rsidR="00EC73E8">
        <w:t xml:space="preserve"> </w:t>
      </w:r>
      <w:r w:rsidR="00AB2C2D" w:rsidRPr="00AB2C2D">
        <w:t>g</w:t>
      </w:r>
      <w:r w:rsidR="00AB2C2D" w:rsidRPr="00AB2C2D">
        <w:rPr>
          <w:rFonts w:hint="eastAsia"/>
        </w:rPr>
        <w:t>。</w:t>
      </w:r>
    </w:p>
    <w:p w14:paraId="3B8FC699" w14:textId="31D85754" w:rsidR="00ED4C01" w:rsidRPr="003F50A6" w:rsidRDefault="00ED4C01" w:rsidP="00ED4C01">
      <w:pPr>
        <w:pStyle w:val="ac"/>
        <w:ind w:left="361" w:hanging="361"/>
      </w:pPr>
      <w:r>
        <w:rPr>
          <w:rFonts w:hint="eastAsia"/>
        </w:rPr>
        <w:t>6</w:t>
      </w:r>
      <w:r w:rsidRPr="007569C6">
        <w:rPr>
          <w:rFonts w:hint="eastAsia"/>
        </w:rPr>
        <w:t>.</w:t>
      </w:r>
      <w:r w:rsidRPr="007569C6">
        <w:rPr>
          <w:rFonts w:hint="eastAsia"/>
        </w:rPr>
        <w:tab/>
      </w:r>
      <w:r w:rsidR="00252291">
        <w:rPr>
          <w:rFonts w:hint="eastAsia"/>
        </w:rPr>
        <w:t>臺</w:t>
      </w:r>
      <w:r w:rsidR="00213357" w:rsidRPr="00213357">
        <w:rPr>
          <w:rFonts w:hint="eastAsia"/>
        </w:rPr>
        <w:t>北</w:t>
      </w:r>
      <w:r w:rsidR="00213357" w:rsidRPr="00213357">
        <w:t>101</w:t>
      </w:r>
      <w:r w:rsidR="00213357" w:rsidRPr="00213357">
        <w:rPr>
          <w:rFonts w:hint="eastAsia"/>
        </w:rPr>
        <w:t>大樓為了應付頻繁的地震、颱風威脅，在</w:t>
      </w:r>
      <w:r w:rsidR="00213357" w:rsidRPr="00213357">
        <w:t>87</w:t>
      </w:r>
      <w:r w:rsidR="00213357" w:rsidRPr="00213357">
        <w:rPr>
          <w:rFonts w:hint="eastAsia"/>
        </w:rPr>
        <w:t>到</w:t>
      </w:r>
      <w:r w:rsidR="00213357" w:rsidRPr="00213357">
        <w:t>92</w:t>
      </w:r>
      <w:r w:rsidR="00213357" w:rsidRPr="00213357">
        <w:rPr>
          <w:rFonts w:hint="eastAsia"/>
        </w:rPr>
        <w:t>樓安置了史上最大、重達</w:t>
      </w:r>
      <w:r w:rsidR="00213357" w:rsidRPr="00213357">
        <w:t>660</w:t>
      </w:r>
      <w:r w:rsidR="00213357" w:rsidRPr="00213357">
        <w:rPr>
          <w:rFonts w:hint="eastAsia"/>
        </w:rPr>
        <w:t>公噸的阻尼器。阻尼器是什麼？正式名稱調諧質量阻尼器</w:t>
      </w:r>
      <w:r w:rsidR="00213357" w:rsidRPr="00213357">
        <w:t>TMD</w:t>
      </w:r>
      <w:r w:rsidR="00213357" w:rsidRPr="00213357">
        <w:rPr>
          <w:rFonts w:hint="eastAsia"/>
        </w:rPr>
        <w:t>（</w:t>
      </w:r>
      <w:r w:rsidR="00213357" w:rsidRPr="00213357">
        <w:t>Tuned Mass Damper</w:t>
      </w:r>
      <w:r w:rsidR="00213357" w:rsidRPr="00213357">
        <w:rPr>
          <w:rFonts w:hint="eastAsia"/>
        </w:rPr>
        <w:t>），是放置在台北</w:t>
      </w:r>
      <w:r w:rsidR="00213357" w:rsidRPr="00213357">
        <w:t>101</w:t>
      </w:r>
      <w:r w:rsidR="00213357" w:rsidRPr="00213357">
        <w:rPr>
          <w:rFonts w:hint="eastAsia"/>
        </w:rPr>
        <w:t>高樓層處的大型金屬鋼球，可供抑制震動、減少大樓受強風吹襲的擺動，並減少高樓層人員的不適程度。阻尼器的運動可視為水平方向的簡諧運動。</w:t>
      </w:r>
      <w:r w:rsidR="00213357" w:rsidRPr="00213357">
        <w:t>2015</w:t>
      </w:r>
      <w:r w:rsidR="00213357" w:rsidRPr="00213357">
        <w:rPr>
          <w:rFonts w:hint="eastAsia"/>
        </w:rPr>
        <w:t>年的「蘇迪勒」颱風席捲臺灣，在臺灣造成了各項災情，超強的</w:t>
      </w:r>
      <w:r w:rsidR="00213357" w:rsidRPr="00213357">
        <w:t>10</w:t>
      </w:r>
      <w:r w:rsidR="00213357" w:rsidRPr="00213357">
        <w:rPr>
          <w:rFonts w:hint="eastAsia"/>
        </w:rPr>
        <w:t>級以上強風也吹倒了各地路樹、招牌與</w:t>
      </w:r>
      <w:r w:rsidR="00213357" w:rsidRPr="00213357">
        <w:t>T</w:t>
      </w:r>
      <w:r w:rsidR="00213357" w:rsidRPr="00213357">
        <w:rPr>
          <w:rFonts w:hint="eastAsia"/>
        </w:rPr>
        <w:t>霸，同時造成了阻尼器的振幅達到了</w:t>
      </w:r>
      <w:r w:rsidR="00213357" w:rsidRPr="00213357">
        <w:t>115</w:t>
      </w:r>
      <w:r w:rsidR="003B12B6">
        <w:t xml:space="preserve"> </w:t>
      </w:r>
      <w:r w:rsidR="003B12B6">
        <w:rPr>
          <w:rFonts w:hint="eastAsia"/>
        </w:rPr>
        <w:t>c</w:t>
      </w:r>
      <w:r w:rsidR="003B12B6">
        <w:t>m</w:t>
      </w:r>
      <w:r w:rsidR="00213357" w:rsidRPr="00213357">
        <w:rPr>
          <w:rFonts w:hint="eastAsia"/>
        </w:rPr>
        <w:t>，所承受的力道是該阻尼器所能承受最大力量的</w:t>
      </w:r>
      <w:r w:rsidR="00213357" w:rsidRPr="00213357">
        <w:t>7</w:t>
      </w:r>
      <w:r w:rsidR="00213357" w:rsidRPr="00213357">
        <w:rPr>
          <w:rFonts w:hint="eastAsia"/>
        </w:rPr>
        <w:t>成。試求阻尼器最大振幅約為多少</w:t>
      </w:r>
      <w:r w:rsidR="003B12B6">
        <w:rPr>
          <w:rFonts w:hint="eastAsia"/>
        </w:rPr>
        <w:t>c</w:t>
      </w:r>
      <w:r w:rsidR="003B12B6">
        <w:t>m</w:t>
      </w:r>
      <w:r w:rsidR="00213357" w:rsidRPr="00213357">
        <w:rPr>
          <w:rFonts w:hint="eastAsia"/>
        </w:rPr>
        <w:t>？</w:t>
      </w:r>
      <w:r w:rsidR="00213357" w:rsidRPr="00213357">
        <w:br/>
        <w:t>(A)150</w:t>
      </w:r>
      <w:r w:rsidR="00213357" w:rsidRPr="00213357">
        <w:rPr>
          <w:rFonts w:hint="eastAsia"/>
        </w:rPr>
        <w:t xml:space="preserve">　</w:t>
      </w:r>
      <w:r w:rsidR="00213357" w:rsidRPr="00213357">
        <w:t>(B)200</w:t>
      </w:r>
      <w:r w:rsidR="00213357" w:rsidRPr="00213357">
        <w:rPr>
          <w:rFonts w:hint="eastAsia"/>
        </w:rPr>
        <w:t xml:space="preserve">　</w:t>
      </w:r>
      <w:r w:rsidR="00213357" w:rsidRPr="00213357">
        <w:t>(C)250</w:t>
      </w:r>
      <w:r w:rsidR="00213357" w:rsidRPr="00213357">
        <w:rPr>
          <w:rFonts w:hint="eastAsia"/>
        </w:rPr>
        <w:t xml:space="preserve">　</w:t>
      </w:r>
      <w:r w:rsidR="00213357" w:rsidRPr="00213357">
        <w:t>(D)300</w:t>
      </w:r>
      <w:r w:rsidR="00213357" w:rsidRPr="00213357">
        <w:rPr>
          <w:rFonts w:hint="eastAsia"/>
        </w:rPr>
        <w:t xml:space="preserve">　</w:t>
      </w:r>
      <w:r w:rsidR="00213357" w:rsidRPr="00213357">
        <w:t>(E)350</w:t>
      </w:r>
      <w:r w:rsidR="00213357" w:rsidRPr="00213357">
        <w:rPr>
          <w:rFonts w:hint="eastAsia"/>
        </w:rPr>
        <w:t>。</w:t>
      </w:r>
    </w:p>
    <w:p w14:paraId="15C2A504" w14:textId="35D6C3CB" w:rsidR="00ED4C01" w:rsidRPr="007569C6" w:rsidRDefault="00ED4C01" w:rsidP="00ED4C01">
      <w:pPr>
        <w:pStyle w:val="a3"/>
        <w:ind w:left="1566" w:hanging="1205"/>
      </w:pPr>
      <w:r>
        <w:rPr>
          <w:rFonts w:hint="eastAsia"/>
        </w:rPr>
        <w:t>參考答案：</w:t>
      </w:r>
      <w:r>
        <w:rPr>
          <w:rFonts w:hint="eastAsia"/>
        </w:rPr>
        <w:tab/>
      </w:r>
      <w:r w:rsidR="00213357">
        <w:rPr>
          <w:rFonts w:hint="eastAsia"/>
        </w:rPr>
        <w:t>A</w:t>
      </w:r>
    </w:p>
    <w:p w14:paraId="67413E3A" w14:textId="3E641C99" w:rsidR="00ED4C01" w:rsidRPr="007569C6" w:rsidRDefault="00ED4C01" w:rsidP="00ED4C01">
      <w:pPr>
        <w:pStyle w:val="a3"/>
        <w:ind w:left="1566" w:hanging="1205"/>
      </w:pPr>
      <w:r>
        <w:rPr>
          <w:rFonts w:hint="eastAsia"/>
        </w:rPr>
        <w:t>試題解析：</w:t>
      </w:r>
      <w:r>
        <w:rPr>
          <w:rFonts w:hint="eastAsia"/>
        </w:rPr>
        <w:tab/>
      </w:r>
      <w:r w:rsidR="00213357" w:rsidRPr="00213357">
        <w:rPr>
          <w:rFonts w:hint="eastAsia"/>
        </w:rPr>
        <w:t>簡諧運動</w:t>
      </w:r>
      <w:r w:rsidR="00213357" w:rsidRPr="00213357">
        <w:t xml:space="preserve"> |</w:t>
      </w:r>
      <w:r w:rsidR="00213357" w:rsidRPr="00213357">
        <w:object w:dxaOrig="480" w:dyaOrig="384" w14:anchorId="13B44012">
          <v:shape id="_x0000_i1079" type="#_x0000_t75" style="width:24pt;height:19.5pt" o:ole="">
            <v:imagedata r:id="rId126" o:title=""/>
          </v:shape>
          <o:OLEObject Type="Embed" ProgID="Equation.DSMT4" ShapeID="_x0000_i1079" DrawAspect="Content" ObjectID="_1778492536" r:id="rId127"/>
        </w:object>
      </w:r>
      <w:r w:rsidR="00213357" w:rsidRPr="00213357">
        <w:t>|</w:t>
      </w:r>
      <w:r w:rsidR="00213357" w:rsidRPr="00213357">
        <w:object w:dxaOrig="1080" w:dyaOrig="300" w14:anchorId="050AAC2A">
          <v:shape id="_x0000_i1080" type="#_x0000_t75" style="width:54.75pt;height:15pt" o:ole="">
            <v:imagedata r:id="rId128" o:title=""/>
          </v:shape>
          <o:OLEObject Type="Embed" ProgID="Equation.DSMT4" ShapeID="_x0000_i1080" DrawAspect="Content" ObjectID="_1778492537" r:id="rId129"/>
        </w:object>
      </w:r>
      <w:r w:rsidR="00213357" w:rsidRPr="00213357">
        <w:rPr>
          <w:rFonts w:hint="eastAsia"/>
        </w:rPr>
        <w:t>，</w:t>
      </w:r>
      <w:r w:rsidR="00213357" w:rsidRPr="00213357">
        <w:object w:dxaOrig="1260" w:dyaOrig="576" w14:anchorId="057B6E86">
          <v:shape id="_x0000_i1081" type="#_x0000_t75" style="width:62.25pt;height:29.25pt" o:ole="">
            <v:imagedata r:id="rId130" o:title=""/>
          </v:shape>
          <o:OLEObject Type="Embed" ProgID="Equation.DSMT4" ShapeID="_x0000_i1081" DrawAspect="Content" ObjectID="_1778492538" r:id="rId131"/>
        </w:object>
      </w:r>
      <w:r w:rsidR="00213357" w:rsidRPr="00213357">
        <w:rPr>
          <w:rFonts w:ascii="Cambria Math" w:hAnsi="Cambria Math" w:cs="Cambria Math"/>
        </w:rPr>
        <w:t>⇒</w:t>
      </w:r>
      <w:r w:rsidR="00213357" w:rsidRPr="00213357">
        <w:object w:dxaOrig="1836" w:dyaOrig="576" w14:anchorId="6B4BC50C">
          <v:shape id="_x0000_i1082" type="#_x0000_t75" style="width:92.25pt;height:29.25pt" o:ole="">
            <v:imagedata r:id="rId132" o:title=""/>
          </v:shape>
          <o:OLEObject Type="Embed" ProgID="Equation.DSMT4" ShapeID="_x0000_i1082" DrawAspect="Content" ObjectID="_1778492539" r:id="rId133"/>
        </w:object>
      </w:r>
      <w:r w:rsidR="00213357" w:rsidRPr="00213357">
        <w:t>(cm)</w:t>
      </w:r>
      <w:r w:rsidR="00213357" w:rsidRPr="00213357">
        <w:rPr>
          <w:rFonts w:hint="eastAsia"/>
        </w:rPr>
        <w:t>。</w:t>
      </w:r>
    </w:p>
    <w:p w14:paraId="4CFD249D" w14:textId="21A9F0E0" w:rsidR="00ED4C01" w:rsidRPr="003F50A6" w:rsidRDefault="006E7937" w:rsidP="00ED4C01">
      <w:pPr>
        <w:pStyle w:val="ac"/>
        <w:ind w:left="361" w:hanging="361"/>
      </w:pPr>
      <w:r w:rsidRPr="006E7937">
        <w:rPr>
          <w:noProof/>
        </w:rPr>
        <w:drawing>
          <wp:anchor distT="0" distB="0" distL="114300" distR="114300" simplePos="0" relativeHeight="251661824" behindDoc="0" locked="0" layoutInCell="1" allowOverlap="1" wp14:anchorId="297852AA" wp14:editId="5660AD2E">
            <wp:simplePos x="0" y="0"/>
            <wp:positionH relativeFrom="column">
              <wp:posOffset>4707255</wp:posOffset>
            </wp:positionH>
            <wp:positionV relativeFrom="paragraph">
              <wp:posOffset>14382</wp:posOffset>
            </wp:positionV>
            <wp:extent cx="1386000" cy="957600"/>
            <wp:effectExtent l="0" t="0" r="5080" b="0"/>
            <wp:wrapSquare wrapText="bothSides"/>
            <wp:docPr id="152" name="圖片 1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4">
                      <a:grayscl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86000" cy="957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ED4C01">
        <w:rPr>
          <w:rFonts w:hint="eastAsia"/>
        </w:rPr>
        <w:t>7</w:t>
      </w:r>
      <w:r w:rsidR="00ED4C01" w:rsidRPr="007569C6">
        <w:rPr>
          <w:rFonts w:hint="eastAsia"/>
        </w:rPr>
        <w:t>.</w:t>
      </w:r>
      <w:r w:rsidR="00ED4C01" w:rsidRPr="007569C6">
        <w:rPr>
          <w:rFonts w:hint="eastAsia"/>
        </w:rPr>
        <w:tab/>
      </w:r>
      <w:r w:rsidR="00A54C6E" w:rsidRPr="00A54C6E">
        <w:rPr>
          <w:rFonts w:hint="eastAsia"/>
        </w:rPr>
        <w:t>質量均為</w:t>
      </w:r>
      <w:r w:rsidR="00A54C6E" w:rsidRPr="00A54C6E">
        <w:rPr>
          <w:i/>
        </w:rPr>
        <w:t>m</w:t>
      </w:r>
      <w:r w:rsidR="00A54C6E" w:rsidRPr="00A54C6E">
        <w:rPr>
          <w:rFonts w:hint="eastAsia"/>
        </w:rPr>
        <w:t>的兩個質點，皆帶正電荷</w:t>
      </w:r>
      <w:r w:rsidR="00A54C6E" w:rsidRPr="00A54C6E">
        <w:rPr>
          <w:i/>
        </w:rPr>
        <w:t>Q</w:t>
      </w:r>
      <w:r w:rsidR="00A54C6E" w:rsidRPr="00A54C6E">
        <w:rPr>
          <w:rFonts w:hint="eastAsia"/>
        </w:rPr>
        <w:t>。兩質點以長度</w:t>
      </w:r>
      <w:r w:rsidR="00A54C6E" w:rsidRPr="00A54C6E">
        <w:t>2</w:t>
      </w:r>
      <w:r w:rsidR="00A54C6E" w:rsidRPr="00A54C6E">
        <w:rPr>
          <w:i/>
        </w:rPr>
        <w:t>R</w:t>
      </w:r>
      <w:r w:rsidR="00A54C6E" w:rsidRPr="00A54C6E">
        <w:rPr>
          <w:rFonts w:hint="eastAsia"/>
        </w:rPr>
        <w:t>的絕緣細線連接，在均勻磁場</w:t>
      </w:r>
      <w:r w:rsidR="00A54C6E" w:rsidRPr="00A54C6E">
        <w:rPr>
          <w:i/>
        </w:rPr>
        <w:t>B</w:t>
      </w:r>
      <w:r w:rsidR="00A54C6E" w:rsidRPr="00A54C6E">
        <w:rPr>
          <w:rFonts w:hint="eastAsia"/>
        </w:rPr>
        <w:t>中，繞通過質心且垂直紙面的軸作等角速度</w:t>
      </w:r>
      <w:r w:rsidR="00A54C6E" w:rsidRPr="00A54C6E">
        <w:rPr>
          <w:i/>
        </w:rPr>
        <w:t>ω</w:t>
      </w:r>
      <w:r w:rsidR="00A54C6E" w:rsidRPr="00A54C6E">
        <w:rPr>
          <w:rFonts w:hint="eastAsia"/>
        </w:rPr>
        <w:t>的轉動，如圖所示。忽略絕緣細線的質量，不計所有阻力，則絕緣細線的張力為下列何者？（靜電常數為</w:t>
      </w:r>
      <w:r w:rsidR="00A54C6E" w:rsidRPr="00A54C6E">
        <w:rPr>
          <w:i/>
        </w:rPr>
        <w:t>k</w:t>
      </w:r>
      <w:r w:rsidR="00A54C6E" w:rsidRPr="00A54C6E">
        <w:rPr>
          <w:rFonts w:hint="eastAsia"/>
        </w:rPr>
        <w:t>）</w:t>
      </w:r>
      <w:r w:rsidR="00A54C6E" w:rsidRPr="00A54C6E">
        <w:br/>
        <w:t>(A)</w:t>
      </w:r>
      <w:r w:rsidR="00A54C6E" w:rsidRPr="00A54C6E">
        <w:object w:dxaOrig="1200" w:dyaOrig="600" w14:anchorId="6B3ECA86">
          <v:shape id="_x0000_i1083" type="#_x0000_t75" style="width:60pt;height:30pt" o:ole="">
            <v:imagedata r:id="rId135" o:title=""/>
          </v:shape>
          <o:OLEObject Type="Embed" ProgID="Equation.DSMT4" ShapeID="_x0000_i1083" DrawAspect="Content" ObjectID="_1778492540" r:id="rId136"/>
        </w:object>
      </w:r>
      <w:r w:rsidR="00A54C6E" w:rsidRPr="00A54C6E">
        <w:rPr>
          <w:rFonts w:hint="eastAsia"/>
        </w:rPr>
        <w:t xml:space="preserve">　</w:t>
      </w:r>
      <w:r w:rsidR="00A54C6E" w:rsidRPr="00A54C6E">
        <w:t>(B)</w:t>
      </w:r>
      <w:r w:rsidR="00A54C6E" w:rsidRPr="00A54C6E">
        <w:object w:dxaOrig="1380" w:dyaOrig="336" w14:anchorId="62EC7861">
          <v:shape id="_x0000_i1084" type="#_x0000_t75" style="width:69pt;height:16.5pt" o:ole="">
            <v:imagedata r:id="rId137" o:title=""/>
          </v:shape>
          <o:OLEObject Type="Embed" ProgID="Equation.DSMT4" ShapeID="_x0000_i1084" DrawAspect="Content" ObjectID="_1778492541" r:id="rId138"/>
        </w:object>
      </w:r>
      <w:r w:rsidR="00A54C6E" w:rsidRPr="00A54C6E">
        <w:rPr>
          <w:rFonts w:hint="eastAsia"/>
        </w:rPr>
        <w:t xml:space="preserve">　</w:t>
      </w:r>
      <w:r w:rsidR="00A54C6E" w:rsidRPr="00A54C6E">
        <w:t>(C)</w:t>
      </w:r>
      <w:r w:rsidR="00426DBE" w:rsidRPr="00A54C6E">
        <w:object w:dxaOrig="1260" w:dyaOrig="600" w14:anchorId="24D30B44">
          <v:shape id="_x0000_i1085" type="#_x0000_t75" style="width:62.25pt;height:30pt" o:ole="">
            <v:imagedata r:id="rId139" o:title=""/>
          </v:shape>
          <o:OLEObject Type="Embed" ProgID="Equation.DSMT4" ShapeID="_x0000_i1085" DrawAspect="Content" ObjectID="_1778492542" r:id="rId140"/>
        </w:object>
      </w:r>
      <w:r w:rsidR="00A54C6E" w:rsidRPr="00A54C6E">
        <w:rPr>
          <w:rFonts w:hint="eastAsia"/>
        </w:rPr>
        <w:t xml:space="preserve">　</w:t>
      </w:r>
      <w:r w:rsidR="00A54C6E" w:rsidRPr="00A54C6E">
        <w:t>(D)</w:t>
      </w:r>
      <w:r w:rsidR="00A54C6E" w:rsidRPr="00A54C6E">
        <w:object w:dxaOrig="1980" w:dyaOrig="600" w14:anchorId="4F63E401">
          <v:shape id="_x0000_i1086" type="#_x0000_t75" style="width:98.25pt;height:30pt" o:ole="">
            <v:imagedata r:id="rId141" o:title=""/>
          </v:shape>
          <o:OLEObject Type="Embed" ProgID="Equation.DSMT4" ShapeID="_x0000_i1086" DrawAspect="Content" ObjectID="_1778492543" r:id="rId142"/>
        </w:object>
      </w:r>
      <w:r w:rsidR="00A54C6E" w:rsidRPr="00A54C6E">
        <w:rPr>
          <w:rFonts w:hint="eastAsia"/>
        </w:rPr>
        <w:t xml:space="preserve">　</w:t>
      </w:r>
      <w:r w:rsidR="00A54C6E" w:rsidRPr="00A54C6E">
        <w:t>(E)</w:t>
      </w:r>
      <w:r w:rsidR="00A54C6E" w:rsidRPr="00A54C6E">
        <w:object w:dxaOrig="612" w:dyaOrig="300" w14:anchorId="462ECBF6">
          <v:shape id="_x0000_i1087" type="#_x0000_t75" style="width:30pt;height:15pt" o:ole="">
            <v:imagedata r:id="rId143" o:title=""/>
          </v:shape>
          <o:OLEObject Type="Embed" ProgID="Equation.DSMT4" ShapeID="_x0000_i1087" DrawAspect="Content" ObjectID="_1778492544" r:id="rId144"/>
        </w:object>
      </w:r>
      <w:r w:rsidR="00A54C6E" w:rsidRPr="00A54C6E">
        <w:rPr>
          <w:rFonts w:hint="eastAsia"/>
        </w:rPr>
        <w:t>。</w:t>
      </w:r>
    </w:p>
    <w:p w14:paraId="26728A4E" w14:textId="62898ECB" w:rsidR="00ED4C01" w:rsidRPr="007569C6" w:rsidRDefault="00ED4C01" w:rsidP="00ED4C01">
      <w:pPr>
        <w:pStyle w:val="a3"/>
        <w:ind w:left="1566" w:hanging="1205"/>
      </w:pPr>
      <w:r>
        <w:rPr>
          <w:rFonts w:hint="eastAsia"/>
        </w:rPr>
        <w:t>參考答案：</w:t>
      </w:r>
      <w:r>
        <w:rPr>
          <w:rFonts w:hint="eastAsia"/>
        </w:rPr>
        <w:tab/>
      </w:r>
      <w:r w:rsidR="00A54C6E">
        <w:rPr>
          <w:rFonts w:hint="eastAsia"/>
        </w:rPr>
        <w:t>D</w:t>
      </w:r>
    </w:p>
    <w:p w14:paraId="1330A210" w14:textId="5237F86F" w:rsidR="00ED4C01" w:rsidRPr="007569C6" w:rsidRDefault="006E7937" w:rsidP="00ED4C01">
      <w:pPr>
        <w:pStyle w:val="a3"/>
        <w:ind w:left="1566" w:hanging="1205"/>
      </w:pPr>
      <w:r w:rsidRPr="006E7937">
        <w:rPr>
          <w:noProof/>
        </w:rPr>
        <w:drawing>
          <wp:anchor distT="0" distB="0" distL="114300" distR="114300" simplePos="0" relativeHeight="251663872" behindDoc="0" locked="0" layoutInCell="1" allowOverlap="1" wp14:anchorId="7B587406" wp14:editId="55E0A5C9">
            <wp:simplePos x="0" y="0"/>
            <wp:positionH relativeFrom="column">
              <wp:posOffset>4707255</wp:posOffset>
            </wp:positionH>
            <wp:positionV relativeFrom="paragraph">
              <wp:posOffset>50165</wp:posOffset>
            </wp:positionV>
            <wp:extent cx="1432560" cy="809625"/>
            <wp:effectExtent l="0" t="0" r="0" b="9525"/>
            <wp:wrapSquare wrapText="bothSides"/>
            <wp:docPr id="153" name="圖片 1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5"/>
                    <a:stretch>
                      <a:fillRect/>
                    </a:stretch>
                  </pic:blipFill>
                  <pic:spPr>
                    <a:xfrm>
                      <a:off x="0" y="0"/>
                      <a:ext cx="1432560" cy="8096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ED4C01">
        <w:rPr>
          <w:rFonts w:hint="eastAsia"/>
        </w:rPr>
        <w:t>試題解析：</w:t>
      </w:r>
      <w:r w:rsidR="00ED4C01">
        <w:rPr>
          <w:rFonts w:hint="eastAsia"/>
        </w:rPr>
        <w:tab/>
      </w:r>
      <w:r w:rsidR="00A54C6E" w:rsidRPr="00A54C6E">
        <w:rPr>
          <w:rFonts w:hint="eastAsia"/>
        </w:rPr>
        <w:t>考慮右端處的質點，其力圖如圖所示，此時質點的向心力等於張力、靜電力與磁力的合力。</w:t>
      </w:r>
      <w:r w:rsidR="00A54C6E" w:rsidRPr="00A54C6E">
        <w:br/>
      </w:r>
      <w:r w:rsidR="00A54C6E" w:rsidRPr="00A54C6E">
        <w:rPr>
          <w:rFonts w:hint="eastAsia"/>
        </w:rPr>
        <w:t>由</w:t>
      </w:r>
      <w:r w:rsidR="00A54C6E" w:rsidRPr="00A54C6E">
        <w:object w:dxaOrig="2316" w:dyaOrig="600" w14:anchorId="291577DC">
          <v:shape id="_x0000_i1088" type="#_x0000_t75" style="width:116.25pt;height:30pt" o:ole="">
            <v:imagedata r:id="rId146" o:title=""/>
          </v:shape>
          <o:OLEObject Type="Embed" ProgID="Equation.DSMT4" ShapeID="_x0000_i1088" DrawAspect="Content" ObjectID="_1778492545" r:id="rId147"/>
        </w:object>
      </w:r>
      <w:r w:rsidR="00A54C6E" w:rsidRPr="00A54C6E">
        <w:rPr>
          <w:rFonts w:hint="eastAsia"/>
        </w:rPr>
        <w:t>，得</w:t>
      </w:r>
      <w:r w:rsidR="00A54C6E" w:rsidRPr="00A54C6E">
        <w:object w:dxaOrig="2316" w:dyaOrig="600" w14:anchorId="37A3F396">
          <v:shape id="_x0000_i1089" type="#_x0000_t75" style="width:116.25pt;height:30pt" o:ole="">
            <v:imagedata r:id="rId148" o:title=""/>
          </v:shape>
          <o:OLEObject Type="Embed" ProgID="Equation.DSMT4" ShapeID="_x0000_i1089" DrawAspect="Content" ObjectID="_1778492546" r:id="rId149"/>
        </w:object>
      </w:r>
      <w:r w:rsidR="00A54C6E" w:rsidRPr="00A54C6E">
        <w:rPr>
          <w:rFonts w:hint="eastAsia"/>
        </w:rPr>
        <w:t>。</w:t>
      </w:r>
    </w:p>
    <w:p w14:paraId="3412509C" w14:textId="77777777" w:rsidR="00EF52B3" w:rsidRDefault="00EF52B3">
      <w:pPr>
        <w:widowControl/>
        <w:snapToGrid/>
        <w:spacing w:line="240" w:lineRule="auto"/>
        <w:jc w:val="left"/>
        <w:textAlignment w:val="auto"/>
      </w:pPr>
      <w:r>
        <w:br w:type="page"/>
      </w:r>
    </w:p>
    <w:p w14:paraId="4BC5FD7A" w14:textId="3C5C1805" w:rsidR="00ED4C01" w:rsidRPr="003F50A6" w:rsidRDefault="00ED4C01" w:rsidP="00ED4C01">
      <w:pPr>
        <w:pStyle w:val="ac"/>
        <w:ind w:left="361" w:hanging="361"/>
      </w:pPr>
      <w:r>
        <w:rPr>
          <w:rFonts w:hint="eastAsia"/>
        </w:rPr>
        <w:lastRenderedPageBreak/>
        <w:t>8</w:t>
      </w:r>
      <w:r w:rsidRPr="007569C6">
        <w:rPr>
          <w:rFonts w:hint="eastAsia"/>
        </w:rPr>
        <w:t>.</w:t>
      </w:r>
      <w:r w:rsidRPr="007569C6">
        <w:rPr>
          <w:rFonts w:hint="eastAsia"/>
        </w:rPr>
        <w:tab/>
      </w:r>
      <w:r w:rsidR="001955C3" w:rsidRPr="001955C3">
        <w:rPr>
          <w:rFonts w:hint="eastAsia"/>
        </w:rPr>
        <w:t>下列何者是電壓單位？</w:t>
      </w:r>
      <w:r w:rsidR="001955C3" w:rsidRPr="001955C3">
        <w:br/>
        <w:t>(A)</w:t>
      </w:r>
      <w:r w:rsidR="001955C3" w:rsidRPr="001955C3">
        <w:rPr>
          <w:rFonts w:hint="eastAsia"/>
        </w:rPr>
        <w:t xml:space="preserve">安培　</w:t>
      </w:r>
      <w:r w:rsidR="001955C3" w:rsidRPr="001955C3">
        <w:t>(B)</w:t>
      </w:r>
      <w:r w:rsidR="001955C3" w:rsidRPr="001955C3">
        <w:rPr>
          <w:rFonts w:hint="eastAsia"/>
        </w:rPr>
        <w:t xml:space="preserve">韋伯．秒　</w:t>
      </w:r>
      <w:r w:rsidR="001955C3" w:rsidRPr="001955C3">
        <w:t>(C)</w:t>
      </w:r>
      <w:r w:rsidR="001955C3" w:rsidRPr="001955C3">
        <w:rPr>
          <w:rFonts w:hint="eastAsia"/>
        </w:rPr>
        <w:t>特斯拉．公尺</w:t>
      </w:r>
      <w:r w:rsidR="001955C3" w:rsidRPr="001955C3">
        <w:rPr>
          <w:vertAlign w:val="superscript"/>
        </w:rPr>
        <w:t>2</w:t>
      </w:r>
      <w:r w:rsidR="001955C3" w:rsidRPr="001955C3">
        <w:t>/</w:t>
      </w:r>
      <w:r w:rsidR="001955C3" w:rsidRPr="001955C3">
        <w:rPr>
          <w:rFonts w:hint="eastAsia"/>
        </w:rPr>
        <w:t xml:space="preserve">秒　</w:t>
      </w:r>
      <w:r w:rsidR="001955C3" w:rsidRPr="001955C3">
        <w:t>(D)</w:t>
      </w:r>
      <w:r w:rsidR="001955C3" w:rsidRPr="001955C3">
        <w:rPr>
          <w:rFonts w:hint="eastAsia"/>
        </w:rPr>
        <w:t>庫侖</w:t>
      </w:r>
      <w:r w:rsidR="001955C3" w:rsidRPr="001955C3">
        <w:t>/</w:t>
      </w:r>
      <w:r w:rsidR="001955C3" w:rsidRPr="001955C3">
        <w:rPr>
          <w:rFonts w:hint="eastAsia"/>
        </w:rPr>
        <w:t xml:space="preserve">焦耳　</w:t>
      </w:r>
      <w:r w:rsidR="001955C3" w:rsidRPr="001955C3">
        <w:t>(E)</w:t>
      </w:r>
      <w:r w:rsidR="001955C3" w:rsidRPr="001955C3">
        <w:rPr>
          <w:rFonts w:hint="eastAsia"/>
        </w:rPr>
        <w:t>千瓦．小時</w:t>
      </w:r>
      <w:r w:rsidR="001955C3">
        <w:rPr>
          <w:rFonts w:hint="eastAsia"/>
        </w:rPr>
        <w:t>。</w:t>
      </w:r>
    </w:p>
    <w:p w14:paraId="059A1DF8" w14:textId="7546192C" w:rsidR="00ED4C01" w:rsidRPr="007569C6" w:rsidRDefault="00ED4C01" w:rsidP="00ED4C01">
      <w:pPr>
        <w:pStyle w:val="a3"/>
        <w:ind w:left="1566" w:hanging="1205"/>
      </w:pPr>
      <w:r>
        <w:rPr>
          <w:rFonts w:hint="eastAsia"/>
        </w:rPr>
        <w:t>參考答案：</w:t>
      </w:r>
      <w:r>
        <w:rPr>
          <w:rFonts w:hint="eastAsia"/>
        </w:rPr>
        <w:tab/>
      </w:r>
      <w:r w:rsidR="001955C3">
        <w:rPr>
          <w:rFonts w:hint="eastAsia"/>
        </w:rPr>
        <w:t>C</w:t>
      </w:r>
    </w:p>
    <w:p w14:paraId="047C751C" w14:textId="2835869E" w:rsidR="00ED4C01" w:rsidRPr="007569C6" w:rsidRDefault="00ED4C01" w:rsidP="001955C3">
      <w:pPr>
        <w:pStyle w:val="a3"/>
        <w:tabs>
          <w:tab w:val="clear" w:pos="1567"/>
          <w:tab w:val="left" w:pos="1904"/>
        </w:tabs>
        <w:ind w:left="1566" w:hanging="1205"/>
      </w:pPr>
      <w:r>
        <w:rPr>
          <w:rFonts w:hint="eastAsia"/>
        </w:rPr>
        <w:t>試題解析：</w:t>
      </w:r>
      <w:r>
        <w:rPr>
          <w:rFonts w:hint="eastAsia"/>
        </w:rPr>
        <w:tab/>
      </w:r>
      <w:r w:rsidR="001955C3" w:rsidRPr="001955C3">
        <w:t>(A)</w:t>
      </w:r>
      <w:r w:rsidR="001955C3" w:rsidRPr="001955C3">
        <w:rPr>
          <w:rFonts w:hint="eastAsia"/>
        </w:rPr>
        <w:t>電壓單位即為伏特</w:t>
      </w:r>
      <w:r w:rsidR="001955C3">
        <w:rPr>
          <w:rFonts w:hint="eastAsia"/>
        </w:rPr>
        <w:t>。</w:t>
      </w:r>
      <w:r w:rsidR="001955C3" w:rsidRPr="001955C3">
        <w:br/>
        <w:t>(B)</w:t>
      </w:r>
      <w:r w:rsidR="001955C3" w:rsidRPr="001955C3">
        <w:rPr>
          <w:rFonts w:hint="eastAsia"/>
        </w:rPr>
        <w:t>由法拉第電磁感應定律得知，</w:t>
      </w:r>
      <w:r w:rsidR="00795E9B">
        <w:rPr>
          <w:rFonts w:hint="eastAsia"/>
        </w:rPr>
        <w:t>感應電動勢＝</w:t>
      </w:r>
      <w:r w:rsidR="001955C3" w:rsidRPr="001955C3">
        <w:rPr>
          <w:rFonts w:hint="eastAsia"/>
        </w:rPr>
        <w:t>磁通量時變率，磁通量單位為：</w:t>
      </w:r>
      <w:r w:rsidR="001955C3">
        <w:br/>
      </w:r>
      <w:r w:rsidR="001955C3">
        <w:rPr>
          <w:rFonts w:hint="eastAsia"/>
        </w:rPr>
        <w:tab/>
      </w:r>
      <w:r w:rsidR="001955C3" w:rsidRPr="001955C3">
        <w:rPr>
          <w:rFonts w:hint="eastAsia"/>
        </w:rPr>
        <w:t>韋伯，伏特</w:t>
      </w:r>
      <w:r w:rsidR="00795E9B">
        <w:rPr>
          <w:rFonts w:hint="eastAsia"/>
        </w:rPr>
        <w:t>＝</w:t>
      </w:r>
      <w:r w:rsidR="001955C3" w:rsidRPr="001955C3">
        <w:rPr>
          <w:rFonts w:hint="eastAsia"/>
        </w:rPr>
        <w:t>韋伯</w:t>
      </w:r>
      <w:r w:rsidR="001955C3" w:rsidRPr="001955C3">
        <w:t>/</w:t>
      </w:r>
      <w:r w:rsidR="001955C3" w:rsidRPr="001955C3">
        <w:rPr>
          <w:rFonts w:hint="eastAsia"/>
        </w:rPr>
        <w:t>秒</w:t>
      </w:r>
      <w:r w:rsidR="001955C3">
        <w:rPr>
          <w:rFonts w:hint="eastAsia"/>
        </w:rPr>
        <w:t>。</w:t>
      </w:r>
      <w:r w:rsidR="001955C3" w:rsidRPr="001955C3">
        <w:br/>
        <w:t>(C)</w:t>
      </w:r>
      <w:r w:rsidR="001955C3" w:rsidRPr="001955C3">
        <w:rPr>
          <w:rFonts w:hint="eastAsia"/>
        </w:rPr>
        <w:t>磁通量為磁場與面積的內積，</w:t>
      </w:r>
      <w:r w:rsidR="00795E9B">
        <w:rPr>
          <w:rFonts w:hint="eastAsia"/>
        </w:rPr>
        <w:t>感應電動勢＝</w:t>
      </w:r>
      <w:r w:rsidR="001955C3" w:rsidRPr="001955C3">
        <w:rPr>
          <w:rFonts w:hint="eastAsia"/>
        </w:rPr>
        <w:t>磁通量時變率</w:t>
      </w:r>
      <w:r w:rsidR="001955C3" w:rsidRPr="001955C3">
        <w:br/>
      </w:r>
      <w:r w:rsidR="001955C3">
        <w:rPr>
          <w:rFonts w:hint="eastAsia"/>
        </w:rPr>
        <w:tab/>
      </w:r>
      <w:r w:rsidR="00A90751" w:rsidRPr="001955C3">
        <w:sym w:font="Symbol" w:char="F0DE"/>
      </w:r>
      <w:r w:rsidR="002C6D1A">
        <w:rPr>
          <w:rFonts w:hint="eastAsia"/>
        </w:rPr>
        <w:t xml:space="preserve"> </w:t>
      </w:r>
      <w:r w:rsidR="001955C3" w:rsidRPr="001955C3">
        <w:rPr>
          <w:rFonts w:hint="eastAsia"/>
        </w:rPr>
        <w:t>伏特</w:t>
      </w:r>
      <w:r w:rsidR="00795E9B">
        <w:rPr>
          <w:rFonts w:hint="eastAsia"/>
        </w:rPr>
        <w:t>＝</w:t>
      </w:r>
      <w:r w:rsidR="001955C3" w:rsidRPr="001955C3">
        <w:rPr>
          <w:rFonts w:hint="eastAsia"/>
        </w:rPr>
        <w:t>韋伯</w:t>
      </w:r>
      <w:r w:rsidR="001955C3" w:rsidRPr="001955C3">
        <w:t>/</w:t>
      </w:r>
      <w:r w:rsidR="001955C3" w:rsidRPr="001955C3">
        <w:rPr>
          <w:rFonts w:hint="eastAsia"/>
        </w:rPr>
        <w:t>秒</w:t>
      </w:r>
      <w:r w:rsidR="00795E9B">
        <w:rPr>
          <w:rFonts w:hint="eastAsia"/>
        </w:rPr>
        <w:t>＝</w:t>
      </w:r>
      <w:r w:rsidR="001955C3" w:rsidRPr="001955C3">
        <w:rPr>
          <w:rFonts w:hint="eastAsia"/>
        </w:rPr>
        <w:t>（特斯拉．公尺</w:t>
      </w:r>
      <w:r w:rsidR="001955C3" w:rsidRPr="001955C3">
        <w:rPr>
          <w:vertAlign w:val="superscript"/>
        </w:rPr>
        <w:t>2</w:t>
      </w:r>
      <w:r w:rsidR="001955C3" w:rsidRPr="001955C3">
        <w:rPr>
          <w:rFonts w:hint="eastAsia"/>
        </w:rPr>
        <w:t>）</w:t>
      </w:r>
      <w:r w:rsidR="001955C3" w:rsidRPr="001955C3">
        <w:t>/</w:t>
      </w:r>
      <w:r w:rsidR="001955C3" w:rsidRPr="001955C3">
        <w:rPr>
          <w:rFonts w:hint="eastAsia"/>
        </w:rPr>
        <w:t>秒</w:t>
      </w:r>
      <w:r w:rsidR="001955C3">
        <w:rPr>
          <w:rFonts w:hint="eastAsia"/>
        </w:rPr>
        <w:t>。</w:t>
      </w:r>
      <w:r w:rsidR="001955C3" w:rsidRPr="001955C3">
        <w:br/>
        <w:t>(D)</w:t>
      </w:r>
      <w:r w:rsidR="001955C3" w:rsidRPr="001955C3">
        <w:rPr>
          <w:rFonts w:hint="eastAsia"/>
        </w:rPr>
        <w:t>電位能</w:t>
      </w:r>
      <w:r w:rsidR="00795E9B">
        <w:rPr>
          <w:rFonts w:hint="eastAsia"/>
        </w:rPr>
        <w:t>＝</w:t>
      </w:r>
      <w:r w:rsidR="001955C3" w:rsidRPr="001955C3">
        <w:rPr>
          <w:rFonts w:hint="eastAsia"/>
        </w:rPr>
        <w:t>電量</w:t>
      </w:r>
      <w:r w:rsidR="001955C3" w:rsidRPr="001955C3">
        <w:t>×</w:t>
      </w:r>
      <w:r w:rsidR="001955C3" w:rsidRPr="001955C3">
        <w:rPr>
          <w:rFonts w:hint="eastAsia"/>
        </w:rPr>
        <w:t>電位差，焦耳</w:t>
      </w:r>
      <w:r w:rsidR="00795E9B">
        <w:rPr>
          <w:rFonts w:hint="eastAsia"/>
        </w:rPr>
        <w:t>＝</w:t>
      </w:r>
      <w:r w:rsidR="001955C3" w:rsidRPr="001955C3">
        <w:rPr>
          <w:rFonts w:hint="eastAsia"/>
        </w:rPr>
        <w:t>庫侖</w:t>
      </w:r>
      <w:r w:rsidR="001955C3" w:rsidRPr="001955C3">
        <w:t>×</w:t>
      </w:r>
      <w:r w:rsidR="001955C3" w:rsidRPr="001955C3">
        <w:rPr>
          <w:rFonts w:hint="eastAsia"/>
        </w:rPr>
        <w:t>伏特</w:t>
      </w:r>
      <w:r w:rsidR="001955C3" w:rsidRPr="001955C3">
        <w:t xml:space="preserve"> </w:t>
      </w:r>
      <w:r w:rsidR="001955C3" w:rsidRPr="001955C3">
        <w:sym w:font="Symbol" w:char="F0DE"/>
      </w:r>
      <w:r w:rsidR="001955C3" w:rsidRPr="001955C3">
        <w:t xml:space="preserve"> </w:t>
      </w:r>
      <w:r w:rsidR="001955C3" w:rsidRPr="001955C3">
        <w:rPr>
          <w:rFonts w:hint="eastAsia"/>
        </w:rPr>
        <w:t>伏特</w:t>
      </w:r>
      <w:r w:rsidR="00795E9B">
        <w:rPr>
          <w:rFonts w:hint="eastAsia"/>
        </w:rPr>
        <w:t>＝</w:t>
      </w:r>
      <w:r w:rsidR="001955C3" w:rsidRPr="001955C3">
        <w:rPr>
          <w:rFonts w:hint="eastAsia"/>
        </w:rPr>
        <w:t>焦耳</w:t>
      </w:r>
      <w:r w:rsidR="001955C3" w:rsidRPr="001955C3">
        <w:t>/</w:t>
      </w:r>
      <w:r w:rsidR="001955C3" w:rsidRPr="001955C3">
        <w:rPr>
          <w:rFonts w:hint="eastAsia"/>
        </w:rPr>
        <w:t>庫侖</w:t>
      </w:r>
      <w:r w:rsidR="0055441E">
        <w:rPr>
          <w:rFonts w:hint="eastAsia"/>
        </w:rPr>
        <w:t>。</w:t>
      </w:r>
      <w:r w:rsidR="001955C3" w:rsidRPr="001955C3">
        <w:br/>
        <w:t>(E)</w:t>
      </w:r>
      <w:r w:rsidR="001955C3" w:rsidRPr="001955C3">
        <w:rPr>
          <w:rFonts w:hint="eastAsia"/>
        </w:rPr>
        <w:t>千瓦．小時為功率</w:t>
      </w:r>
      <w:r w:rsidR="001955C3" w:rsidRPr="001955C3">
        <w:t>×</w:t>
      </w:r>
      <w:r w:rsidR="001955C3" w:rsidRPr="001955C3">
        <w:rPr>
          <w:rFonts w:hint="eastAsia"/>
        </w:rPr>
        <w:t>時間</w:t>
      </w:r>
      <w:r w:rsidR="00795E9B">
        <w:rPr>
          <w:rFonts w:hint="eastAsia"/>
        </w:rPr>
        <w:t>＝</w:t>
      </w:r>
      <w:r w:rsidR="001955C3" w:rsidRPr="001955C3">
        <w:rPr>
          <w:rFonts w:hint="eastAsia"/>
        </w:rPr>
        <w:t>能量單位</w:t>
      </w:r>
      <w:r w:rsidR="001955C3">
        <w:rPr>
          <w:rFonts w:hint="eastAsia"/>
        </w:rPr>
        <w:t>。</w:t>
      </w:r>
    </w:p>
    <w:p w14:paraId="35A5679F" w14:textId="593092D8" w:rsidR="00ED4C01" w:rsidRPr="003F50A6" w:rsidRDefault="00ED4C01" w:rsidP="00EF52B3">
      <w:pPr>
        <w:pStyle w:val="ac"/>
        <w:spacing w:line="216" w:lineRule="auto"/>
        <w:ind w:left="361" w:hanging="361"/>
      </w:pPr>
      <w:r>
        <w:rPr>
          <w:rFonts w:hint="eastAsia"/>
        </w:rPr>
        <w:t>9</w:t>
      </w:r>
      <w:r w:rsidRPr="007569C6">
        <w:rPr>
          <w:rFonts w:hint="eastAsia"/>
        </w:rPr>
        <w:t>.</w:t>
      </w:r>
      <w:r w:rsidRPr="007569C6">
        <w:rPr>
          <w:rFonts w:hint="eastAsia"/>
        </w:rPr>
        <w:tab/>
      </w:r>
      <w:r w:rsidR="00016BAE" w:rsidRPr="00016BAE">
        <w:rPr>
          <w:rFonts w:hint="eastAsia"/>
        </w:rPr>
        <w:t>兩支玻璃圓管</w:t>
      </w:r>
      <w:r w:rsidR="00016BAE" w:rsidRPr="00016BAE">
        <w:rPr>
          <w:rFonts w:hint="eastAsia"/>
          <w:i/>
        </w:rPr>
        <w:t>A</w:t>
      </w:r>
      <w:r w:rsidR="00016BAE" w:rsidRPr="00016BAE">
        <w:rPr>
          <w:rFonts w:hint="eastAsia"/>
        </w:rPr>
        <w:t>、</w:t>
      </w:r>
      <w:r w:rsidR="00016BAE" w:rsidRPr="00016BAE">
        <w:rPr>
          <w:rFonts w:hint="eastAsia"/>
          <w:i/>
        </w:rPr>
        <w:t>B</w:t>
      </w:r>
      <w:r w:rsidR="00016BAE" w:rsidRPr="00016BAE">
        <w:rPr>
          <w:rFonts w:hint="eastAsia"/>
        </w:rPr>
        <w:t>，玻璃管</w:t>
      </w:r>
      <w:r w:rsidR="00016BAE" w:rsidRPr="00016BAE">
        <w:rPr>
          <w:rFonts w:hint="eastAsia"/>
          <w:i/>
        </w:rPr>
        <w:t>A</w:t>
      </w:r>
      <w:r w:rsidR="00016BAE" w:rsidRPr="00016BAE">
        <w:rPr>
          <w:rFonts w:hint="eastAsia"/>
        </w:rPr>
        <w:t>的長度為</w:t>
      </w:r>
      <w:r w:rsidR="00016BAE" w:rsidRPr="00016BAE">
        <w:rPr>
          <w:rFonts w:hint="eastAsia"/>
          <w:i/>
        </w:rPr>
        <w:t>L</w:t>
      </w:r>
      <w:r w:rsidR="00016BAE" w:rsidRPr="00016BAE">
        <w:rPr>
          <w:rFonts w:hint="eastAsia"/>
          <w:i/>
          <w:vertAlign w:val="subscript"/>
        </w:rPr>
        <w:t>A</w:t>
      </w:r>
      <w:r w:rsidR="00016BAE" w:rsidRPr="00016BAE">
        <w:rPr>
          <w:rFonts w:hint="eastAsia"/>
        </w:rPr>
        <w:t>，兩端開口。玻璃管</w:t>
      </w:r>
      <w:r w:rsidR="00016BAE" w:rsidRPr="00016BAE">
        <w:rPr>
          <w:rFonts w:hint="eastAsia"/>
          <w:i/>
        </w:rPr>
        <w:t>B</w:t>
      </w:r>
      <w:r w:rsidR="00016BAE" w:rsidRPr="00016BAE">
        <w:rPr>
          <w:rFonts w:hint="eastAsia"/>
        </w:rPr>
        <w:t>的長度為</w:t>
      </w:r>
      <w:r w:rsidR="00016BAE" w:rsidRPr="00016BAE">
        <w:rPr>
          <w:rFonts w:hint="eastAsia"/>
          <w:i/>
        </w:rPr>
        <w:t>L</w:t>
      </w:r>
      <w:r w:rsidR="00016BAE" w:rsidRPr="00016BAE">
        <w:rPr>
          <w:rFonts w:hint="eastAsia"/>
          <w:b/>
          <w:i/>
          <w:vertAlign w:val="subscript"/>
        </w:rPr>
        <w:t>B</w:t>
      </w:r>
      <w:r w:rsidR="00016BAE" w:rsidRPr="00016BAE">
        <w:rPr>
          <w:rFonts w:hint="eastAsia"/>
        </w:rPr>
        <w:t>，只有一端開口。有一頻率固定的音叉，可使</w:t>
      </w:r>
      <w:r w:rsidR="00016BAE" w:rsidRPr="00016BAE">
        <w:rPr>
          <w:rFonts w:hint="eastAsia"/>
          <w:i/>
        </w:rPr>
        <w:t>A</w:t>
      </w:r>
      <w:r w:rsidR="00016BAE" w:rsidRPr="00016BAE">
        <w:rPr>
          <w:rFonts w:hint="eastAsia"/>
        </w:rPr>
        <w:t>、</w:t>
      </w:r>
      <w:r w:rsidR="00016BAE" w:rsidRPr="00016BAE">
        <w:rPr>
          <w:rFonts w:hint="eastAsia"/>
          <w:i/>
        </w:rPr>
        <w:t>B</w:t>
      </w:r>
      <w:r w:rsidR="00016BAE" w:rsidRPr="00016BAE">
        <w:rPr>
          <w:rFonts w:hint="eastAsia"/>
        </w:rPr>
        <w:t>兩管發生共鳴，則</w:t>
      </w:r>
      <w:r w:rsidR="00016BAE" w:rsidRPr="00016BAE">
        <w:object w:dxaOrig="340" w:dyaOrig="639" w14:anchorId="7FCC235C">
          <v:shape id="_x0000_i1090" type="#_x0000_t75" style="width:16.5pt;height:31.5pt" o:ole="">
            <v:imagedata r:id="rId150" o:title=""/>
          </v:shape>
          <o:OLEObject Type="Embed" ProgID="Equation.DSMT4" ShapeID="_x0000_i1090" DrawAspect="Content" ObjectID="_1778492547" r:id="rId151"/>
        </w:object>
      </w:r>
      <w:r w:rsidR="00016BAE" w:rsidRPr="00731842">
        <w:rPr>
          <w:rFonts w:hint="eastAsia"/>
          <w:b/>
          <w:bCs/>
        </w:rPr>
        <w:t>不可能</w:t>
      </w:r>
      <w:r w:rsidR="00016BAE" w:rsidRPr="00016BAE">
        <w:rPr>
          <w:rFonts w:hint="eastAsia"/>
        </w:rPr>
        <w:t>是下列何者？</w:t>
      </w:r>
      <w:r w:rsidR="00016BAE">
        <w:br/>
      </w:r>
      <w:r w:rsidR="00016BAE" w:rsidRPr="00016BAE">
        <w:t>(A)</w:t>
      </w:r>
      <w:r w:rsidR="00016BAE" w:rsidRPr="00016BAE">
        <w:rPr>
          <w:rFonts w:hint="eastAsia"/>
        </w:rPr>
        <w:t>4</w:t>
      </w:r>
      <w:r w:rsidR="00016BAE" w:rsidRPr="00016BAE">
        <w:rPr>
          <w:rFonts w:hint="eastAsia"/>
        </w:rPr>
        <w:t xml:space="preserve">　</w:t>
      </w:r>
      <w:r w:rsidR="00016BAE" w:rsidRPr="00016BAE">
        <w:rPr>
          <w:rFonts w:hint="eastAsia"/>
        </w:rPr>
        <w:t>(B</w:t>
      </w:r>
      <w:r w:rsidR="00016BAE" w:rsidRPr="00016BAE">
        <w:t>)</w:t>
      </w:r>
      <w:r w:rsidR="00016BAE" w:rsidRPr="00016BAE">
        <w:rPr>
          <w:rFonts w:hint="eastAsia"/>
        </w:rPr>
        <w:t>2</w:t>
      </w:r>
      <w:r w:rsidR="00016BAE" w:rsidRPr="00016BAE">
        <w:rPr>
          <w:rFonts w:hint="eastAsia"/>
        </w:rPr>
        <w:t xml:space="preserve">　</w:t>
      </w:r>
      <w:r w:rsidR="00016BAE" w:rsidRPr="00016BAE">
        <w:rPr>
          <w:rFonts w:hint="eastAsia"/>
        </w:rPr>
        <w:t>(C)</w:t>
      </w:r>
      <w:r w:rsidR="00016BAE" w:rsidRPr="00016BAE">
        <w:object w:dxaOrig="220" w:dyaOrig="580" w14:anchorId="5575820C">
          <v:shape id="_x0000_i1091" type="#_x0000_t75" style="width:11.25pt;height:29.25pt" o:ole="">
            <v:imagedata r:id="rId152" o:title=""/>
          </v:shape>
          <o:OLEObject Type="Embed" ProgID="Equation.DSMT4" ShapeID="_x0000_i1091" DrawAspect="Content" ObjectID="_1778492548" r:id="rId153"/>
        </w:object>
      </w:r>
      <w:r w:rsidR="00016BAE" w:rsidRPr="00016BAE">
        <w:rPr>
          <w:rFonts w:hint="eastAsia"/>
        </w:rPr>
        <w:t xml:space="preserve">　</w:t>
      </w:r>
      <w:r w:rsidR="00016BAE" w:rsidRPr="00016BAE">
        <w:rPr>
          <w:rFonts w:hint="eastAsia"/>
        </w:rPr>
        <w:t>(D)</w:t>
      </w:r>
      <w:r w:rsidR="00426DBE" w:rsidRPr="00016BAE">
        <w:object w:dxaOrig="220" w:dyaOrig="580" w14:anchorId="180AE97E">
          <v:shape id="_x0000_i1092" type="#_x0000_t75" style="width:11.25pt;height:29.25pt" o:ole="">
            <v:imagedata r:id="rId154" o:title=""/>
          </v:shape>
          <o:OLEObject Type="Embed" ProgID="Equation.DSMT4" ShapeID="_x0000_i1092" DrawAspect="Content" ObjectID="_1778492549" r:id="rId155"/>
        </w:object>
      </w:r>
      <w:r w:rsidR="00016BAE" w:rsidRPr="00016BAE">
        <w:rPr>
          <w:rFonts w:hint="eastAsia"/>
        </w:rPr>
        <w:t xml:space="preserve">　</w:t>
      </w:r>
      <w:r w:rsidR="00016BAE" w:rsidRPr="00016BAE">
        <w:rPr>
          <w:rFonts w:hint="eastAsia"/>
        </w:rPr>
        <w:t>(E)</w:t>
      </w:r>
      <w:r w:rsidR="00016BAE" w:rsidRPr="00016BAE">
        <w:object w:dxaOrig="220" w:dyaOrig="580" w14:anchorId="75AC4629">
          <v:shape id="_x0000_i1093" type="#_x0000_t75" style="width:11.25pt;height:29.25pt" o:ole="">
            <v:imagedata r:id="rId156" o:title=""/>
          </v:shape>
          <o:OLEObject Type="Embed" ProgID="Equation.DSMT4" ShapeID="_x0000_i1093" DrawAspect="Content" ObjectID="_1778492550" r:id="rId157"/>
        </w:object>
      </w:r>
      <w:r w:rsidR="00016BAE" w:rsidRPr="00016BAE">
        <w:rPr>
          <w:rFonts w:hint="eastAsia"/>
        </w:rPr>
        <w:t>。</w:t>
      </w:r>
    </w:p>
    <w:p w14:paraId="25851E4C" w14:textId="33F883AA" w:rsidR="00ED4C01" w:rsidRPr="007569C6" w:rsidRDefault="00ED4C01" w:rsidP="00EF52B3">
      <w:pPr>
        <w:pStyle w:val="a3"/>
        <w:spacing w:line="216" w:lineRule="auto"/>
        <w:ind w:left="1566" w:hanging="1205"/>
      </w:pPr>
      <w:r>
        <w:rPr>
          <w:rFonts w:hint="eastAsia"/>
        </w:rPr>
        <w:t>參考答案：</w:t>
      </w:r>
      <w:r>
        <w:rPr>
          <w:rFonts w:hint="eastAsia"/>
        </w:rPr>
        <w:tab/>
      </w:r>
      <w:r w:rsidR="00016BAE">
        <w:rPr>
          <w:rFonts w:hint="eastAsia"/>
        </w:rPr>
        <w:t>C</w:t>
      </w:r>
    </w:p>
    <w:p w14:paraId="01E520D3" w14:textId="6BEEA557" w:rsidR="00573D36" w:rsidRDefault="00ED4C01" w:rsidP="00EF52B3">
      <w:pPr>
        <w:pStyle w:val="a3"/>
        <w:spacing w:line="216" w:lineRule="auto"/>
        <w:ind w:left="1566" w:hanging="1205"/>
      </w:pPr>
      <w:r>
        <w:rPr>
          <w:rFonts w:hint="eastAsia"/>
        </w:rPr>
        <w:t>試題解析：</w:t>
      </w:r>
      <w:r>
        <w:rPr>
          <w:rFonts w:hint="eastAsia"/>
        </w:rPr>
        <w:tab/>
      </w:r>
      <w:r w:rsidR="00016BAE" w:rsidRPr="00016BAE">
        <w:rPr>
          <w:rFonts w:hint="eastAsia"/>
          <w:i/>
        </w:rPr>
        <w:t>A</w:t>
      </w:r>
      <w:r w:rsidR="00016BAE" w:rsidRPr="00016BAE">
        <w:rPr>
          <w:rFonts w:hint="eastAsia"/>
        </w:rPr>
        <w:t>管共鳴時：</w:t>
      </w:r>
      <w:r w:rsidR="00016BAE" w:rsidRPr="00016BAE">
        <w:object w:dxaOrig="980" w:dyaOrig="639" w14:anchorId="5FDFDEE9">
          <v:shape id="_x0000_i1094" type="#_x0000_t75" style="width:49.5pt;height:31.5pt" o:ole="">
            <v:imagedata r:id="rId158" o:title=""/>
          </v:shape>
          <o:OLEObject Type="Embed" ProgID="Equation.DSMT4" ShapeID="_x0000_i1094" DrawAspect="Content" ObjectID="_1778492551" r:id="rId159"/>
        </w:object>
      </w:r>
      <w:r w:rsidR="00016BAE" w:rsidRPr="00016BAE">
        <w:rPr>
          <w:rFonts w:hint="eastAsia"/>
        </w:rPr>
        <w:t>，</w:t>
      </w:r>
      <w:r w:rsidR="00016BAE" w:rsidRPr="00016BAE">
        <w:rPr>
          <w:rFonts w:hint="eastAsia"/>
          <w:i/>
        </w:rPr>
        <w:t>n</w:t>
      </w:r>
      <w:r w:rsidR="00016BAE" w:rsidRPr="00016BAE">
        <w:rPr>
          <w:rFonts w:hint="eastAsia"/>
        </w:rPr>
        <w:t>=1</w:t>
      </w:r>
      <w:r w:rsidR="00016BAE" w:rsidRPr="00016BAE">
        <w:rPr>
          <w:rFonts w:hint="eastAsia"/>
        </w:rPr>
        <w:t>、</w:t>
      </w:r>
      <w:r w:rsidR="00016BAE" w:rsidRPr="00016BAE">
        <w:rPr>
          <w:rFonts w:hint="eastAsia"/>
        </w:rPr>
        <w:t>2</w:t>
      </w:r>
      <w:r w:rsidR="00016BAE" w:rsidRPr="00016BAE">
        <w:rPr>
          <w:rFonts w:hint="eastAsia"/>
        </w:rPr>
        <w:t>、</w:t>
      </w:r>
      <w:r w:rsidR="00016BAE" w:rsidRPr="00016BAE">
        <w:rPr>
          <w:rFonts w:hint="eastAsia"/>
        </w:rPr>
        <w:t>3</w:t>
      </w:r>
      <w:r w:rsidR="00016BAE" w:rsidRPr="00016BAE">
        <w:rPr>
          <w:rFonts w:hint="eastAsia"/>
        </w:rPr>
        <w:t>、…，</w:t>
      </w:r>
      <w:r w:rsidR="00016BAE" w:rsidRPr="00016BAE">
        <w:br/>
      </w:r>
      <w:r w:rsidR="00016BAE" w:rsidRPr="00016BAE">
        <w:rPr>
          <w:rFonts w:hint="eastAsia"/>
          <w:i/>
        </w:rPr>
        <w:t>B</w:t>
      </w:r>
      <w:r w:rsidR="00016BAE" w:rsidRPr="00016BAE">
        <w:rPr>
          <w:rFonts w:hint="eastAsia"/>
        </w:rPr>
        <w:t>管共鳴時：</w:t>
      </w:r>
      <w:r w:rsidR="00016BAE" w:rsidRPr="00016BAE">
        <w:object w:dxaOrig="1020" w:dyaOrig="639" w14:anchorId="2A776C6F">
          <v:shape id="_x0000_i1095" type="#_x0000_t75" style="width:50.25pt;height:31.5pt" o:ole="">
            <v:imagedata r:id="rId160" o:title=""/>
          </v:shape>
          <o:OLEObject Type="Embed" ProgID="Equation.DSMT4" ShapeID="_x0000_i1095" DrawAspect="Content" ObjectID="_1778492552" r:id="rId161"/>
        </w:object>
      </w:r>
      <w:r w:rsidR="00016BAE" w:rsidRPr="00016BAE">
        <w:rPr>
          <w:rFonts w:hint="eastAsia"/>
        </w:rPr>
        <w:t>，</w:t>
      </w:r>
      <w:r w:rsidR="00016BAE" w:rsidRPr="00016BAE">
        <w:rPr>
          <w:rFonts w:hint="eastAsia"/>
          <w:i/>
        </w:rPr>
        <w:t>m</w:t>
      </w:r>
      <w:r w:rsidR="00016BAE" w:rsidRPr="00016BAE">
        <w:rPr>
          <w:rFonts w:hint="eastAsia"/>
        </w:rPr>
        <w:t>=1</w:t>
      </w:r>
      <w:r w:rsidR="00016BAE" w:rsidRPr="00016BAE">
        <w:rPr>
          <w:rFonts w:hint="eastAsia"/>
        </w:rPr>
        <w:t>、</w:t>
      </w:r>
      <w:r w:rsidR="00016BAE" w:rsidRPr="00016BAE">
        <w:rPr>
          <w:rFonts w:hint="eastAsia"/>
        </w:rPr>
        <w:t>3</w:t>
      </w:r>
      <w:r w:rsidR="00016BAE" w:rsidRPr="00016BAE">
        <w:rPr>
          <w:rFonts w:hint="eastAsia"/>
        </w:rPr>
        <w:t>、</w:t>
      </w:r>
      <w:r w:rsidR="00016BAE" w:rsidRPr="00016BAE">
        <w:rPr>
          <w:rFonts w:hint="eastAsia"/>
        </w:rPr>
        <w:t>5</w:t>
      </w:r>
      <w:r w:rsidR="00016BAE" w:rsidRPr="00016BAE">
        <w:rPr>
          <w:rFonts w:hint="eastAsia"/>
        </w:rPr>
        <w:t>、…，</w:t>
      </w:r>
      <w:r w:rsidR="00016BAE" w:rsidRPr="00016BAE">
        <w:br/>
      </w:r>
      <w:r w:rsidR="00016BAE" w:rsidRPr="00016BAE">
        <w:rPr>
          <w:rFonts w:hint="eastAsia"/>
        </w:rPr>
        <w:t>由</w:t>
      </w:r>
      <w:r w:rsidR="00016BAE" w:rsidRPr="00016BAE">
        <w:object w:dxaOrig="1780" w:dyaOrig="639" w14:anchorId="4287A55B">
          <v:shape id="_x0000_i1096" type="#_x0000_t75" style="width:88.5pt;height:31.5pt" o:ole="">
            <v:imagedata r:id="rId162" o:title=""/>
          </v:shape>
          <o:OLEObject Type="Embed" ProgID="Equation.DSMT4" ShapeID="_x0000_i1096" DrawAspect="Content" ObjectID="_1778492553" r:id="rId163"/>
        </w:object>
      </w:r>
      <w:r w:rsidR="00016BAE" w:rsidRPr="00016BAE">
        <w:rPr>
          <w:rFonts w:hint="eastAsia"/>
        </w:rPr>
        <w:t>，得</w:t>
      </w:r>
      <w:r w:rsidR="00016BAE" w:rsidRPr="00016BAE">
        <w:object w:dxaOrig="820" w:dyaOrig="639" w14:anchorId="68DF7563">
          <v:shape id="_x0000_i1097" type="#_x0000_t75" style="width:41.25pt;height:31.5pt" o:ole="">
            <v:imagedata r:id="rId164" o:title=""/>
          </v:shape>
          <o:OLEObject Type="Embed" ProgID="Equation.DSMT4" ShapeID="_x0000_i1097" DrawAspect="Content" ObjectID="_1778492554" r:id="rId165"/>
        </w:object>
      </w:r>
      <w:r w:rsidR="00016BAE" w:rsidRPr="00016BAE">
        <w:rPr>
          <w:rFonts w:hint="eastAsia"/>
        </w:rPr>
        <w:t>。</w:t>
      </w:r>
      <w:r w:rsidR="0047550F">
        <w:br/>
      </w:r>
      <w:r w:rsidR="00016BAE" w:rsidRPr="00016BAE">
        <w:rPr>
          <w:rFonts w:hint="eastAsia"/>
        </w:rPr>
        <w:t>由於</w:t>
      </w:r>
      <w:r w:rsidR="00016BAE" w:rsidRPr="00016BAE">
        <w:rPr>
          <w:rFonts w:hint="eastAsia"/>
        </w:rPr>
        <w:t>2</w:t>
      </w:r>
      <w:r w:rsidR="00016BAE" w:rsidRPr="00016BAE">
        <w:rPr>
          <w:rFonts w:hint="eastAsia"/>
          <w:i/>
        </w:rPr>
        <w:t>n</w:t>
      </w:r>
      <w:r w:rsidR="00016BAE" w:rsidRPr="00016BAE">
        <w:rPr>
          <w:rFonts w:hint="eastAsia"/>
        </w:rPr>
        <w:t>為偶數，</w:t>
      </w:r>
      <w:r w:rsidR="00016BAE" w:rsidRPr="00016BAE">
        <w:rPr>
          <w:rFonts w:hint="eastAsia"/>
          <w:i/>
        </w:rPr>
        <w:t>m</w:t>
      </w:r>
      <w:r w:rsidR="00016BAE" w:rsidRPr="00016BAE">
        <w:rPr>
          <w:rFonts w:hint="eastAsia"/>
        </w:rPr>
        <w:t>為奇數，所以</w:t>
      </w:r>
      <w:r w:rsidR="00016BAE" w:rsidRPr="00016BAE">
        <w:object w:dxaOrig="760" w:dyaOrig="680" w14:anchorId="5FA7554B">
          <v:shape id="_x0000_i1098" type="#_x0000_t75" style="width:37.5pt;height:34.5pt" o:ole="">
            <v:imagedata r:id="rId166" o:title=""/>
          </v:shape>
          <o:OLEObject Type="Embed" ProgID="Equation.DSMT4" ShapeID="_x0000_i1098" DrawAspect="Content" ObjectID="_1778492555" r:id="rId167"/>
        </w:object>
      </w:r>
      <w:r w:rsidR="00016BAE" w:rsidRPr="00016BAE">
        <w:rPr>
          <w:rFonts w:hint="eastAsia"/>
        </w:rPr>
        <w:t>。</w:t>
      </w:r>
    </w:p>
    <w:p w14:paraId="6F2ACA78" w14:textId="5382F9D7" w:rsidR="00ED4C01" w:rsidRPr="003F50A6" w:rsidRDefault="006E7937" w:rsidP="00ED4C01">
      <w:pPr>
        <w:pStyle w:val="ac"/>
        <w:ind w:left="361" w:hanging="361"/>
      </w:pPr>
      <w:r>
        <w:rPr>
          <w:noProof/>
        </w:rPr>
        <w:drawing>
          <wp:anchor distT="0" distB="0" distL="114300" distR="114300" simplePos="0" relativeHeight="251649536" behindDoc="0" locked="0" layoutInCell="1" allowOverlap="1" wp14:anchorId="769101EB" wp14:editId="2644F553">
            <wp:simplePos x="0" y="0"/>
            <wp:positionH relativeFrom="column">
              <wp:posOffset>4659424</wp:posOffset>
            </wp:positionH>
            <wp:positionV relativeFrom="paragraph">
              <wp:posOffset>45394</wp:posOffset>
            </wp:positionV>
            <wp:extent cx="1456690" cy="1322705"/>
            <wp:effectExtent l="0" t="0" r="0" b="0"/>
            <wp:wrapSquare wrapText="bothSides"/>
            <wp:docPr id="154" name="圖片 1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4" name="圖片 154"/>
                    <pic:cNvPicPr/>
                  </pic:nvPicPr>
                  <pic:blipFill>
                    <a:blip r:embed="rId168"/>
                    <a:stretch>
                      <a:fillRect/>
                    </a:stretch>
                  </pic:blipFill>
                  <pic:spPr>
                    <a:xfrm>
                      <a:off x="0" y="0"/>
                      <a:ext cx="1456690" cy="132270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ED4C01" w:rsidRPr="007569C6">
        <w:rPr>
          <w:rFonts w:hint="eastAsia"/>
        </w:rPr>
        <w:t>1</w:t>
      </w:r>
      <w:r w:rsidR="00ED4C01">
        <w:rPr>
          <w:rFonts w:hint="eastAsia"/>
        </w:rPr>
        <w:t>0</w:t>
      </w:r>
      <w:r w:rsidR="00ED4C01" w:rsidRPr="007569C6">
        <w:rPr>
          <w:rFonts w:hint="eastAsia"/>
        </w:rPr>
        <w:t>.</w:t>
      </w:r>
      <w:r w:rsidR="00ED4C01" w:rsidRPr="007569C6">
        <w:rPr>
          <w:rFonts w:hint="eastAsia"/>
        </w:rPr>
        <w:tab/>
      </w:r>
      <w:r w:rsidR="003F5D8F" w:rsidRPr="003F5D8F">
        <w:rPr>
          <w:rFonts w:hint="eastAsia"/>
        </w:rPr>
        <w:t>如圖所示為由五個</w:t>
      </w:r>
      <w:r w:rsidR="003F5D8F" w:rsidRPr="003F5D8F">
        <w:t>1 Ω</w:t>
      </w:r>
      <w:r w:rsidR="003F5D8F" w:rsidRPr="003F5D8F">
        <w:rPr>
          <w:rFonts w:hint="eastAsia"/>
        </w:rPr>
        <w:t>電阻及兩個電壓為</w:t>
      </w:r>
      <w:r w:rsidR="003F5D8F" w:rsidRPr="003F5D8F">
        <w:t>8 V</w:t>
      </w:r>
      <w:r w:rsidR="003F5D8F" w:rsidRPr="003F5D8F">
        <w:rPr>
          <w:rFonts w:hint="eastAsia"/>
        </w:rPr>
        <w:t>的電池所組成之電路，則下列敘述何者</w:t>
      </w:r>
      <w:r w:rsidR="003F5D8F" w:rsidRPr="003F5D8F">
        <w:rPr>
          <w:rFonts w:hint="eastAsia"/>
          <w:b/>
        </w:rPr>
        <w:t>錯誤</w:t>
      </w:r>
      <w:r w:rsidR="003F5D8F" w:rsidRPr="003F5D8F">
        <w:rPr>
          <w:rFonts w:hint="eastAsia"/>
        </w:rPr>
        <w:t>？</w:t>
      </w:r>
      <w:r w:rsidR="003F5D8F" w:rsidRPr="003F5D8F">
        <w:br/>
        <w:t>(A)</w:t>
      </w:r>
      <w:r w:rsidR="003F5D8F" w:rsidRPr="003F5D8F">
        <w:rPr>
          <w:rFonts w:hint="eastAsia"/>
        </w:rPr>
        <w:t>由節點</w:t>
      </w:r>
      <w:r w:rsidR="003F5D8F" w:rsidRPr="003F5D8F">
        <w:rPr>
          <w:i/>
        </w:rPr>
        <w:t>E</w:t>
      </w:r>
      <w:r w:rsidR="003F5D8F" w:rsidRPr="003F5D8F">
        <w:rPr>
          <w:rFonts w:hint="eastAsia"/>
        </w:rPr>
        <w:t>可知</w:t>
      </w:r>
      <w:r w:rsidR="00426DBE" w:rsidRPr="003F5D8F">
        <w:object w:dxaOrig="1020" w:dyaOrig="320" w14:anchorId="10A1B4FA">
          <v:shape id="_x0000_i1099" type="#_x0000_t75" style="width:51pt;height:15.75pt" o:ole="">
            <v:imagedata r:id="rId169" o:title=""/>
          </v:shape>
          <o:OLEObject Type="Embed" ProgID="Equation.DSMT4" ShapeID="_x0000_i1099" DrawAspect="Content" ObjectID="_1778492556" r:id="rId170"/>
        </w:object>
      </w:r>
      <w:r w:rsidR="003F5D8F">
        <w:rPr>
          <w:rFonts w:hint="eastAsia"/>
        </w:rPr>
        <w:t xml:space="preserve">　</w:t>
      </w:r>
      <w:r w:rsidR="00F77D19">
        <w:br/>
      </w:r>
      <w:r w:rsidR="003F5D8F" w:rsidRPr="003F5D8F">
        <w:t>(B)</w:t>
      </w:r>
      <w:r w:rsidR="003F5D8F" w:rsidRPr="003F5D8F">
        <w:rPr>
          <w:rFonts w:hint="eastAsia"/>
        </w:rPr>
        <w:t>由節點</w:t>
      </w:r>
      <w:r w:rsidR="003F5D8F" w:rsidRPr="003F5D8F">
        <w:rPr>
          <w:i/>
        </w:rPr>
        <w:t>C</w:t>
      </w:r>
      <w:r w:rsidR="003F5D8F" w:rsidRPr="003F5D8F">
        <w:rPr>
          <w:rFonts w:hint="eastAsia"/>
        </w:rPr>
        <w:t>可知</w:t>
      </w:r>
      <w:r w:rsidR="00426DBE" w:rsidRPr="003F5D8F">
        <w:object w:dxaOrig="999" w:dyaOrig="320" w14:anchorId="26A8A11B">
          <v:shape id="_x0000_i1100" type="#_x0000_t75" style="width:50.25pt;height:15.75pt" o:ole="">
            <v:imagedata r:id="rId171" o:title=""/>
          </v:shape>
          <o:OLEObject Type="Embed" ProgID="Equation.DSMT4" ShapeID="_x0000_i1100" DrawAspect="Content" ObjectID="_1778492557" r:id="rId172"/>
        </w:object>
      </w:r>
      <w:r w:rsidR="003F5D8F">
        <w:rPr>
          <w:rFonts w:hint="eastAsia"/>
        </w:rPr>
        <w:t xml:space="preserve">　</w:t>
      </w:r>
      <w:r w:rsidR="00F77D19">
        <w:br/>
      </w:r>
      <w:r w:rsidR="003F5D8F" w:rsidRPr="003F5D8F">
        <w:t>(C)</w:t>
      </w:r>
      <w:r w:rsidR="003F5D8F" w:rsidRPr="003F5D8F">
        <w:rPr>
          <w:rFonts w:hint="eastAsia"/>
        </w:rPr>
        <w:t>由最上方迴路</w:t>
      </w:r>
      <w:r w:rsidR="003F5D8F" w:rsidRPr="003F5D8F">
        <w:rPr>
          <w:i/>
        </w:rPr>
        <w:t>BCDEB</w:t>
      </w:r>
      <w:r w:rsidR="003F5D8F" w:rsidRPr="003F5D8F">
        <w:rPr>
          <w:rFonts w:hint="eastAsia"/>
        </w:rPr>
        <w:t>可知</w:t>
      </w:r>
      <w:r w:rsidR="00426DBE" w:rsidRPr="003F5D8F">
        <w:object w:dxaOrig="1860" w:dyaOrig="320" w14:anchorId="2E394AD2">
          <v:shape id="_x0000_i1101" type="#_x0000_t75" style="width:93pt;height:15.75pt" o:ole="">
            <v:imagedata r:id="rId173" o:title=""/>
          </v:shape>
          <o:OLEObject Type="Embed" ProgID="Equation.DSMT4" ShapeID="_x0000_i1101" DrawAspect="Content" ObjectID="_1778492558" r:id="rId174"/>
        </w:object>
      </w:r>
      <w:r w:rsidR="003F5D8F">
        <w:rPr>
          <w:rFonts w:hint="eastAsia"/>
        </w:rPr>
        <w:t xml:space="preserve">　</w:t>
      </w:r>
      <w:r w:rsidR="00F77D19">
        <w:br/>
      </w:r>
      <w:r w:rsidR="003F5D8F" w:rsidRPr="003F5D8F">
        <w:t>(D)</w:t>
      </w:r>
      <w:r w:rsidR="003F5D8F" w:rsidRPr="003F5D8F">
        <w:rPr>
          <w:rFonts w:hint="eastAsia"/>
        </w:rPr>
        <w:t>由左邊三角迴路</w:t>
      </w:r>
      <w:r w:rsidR="003F5D8F" w:rsidRPr="003F5D8F">
        <w:rPr>
          <w:i/>
        </w:rPr>
        <w:t>BCEB</w:t>
      </w:r>
      <w:r w:rsidR="003F5D8F" w:rsidRPr="003F5D8F">
        <w:rPr>
          <w:rFonts w:hint="eastAsia"/>
        </w:rPr>
        <w:t>可知</w:t>
      </w:r>
      <w:r w:rsidR="00426DBE" w:rsidRPr="003F5D8F">
        <w:object w:dxaOrig="1740" w:dyaOrig="320" w14:anchorId="66F8351A">
          <v:shape id="_x0000_i1102" type="#_x0000_t75" style="width:87pt;height:15.75pt" o:ole="">
            <v:imagedata r:id="rId175" o:title=""/>
          </v:shape>
          <o:OLEObject Type="Embed" ProgID="Equation.DSMT4" ShapeID="_x0000_i1102" DrawAspect="Content" ObjectID="_1778492559" r:id="rId176"/>
        </w:object>
      </w:r>
      <w:r w:rsidR="003F5D8F">
        <w:rPr>
          <w:rFonts w:hint="eastAsia"/>
        </w:rPr>
        <w:t xml:space="preserve">　</w:t>
      </w:r>
      <w:r w:rsidR="00F77D19">
        <w:br/>
      </w:r>
      <w:r w:rsidR="003F5D8F" w:rsidRPr="003F5D8F">
        <w:t>(E)</w:t>
      </w:r>
      <w:r w:rsidR="003F5D8F" w:rsidRPr="003F5D8F">
        <w:rPr>
          <w:rFonts w:hint="eastAsia"/>
        </w:rPr>
        <w:t>由下方的迴路</w:t>
      </w:r>
      <w:r w:rsidR="003F5D8F" w:rsidRPr="003F5D8F">
        <w:rPr>
          <w:i/>
        </w:rPr>
        <w:t>ABEDA</w:t>
      </w:r>
      <w:r w:rsidR="003F5D8F" w:rsidRPr="003F5D8F">
        <w:rPr>
          <w:rFonts w:hint="eastAsia"/>
        </w:rPr>
        <w:t>可知</w:t>
      </w:r>
      <w:r w:rsidR="00426DBE" w:rsidRPr="003F5D8F">
        <w:object w:dxaOrig="1260" w:dyaOrig="320" w14:anchorId="5B1A05FA">
          <v:shape id="_x0000_i1103" type="#_x0000_t75" style="width:62.25pt;height:15.75pt" o:ole="">
            <v:imagedata r:id="rId177" o:title=""/>
          </v:shape>
          <o:OLEObject Type="Embed" ProgID="Equation.DSMT4" ShapeID="_x0000_i1103" DrawAspect="Content" ObjectID="_1778492560" r:id="rId178"/>
        </w:object>
      </w:r>
      <w:r w:rsidR="003F5D8F" w:rsidRPr="003F5D8F">
        <w:rPr>
          <w:rFonts w:hint="eastAsia"/>
        </w:rPr>
        <w:t>。</w:t>
      </w:r>
    </w:p>
    <w:p w14:paraId="57A65C26" w14:textId="03DEF38D" w:rsidR="00ED4C01" w:rsidRPr="007569C6" w:rsidRDefault="00ED4C01" w:rsidP="00ED4C01">
      <w:pPr>
        <w:pStyle w:val="a3"/>
        <w:ind w:left="1566" w:hanging="1205"/>
      </w:pPr>
      <w:r>
        <w:rPr>
          <w:rFonts w:hint="eastAsia"/>
        </w:rPr>
        <w:t>參考答案：</w:t>
      </w:r>
      <w:r>
        <w:rPr>
          <w:rFonts w:hint="eastAsia"/>
        </w:rPr>
        <w:tab/>
      </w:r>
      <w:r w:rsidR="003F5D8F">
        <w:rPr>
          <w:rFonts w:hint="eastAsia"/>
        </w:rPr>
        <w:t>C</w:t>
      </w:r>
    </w:p>
    <w:p w14:paraId="7EE0F750" w14:textId="52A26588" w:rsidR="00573D36" w:rsidRDefault="00ED4C01" w:rsidP="0047550F">
      <w:pPr>
        <w:pStyle w:val="a3"/>
        <w:tabs>
          <w:tab w:val="clear" w:pos="1567"/>
          <w:tab w:val="left" w:pos="1862"/>
        </w:tabs>
        <w:ind w:left="1566" w:hanging="1205"/>
      </w:pPr>
      <w:r>
        <w:rPr>
          <w:rFonts w:hint="eastAsia"/>
        </w:rPr>
        <w:t>試題解析：</w:t>
      </w:r>
      <w:r>
        <w:rPr>
          <w:rFonts w:hint="eastAsia"/>
        </w:rPr>
        <w:tab/>
      </w:r>
      <w:r w:rsidR="003F5D8F" w:rsidRPr="003F5D8F">
        <w:t>(1)</w:t>
      </w:r>
      <w:r w:rsidR="003F5D8F" w:rsidRPr="003F5D8F">
        <w:tab/>
      </w:r>
      <w:r w:rsidR="003F5D8F" w:rsidRPr="003F5D8F">
        <w:rPr>
          <w:rFonts w:hint="eastAsia"/>
        </w:rPr>
        <w:t>由節點定則：</w:t>
      </w:r>
      <w:r w:rsidR="00EF52B3" w:rsidRPr="003F5D8F">
        <w:object w:dxaOrig="4540" w:dyaOrig="700" w14:anchorId="1DCE7A98">
          <v:shape id="_x0000_i1104" type="#_x0000_t75" style="width:227.25pt;height:35.25pt" o:ole="">
            <v:imagedata r:id="rId179" o:title=""/>
          </v:shape>
          <o:OLEObject Type="Embed" ProgID="Equation.DSMT4" ShapeID="_x0000_i1104" DrawAspect="Content" ObjectID="_1778492561" r:id="rId180"/>
        </w:object>
      </w:r>
      <w:r w:rsidR="003F5D8F">
        <w:rPr>
          <w:rFonts w:hint="eastAsia"/>
        </w:rPr>
        <w:br/>
      </w:r>
      <w:r w:rsidR="003F5D8F" w:rsidRPr="003F5D8F">
        <w:t>(2)</w:t>
      </w:r>
      <w:r w:rsidR="003F5D8F" w:rsidRPr="003F5D8F">
        <w:tab/>
      </w:r>
      <w:r w:rsidR="003F5D8F" w:rsidRPr="003F5D8F">
        <w:rPr>
          <w:rFonts w:hint="eastAsia"/>
        </w:rPr>
        <w:t>由迴路定則：</w:t>
      </w:r>
      <w:r w:rsidR="00EF52B3" w:rsidRPr="003F5D8F">
        <w:object w:dxaOrig="5740" w:dyaOrig="2060" w14:anchorId="1541CD26">
          <v:shape id="_x0000_i1105" type="#_x0000_t75" style="width:287.25pt;height:102.75pt" o:ole="">
            <v:imagedata r:id="rId181" o:title=""/>
          </v:shape>
          <o:OLEObject Type="Embed" ProgID="Equation.DSMT4" ShapeID="_x0000_i1105" DrawAspect="Content" ObjectID="_1778492562" r:id="rId182"/>
        </w:object>
      </w:r>
    </w:p>
    <w:p w14:paraId="321B5423" w14:textId="1B6D1B65" w:rsidR="006A5FB7" w:rsidRPr="003F50A6" w:rsidRDefault="00037C84" w:rsidP="00D667A8">
      <w:pPr>
        <w:pStyle w:val="ac"/>
        <w:ind w:left="361" w:hanging="361"/>
      </w:pPr>
      <w:r w:rsidRPr="00037C84">
        <w:rPr>
          <w:noProof/>
        </w:rPr>
        <w:lastRenderedPageBreak/>
        <w:drawing>
          <wp:anchor distT="0" distB="0" distL="114300" distR="114300" simplePos="0" relativeHeight="251647488" behindDoc="0" locked="0" layoutInCell="1" allowOverlap="1" wp14:anchorId="248C706B" wp14:editId="3E843ACF">
            <wp:simplePos x="0" y="0"/>
            <wp:positionH relativeFrom="column">
              <wp:posOffset>4782636</wp:posOffset>
            </wp:positionH>
            <wp:positionV relativeFrom="paragraph">
              <wp:posOffset>47621</wp:posOffset>
            </wp:positionV>
            <wp:extent cx="1335405" cy="658495"/>
            <wp:effectExtent l="0" t="0" r="0" b="8255"/>
            <wp:wrapSquare wrapText="bothSides"/>
            <wp:docPr id="155" name="圖片 1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3">
                      <a:grayscl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35405" cy="6584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6A5FB7">
        <w:rPr>
          <w:rFonts w:hint="eastAsia"/>
        </w:rPr>
        <w:t>1</w:t>
      </w:r>
      <w:r w:rsidR="006A5FB7" w:rsidRPr="007569C6">
        <w:rPr>
          <w:rFonts w:hint="eastAsia"/>
        </w:rPr>
        <w:t>1.</w:t>
      </w:r>
      <w:r w:rsidR="006A5FB7" w:rsidRPr="007569C6">
        <w:rPr>
          <w:rFonts w:hint="eastAsia"/>
        </w:rPr>
        <w:tab/>
      </w:r>
      <w:r w:rsidR="00D667A8" w:rsidRPr="00D667A8">
        <w:rPr>
          <w:rFonts w:hint="eastAsia"/>
        </w:rPr>
        <w:t>在粗糙水平面上，有一質量為</w:t>
      </w:r>
      <w:r w:rsidR="00D667A8" w:rsidRPr="00D667A8">
        <w:rPr>
          <w:i/>
        </w:rPr>
        <w:t>m</w:t>
      </w:r>
      <w:r w:rsidR="00D667A8" w:rsidRPr="00D667A8">
        <w:rPr>
          <w:rFonts w:hint="eastAsia"/>
        </w:rPr>
        <w:t>的木塊，帶有正電荷</w:t>
      </w:r>
      <w:r w:rsidR="00D667A8" w:rsidRPr="00D667A8">
        <w:rPr>
          <w:i/>
        </w:rPr>
        <w:t>Q</w:t>
      </w:r>
      <w:r w:rsidR="00D667A8" w:rsidRPr="00D667A8">
        <w:rPr>
          <w:rFonts w:hint="eastAsia"/>
        </w:rPr>
        <w:t>。當木塊以初速</w:t>
      </w:r>
      <w:r w:rsidR="00D667A8" w:rsidRPr="00D667A8">
        <w:rPr>
          <w:i/>
        </w:rPr>
        <w:t>v</w:t>
      </w:r>
      <w:r w:rsidR="00D667A8" w:rsidRPr="00D667A8">
        <w:rPr>
          <w:vertAlign w:val="subscript"/>
        </w:rPr>
        <w:t>0</w:t>
      </w:r>
      <w:r w:rsidR="00D667A8" w:rsidRPr="00D667A8">
        <w:rPr>
          <w:rFonts w:hint="eastAsia"/>
        </w:rPr>
        <w:t>開始滑行時，最大滑行距離為</w:t>
      </w:r>
      <w:r w:rsidR="00D667A8" w:rsidRPr="00D667A8">
        <w:rPr>
          <w:i/>
        </w:rPr>
        <w:t>d</w:t>
      </w:r>
      <w:r w:rsidR="00D667A8" w:rsidRPr="00D667A8">
        <w:rPr>
          <w:rFonts w:hint="eastAsia"/>
        </w:rPr>
        <w:t>。當空間有向下的均勻電場</w:t>
      </w:r>
      <w:r w:rsidR="00D667A8" w:rsidRPr="00D667A8">
        <w:rPr>
          <w:i/>
        </w:rPr>
        <w:t>E</w:t>
      </w:r>
      <w:r w:rsidR="00D667A8" w:rsidRPr="00D667A8">
        <w:rPr>
          <w:rFonts w:hint="eastAsia"/>
        </w:rPr>
        <w:t>時，如圖所示，若木塊初速仍為</w:t>
      </w:r>
      <w:r w:rsidR="00D667A8" w:rsidRPr="00D667A8">
        <w:rPr>
          <w:i/>
        </w:rPr>
        <w:t>v</w:t>
      </w:r>
      <w:r w:rsidR="00D667A8" w:rsidRPr="00D667A8">
        <w:rPr>
          <w:vertAlign w:val="subscript"/>
        </w:rPr>
        <w:t>0</w:t>
      </w:r>
      <w:r w:rsidR="00D667A8" w:rsidRPr="00D667A8">
        <w:rPr>
          <w:rFonts w:hint="eastAsia"/>
        </w:rPr>
        <w:t>時，其最大滑行距離為下列何者？（重力加速度量值為</w:t>
      </w:r>
      <w:r w:rsidR="00D667A8" w:rsidRPr="00D667A8">
        <w:rPr>
          <w:i/>
        </w:rPr>
        <w:t>g</w:t>
      </w:r>
      <w:r w:rsidR="00D667A8" w:rsidRPr="00D667A8">
        <w:rPr>
          <w:rFonts w:hint="eastAsia"/>
        </w:rPr>
        <w:t>）</w:t>
      </w:r>
      <w:r w:rsidR="00D667A8">
        <w:br/>
      </w:r>
      <w:r w:rsidR="00D667A8" w:rsidRPr="00D667A8">
        <w:t>(A)</w:t>
      </w:r>
      <w:r w:rsidR="00D667A8" w:rsidRPr="00D667A8">
        <w:rPr>
          <w:i/>
        </w:rPr>
        <w:t>d</w:t>
      </w:r>
      <w:r w:rsidR="00D667A8" w:rsidRPr="00D667A8">
        <w:rPr>
          <w:rFonts w:hint="eastAsia"/>
        </w:rPr>
        <w:t xml:space="preserve">　</w:t>
      </w:r>
      <w:r w:rsidR="00D667A8" w:rsidRPr="00D667A8">
        <w:t>(B)</w:t>
      </w:r>
      <w:r w:rsidR="00D667A8" w:rsidRPr="00D667A8">
        <w:object w:dxaOrig="564" w:dyaOrig="624" w14:anchorId="5D3EBC42">
          <v:shape id="_x0000_i1106" type="#_x0000_t75" style="width:27.75pt;height:30.75pt" o:ole="">
            <v:imagedata r:id="rId184" o:title=""/>
          </v:shape>
          <o:OLEObject Type="Embed" ProgID="Equation.DSMT4" ShapeID="_x0000_i1106" DrawAspect="Content" ObjectID="_1778492563" r:id="rId185"/>
        </w:object>
      </w:r>
      <w:r w:rsidR="00D667A8" w:rsidRPr="00D667A8">
        <w:rPr>
          <w:rFonts w:hint="eastAsia"/>
        </w:rPr>
        <w:t xml:space="preserve">　</w:t>
      </w:r>
      <w:r w:rsidR="00D667A8" w:rsidRPr="00D667A8">
        <w:t>(C)</w:t>
      </w:r>
      <w:r w:rsidR="00D667A8" w:rsidRPr="00D667A8">
        <w:object w:dxaOrig="1056" w:dyaOrig="624" w14:anchorId="4AC9259D">
          <v:shape id="_x0000_i1107" type="#_x0000_t75" style="width:52.5pt;height:30.75pt" o:ole="">
            <v:imagedata r:id="rId186" o:title=""/>
          </v:shape>
          <o:OLEObject Type="Embed" ProgID="Equation.DSMT4" ShapeID="_x0000_i1107" DrawAspect="Content" ObjectID="_1778492564" r:id="rId187"/>
        </w:object>
      </w:r>
      <w:r w:rsidR="00D667A8" w:rsidRPr="00D667A8">
        <w:rPr>
          <w:rFonts w:hint="eastAsia"/>
        </w:rPr>
        <w:t xml:space="preserve">　</w:t>
      </w:r>
      <w:r w:rsidR="00D667A8" w:rsidRPr="00D667A8">
        <w:t>(D)</w:t>
      </w:r>
      <w:r w:rsidR="00D667A8" w:rsidRPr="00D667A8">
        <w:object w:dxaOrig="1044" w:dyaOrig="624" w14:anchorId="21B4D89F">
          <v:shape id="_x0000_i1108" type="#_x0000_t75" style="width:51.75pt;height:30.75pt" o:ole="">
            <v:imagedata r:id="rId188" o:title=""/>
          </v:shape>
          <o:OLEObject Type="Embed" ProgID="Equation.DSMT4" ShapeID="_x0000_i1108" DrawAspect="Content" ObjectID="_1778492565" r:id="rId189"/>
        </w:object>
      </w:r>
      <w:r w:rsidR="00D667A8" w:rsidRPr="00D667A8">
        <w:rPr>
          <w:rFonts w:hint="eastAsia"/>
        </w:rPr>
        <w:t xml:space="preserve">　</w:t>
      </w:r>
      <w:r w:rsidR="00D667A8" w:rsidRPr="00D667A8">
        <w:t>(E)</w:t>
      </w:r>
      <w:r w:rsidR="00D667A8" w:rsidRPr="00D667A8">
        <w:object w:dxaOrig="1176" w:dyaOrig="684" w14:anchorId="31E70469">
          <v:shape id="_x0000_i1109" type="#_x0000_t75" style="width:58.5pt;height:34.5pt" o:ole="">
            <v:imagedata r:id="rId190" o:title=""/>
          </v:shape>
          <o:OLEObject Type="Embed" ProgID="Equation.DSMT4" ShapeID="_x0000_i1109" DrawAspect="Content" ObjectID="_1778492566" r:id="rId191"/>
        </w:object>
      </w:r>
      <w:r w:rsidR="00D667A8" w:rsidRPr="00D667A8">
        <w:rPr>
          <w:rFonts w:hint="eastAsia"/>
        </w:rPr>
        <w:t>。</w:t>
      </w:r>
    </w:p>
    <w:p w14:paraId="5D7782C7" w14:textId="05DF3968" w:rsidR="006A5FB7" w:rsidRPr="007569C6" w:rsidRDefault="006A5FB7" w:rsidP="006A5FB7">
      <w:pPr>
        <w:pStyle w:val="a3"/>
        <w:ind w:left="1566" w:hanging="1205"/>
      </w:pPr>
      <w:r>
        <w:rPr>
          <w:rFonts w:hint="eastAsia"/>
        </w:rPr>
        <w:t>參考答案：</w:t>
      </w:r>
      <w:r>
        <w:rPr>
          <w:rFonts w:hint="eastAsia"/>
        </w:rPr>
        <w:tab/>
      </w:r>
      <w:r w:rsidR="00D667A8">
        <w:rPr>
          <w:rFonts w:hint="eastAsia"/>
        </w:rPr>
        <w:t>C</w:t>
      </w:r>
    </w:p>
    <w:p w14:paraId="4CE0F1BF" w14:textId="4D4F65EC" w:rsidR="006A5FB7" w:rsidRPr="007569C6" w:rsidRDefault="006A5FB7" w:rsidP="006A5FB7">
      <w:pPr>
        <w:pStyle w:val="a3"/>
        <w:ind w:left="1566" w:hanging="1205"/>
      </w:pPr>
      <w:r>
        <w:rPr>
          <w:rFonts w:hint="eastAsia"/>
        </w:rPr>
        <w:t>試題解析：</w:t>
      </w:r>
      <w:r>
        <w:rPr>
          <w:rFonts w:hint="eastAsia"/>
        </w:rPr>
        <w:tab/>
      </w:r>
      <w:r w:rsidR="00D667A8" w:rsidRPr="00D667A8">
        <w:rPr>
          <w:rFonts w:hint="eastAsia"/>
        </w:rPr>
        <w:t>令動摩擦係數為</w:t>
      </w:r>
      <w:r w:rsidR="00D667A8" w:rsidRPr="00D667A8">
        <w:rPr>
          <w:i/>
        </w:rPr>
        <w:t>μ</w:t>
      </w:r>
      <w:r w:rsidR="00D667A8" w:rsidRPr="00D667A8">
        <w:rPr>
          <w:rFonts w:hint="eastAsia"/>
        </w:rPr>
        <w:t>，無電場時，由力平衡知，水平面對木塊的正向力為</w:t>
      </w:r>
      <w:r w:rsidR="00D667A8" w:rsidRPr="00D667A8">
        <w:rPr>
          <w:i/>
        </w:rPr>
        <w:t>mg</w:t>
      </w:r>
      <w:r w:rsidR="00D667A8" w:rsidRPr="00D667A8">
        <w:rPr>
          <w:rFonts w:hint="eastAsia"/>
        </w:rPr>
        <w:t>。由功能定理，</w:t>
      </w:r>
      <w:r w:rsidR="00D667A8" w:rsidRPr="00D667A8">
        <w:object w:dxaOrig="1800" w:dyaOrig="576" w14:anchorId="4D8CA25F">
          <v:shape id="_x0000_i1110" type="#_x0000_t75" style="width:90pt;height:29.25pt" o:ole="">
            <v:imagedata r:id="rId192" o:title=""/>
          </v:shape>
          <o:OLEObject Type="Embed" ProgID="Equation.DSMT4" ShapeID="_x0000_i1110" DrawAspect="Content" ObjectID="_1778492567" r:id="rId193"/>
        </w:object>
      </w:r>
      <w:r w:rsidR="00D667A8" w:rsidRPr="00D667A8">
        <w:rPr>
          <w:rFonts w:hint="eastAsia"/>
        </w:rPr>
        <w:t>。</w:t>
      </w:r>
      <w:r w:rsidR="00D667A8" w:rsidRPr="00D667A8">
        <w:br/>
      </w:r>
      <w:r w:rsidR="00D667A8" w:rsidRPr="00D667A8">
        <w:rPr>
          <w:rFonts w:hint="eastAsia"/>
        </w:rPr>
        <w:t>有電場時，水平面對木塊的正向力為</w:t>
      </w:r>
      <w:r w:rsidR="00D667A8" w:rsidRPr="00D667A8">
        <w:object w:dxaOrig="864" w:dyaOrig="300" w14:anchorId="273E063B">
          <v:shape id="_x0000_i1111" type="#_x0000_t75" style="width:42.75pt;height:15pt" o:ole="">
            <v:imagedata r:id="rId194" o:title=""/>
          </v:shape>
          <o:OLEObject Type="Embed" ProgID="Equation.DSMT4" ShapeID="_x0000_i1111" DrawAspect="Content" ObjectID="_1778492568" r:id="rId195"/>
        </w:object>
      </w:r>
      <w:r w:rsidR="00D667A8" w:rsidRPr="00D667A8">
        <w:rPr>
          <w:rFonts w:hint="eastAsia"/>
        </w:rPr>
        <w:t>，令最大滑行距離為</w:t>
      </w:r>
      <w:r w:rsidR="00D667A8" w:rsidRPr="00D667A8">
        <w:rPr>
          <w:i/>
        </w:rPr>
        <w:t>d'</w:t>
      </w:r>
      <w:r w:rsidR="00D667A8" w:rsidRPr="00D667A8">
        <w:rPr>
          <w:rFonts w:hint="eastAsia"/>
        </w:rPr>
        <w:t>，由功能定理，</w:t>
      </w:r>
      <w:r w:rsidR="00D667A8" w:rsidRPr="00D667A8">
        <w:object w:dxaOrig="2616" w:dyaOrig="576" w14:anchorId="1181D89B">
          <v:shape id="_x0000_i1112" type="#_x0000_t75" style="width:131.25pt;height:29.25pt" o:ole="">
            <v:imagedata r:id="rId196" o:title=""/>
          </v:shape>
          <o:OLEObject Type="Embed" ProgID="Equation.DSMT4" ShapeID="_x0000_i1112" DrawAspect="Content" ObjectID="_1778492569" r:id="rId197"/>
        </w:object>
      </w:r>
      <w:r w:rsidR="00D667A8" w:rsidRPr="00D667A8">
        <w:rPr>
          <w:rFonts w:hint="eastAsia"/>
        </w:rPr>
        <w:t>。</w:t>
      </w:r>
      <w:r w:rsidR="00D667A8" w:rsidRPr="00D667A8">
        <w:br/>
      </w:r>
      <w:r w:rsidR="00D667A8" w:rsidRPr="00D667A8">
        <w:rPr>
          <w:rFonts w:hint="eastAsia"/>
        </w:rPr>
        <w:t>將兩式聯立，</w:t>
      </w:r>
      <w:r w:rsidR="00D667A8" w:rsidRPr="00D667A8">
        <w:object w:dxaOrig="2160" w:dyaOrig="360" w14:anchorId="3D5F7D9D">
          <v:shape id="_x0000_i1113" type="#_x0000_t75" style="width:108.75pt;height:18.75pt" o:ole="">
            <v:imagedata r:id="rId198" o:title=""/>
          </v:shape>
          <o:OLEObject Type="Embed" ProgID="Equation.DSMT4" ShapeID="_x0000_i1113" DrawAspect="Content" ObjectID="_1778492570" r:id="rId199"/>
        </w:object>
      </w:r>
      <w:r w:rsidR="00D667A8" w:rsidRPr="00D667A8">
        <w:rPr>
          <w:rFonts w:hint="eastAsia"/>
        </w:rPr>
        <w:t>，得</w:t>
      </w:r>
      <w:r w:rsidR="00D667A8" w:rsidRPr="00D667A8">
        <w:object w:dxaOrig="1440" w:dyaOrig="624" w14:anchorId="1362B892">
          <v:shape id="_x0000_i1114" type="#_x0000_t75" style="width:1in;height:30.75pt" o:ole="">
            <v:imagedata r:id="rId200" o:title=""/>
          </v:shape>
          <o:OLEObject Type="Embed" ProgID="Equation.DSMT4" ShapeID="_x0000_i1114" DrawAspect="Content" ObjectID="_1778492571" r:id="rId201"/>
        </w:object>
      </w:r>
      <w:r w:rsidR="00D667A8" w:rsidRPr="00D667A8">
        <w:rPr>
          <w:rFonts w:hint="eastAsia"/>
        </w:rPr>
        <w:t>。</w:t>
      </w:r>
    </w:p>
    <w:p w14:paraId="6CA703FA" w14:textId="041E1149" w:rsidR="006A5FB7" w:rsidRPr="003F50A6" w:rsidRDefault="006A5FB7" w:rsidP="006A5FB7">
      <w:pPr>
        <w:pStyle w:val="ac"/>
        <w:ind w:left="361" w:hanging="361"/>
      </w:pPr>
      <w:r>
        <w:rPr>
          <w:rFonts w:hint="eastAsia"/>
        </w:rPr>
        <w:t>12</w:t>
      </w:r>
      <w:r w:rsidRPr="007569C6">
        <w:rPr>
          <w:rFonts w:hint="eastAsia"/>
        </w:rPr>
        <w:t>.</w:t>
      </w:r>
      <w:r w:rsidRPr="007569C6">
        <w:rPr>
          <w:rFonts w:hint="eastAsia"/>
        </w:rPr>
        <w:tab/>
      </w:r>
      <w:r w:rsidR="00D667A8" w:rsidRPr="00D667A8">
        <w:rPr>
          <w:rFonts w:hint="eastAsia"/>
        </w:rPr>
        <w:t>水波槽實驗中，若形成的水波為直線波且波速為</w:t>
      </w:r>
      <w:r w:rsidR="00D667A8" w:rsidRPr="00D667A8">
        <w:t>20</w:t>
      </w:r>
      <w:r w:rsidR="00D94FC3">
        <w:t xml:space="preserve"> </w:t>
      </w:r>
      <w:r w:rsidR="00D94FC3">
        <w:rPr>
          <w:rFonts w:hint="eastAsia"/>
        </w:rPr>
        <w:t>c</w:t>
      </w:r>
      <w:r w:rsidR="00D94FC3">
        <w:t>m/s</w:t>
      </w:r>
      <w:r w:rsidR="00D667A8" w:rsidRPr="00D667A8">
        <w:rPr>
          <w:rFonts w:hint="eastAsia"/>
        </w:rPr>
        <w:t>，而水波槽長度為</w:t>
      </w:r>
      <w:r w:rsidR="00D667A8" w:rsidRPr="00D667A8">
        <w:t>30</w:t>
      </w:r>
      <w:r w:rsidR="00E9153B">
        <w:t xml:space="preserve"> cm</w:t>
      </w:r>
      <w:r w:rsidR="00D667A8" w:rsidRPr="00D667A8">
        <w:rPr>
          <w:rFonts w:hint="eastAsia"/>
        </w:rPr>
        <w:t>，倘若水槽中形成的駐波有三條節線（邊緣不計），試問水波的振動週期為多少</w:t>
      </w:r>
      <w:r w:rsidR="00495A40">
        <w:rPr>
          <w:rFonts w:hint="eastAsia"/>
        </w:rPr>
        <w:t>s</w:t>
      </w:r>
      <w:r w:rsidR="00D667A8" w:rsidRPr="00D667A8">
        <w:rPr>
          <w:rFonts w:hint="eastAsia"/>
        </w:rPr>
        <w:t>？</w:t>
      </w:r>
      <w:r w:rsidR="00D667A8" w:rsidRPr="00D667A8">
        <w:br/>
        <w:t>(A)2</w:t>
      </w:r>
      <w:r w:rsidR="00D667A8" w:rsidRPr="00D667A8">
        <w:rPr>
          <w:rFonts w:hint="eastAsia"/>
        </w:rPr>
        <w:t xml:space="preserve">　</w:t>
      </w:r>
      <w:r w:rsidR="00D667A8" w:rsidRPr="00D667A8">
        <w:t>(B)1</w:t>
      </w:r>
      <w:r w:rsidR="00D667A8" w:rsidRPr="00D667A8">
        <w:rPr>
          <w:rFonts w:hint="eastAsia"/>
        </w:rPr>
        <w:t xml:space="preserve">　</w:t>
      </w:r>
      <w:r w:rsidR="00D667A8" w:rsidRPr="00D667A8">
        <w:t>(C)0.5</w:t>
      </w:r>
      <w:r w:rsidR="00D667A8" w:rsidRPr="00D667A8">
        <w:rPr>
          <w:rFonts w:hint="eastAsia"/>
        </w:rPr>
        <w:t xml:space="preserve">　</w:t>
      </w:r>
      <w:r w:rsidR="00D667A8" w:rsidRPr="00D667A8">
        <w:t>(D)10</w:t>
      </w:r>
      <w:r w:rsidR="00D667A8" w:rsidRPr="00D667A8">
        <w:rPr>
          <w:rFonts w:hint="eastAsia"/>
        </w:rPr>
        <w:t xml:space="preserve">　</w:t>
      </w:r>
      <w:r w:rsidR="00D667A8" w:rsidRPr="00D667A8">
        <w:t>(E)0.6</w:t>
      </w:r>
      <w:r w:rsidR="00D667A8" w:rsidRPr="00D667A8">
        <w:rPr>
          <w:rFonts w:hint="eastAsia"/>
        </w:rPr>
        <w:t>。</w:t>
      </w:r>
    </w:p>
    <w:p w14:paraId="5E50749F" w14:textId="313D33CB" w:rsidR="006A5FB7" w:rsidRPr="007569C6" w:rsidRDefault="006A5FB7" w:rsidP="006A5FB7">
      <w:pPr>
        <w:pStyle w:val="a3"/>
        <w:ind w:left="1566" w:hanging="1205"/>
      </w:pPr>
      <w:r>
        <w:rPr>
          <w:rFonts w:hint="eastAsia"/>
        </w:rPr>
        <w:t>參考答案：</w:t>
      </w:r>
      <w:r>
        <w:rPr>
          <w:rFonts w:hint="eastAsia"/>
        </w:rPr>
        <w:tab/>
      </w:r>
      <w:r w:rsidR="00D667A8">
        <w:rPr>
          <w:rFonts w:hint="eastAsia"/>
        </w:rPr>
        <w:t>B</w:t>
      </w:r>
    </w:p>
    <w:p w14:paraId="4F96D9B1" w14:textId="745FAA83" w:rsidR="006A5FB7" w:rsidRPr="007569C6" w:rsidRDefault="006A5FB7" w:rsidP="006A5FB7">
      <w:pPr>
        <w:pStyle w:val="a3"/>
        <w:ind w:left="1566" w:hanging="1205"/>
      </w:pPr>
      <w:r>
        <w:rPr>
          <w:rFonts w:hint="eastAsia"/>
        </w:rPr>
        <w:t>試題解析：</w:t>
      </w:r>
      <w:r>
        <w:rPr>
          <w:rFonts w:hint="eastAsia"/>
        </w:rPr>
        <w:tab/>
      </w:r>
      <w:r w:rsidR="00D667A8" w:rsidRPr="00D667A8">
        <w:rPr>
          <w:rFonts w:hint="eastAsia"/>
        </w:rPr>
        <w:t>水波槽兩端為自由端</w:t>
      </w:r>
      <w:r w:rsidR="00D667A8" w:rsidRPr="00D667A8">
        <w:rPr>
          <w:rFonts w:ascii="Cambria Math" w:hAnsi="Cambria Math" w:cs="Cambria Math"/>
        </w:rPr>
        <w:t>⇒</w:t>
      </w:r>
      <w:r w:rsidR="00D667A8" w:rsidRPr="00D667A8">
        <w:rPr>
          <w:rFonts w:hint="eastAsia"/>
        </w:rPr>
        <w:t>兩端皆為腹點，又中間</w:t>
      </w:r>
      <w:r w:rsidR="00D667A8" w:rsidRPr="00D667A8">
        <w:t>3</w:t>
      </w:r>
      <w:r w:rsidR="00D667A8" w:rsidRPr="00D667A8">
        <w:rPr>
          <w:rFonts w:hint="eastAsia"/>
        </w:rPr>
        <w:t>個節點，可知駐波圖形為</w:t>
      </w:r>
      <w:r w:rsidR="00D667A8" w:rsidRPr="00D667A8">
        <w:br/>
      </w:r>
      <w:r w:rsidR="00FC2859" w:rsidRPr="00FC2859">
        <w:rPr>
          <w:noProof/>
        </w:rPr>
        <w:drawing>
          <wp:inline distT="0" distB="0" distL="0" distR="0" wp14:anchorId="6F757CA8" wp14:editId="71D0DFE0">
            <wp:extent cx="1234800" cy="248400"/>
            <wp:effectExtent l="0" t="0" r="3810" b="0"/>
            <wp:docPr id="59" name="圖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2"/>
                    <a:stretch>
                      <a:fillRect/>
                    </a:stretch>
                  </pic:blipFill>
                  <pic:spPr>
                    <a:xfrm>
                      <a:off x="0" y="0"/>
                      <a:ext cx="1234800" cy="248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667A8" w:rsidRPr="00D667A8">
        <w:br/>
      </w:r>
      <w:r w:rsidR="0049585A" w:rsidRPr="00D667A8">
        <w:object w:dxaOrig="3580" w:dyaOrig="580" w14:anchorId="32D7C684">
          <v:shape id="_x0000_i1115" type="#_x0000_t75" style="width:177.75pt;height:29.25pt" o:ole="">
            <v:imagedata r:id="rId203" o:title=""/>
          </v:shape>
          <o:OLEObject Type="Embed" ProgID="Equation.DSMT4" ShapeID="_x0000_i1115" DrawAspect="Content" ObjectID="_1778492572" r:id="rId204"/>
        </w:object>
      </w:r>
      <w:r w:rsidR="00D667A8" w:rsidRPr="00D667A8">
        <w:t>(Hz)</w:t>
      </w:r>
      <w:r w:rsidR="00D667A8" w:rsidRPr="00D667A8">
        <w:object w:dxaOrig="756" w:dyaOrig="264" w14:anchorId="1AE77FC3">
          <v:shape id="_x0000_i1116" type="#_x0000_t75" style="width:37.5pt;height:13.5pt" o:ole="">
            <v:imagedata r:id="rId205" o:title=""/>
          </v:shape>
          <o:OLEObject Type="Embed" ProgID="Equation.DSMT4" ShapeID="_x0000_i1116" DrawAspect="Content" ObjectID="_1778492573" r:id="rId206"/>
        </w:object>
      </w:r>
      <w:r w:rsidR="00D667A8" w:rsidRPr="00D667A8">
        <w:t>(s)</w:t>
      </w:r>
      <w:r w:rsidR="00D667A8" w:rsidRPr="00D667A8">
        <w:rPr>
          <w:rFonts w:hint="eastAsia"/>
        </w:rPr>
        <w:t>。</w:t>
      </w:r>
    </w:p>
    <w:p w14:paraId="692A44A6" w14:textId="1254999A" w:rsidR="006A5FB7" w:rsidRPr="003F50A6" w:rsidRDefault="006A5FB7" w:rsidP="006A5FB7">
      <w:pPr>
        <w:pStyle w:val="ac"/>
        <w:ind w:left="361" w:hanging="361"/>
      </w:pPr>
      <w:r>
        <w:rPr>
          <w:rFonts w:hint="eastAsia"/>
        </w:rPr>
        <w:t>13</w:t>
      </w:r>
      <w:r w:rsidRPr="007569C6">
        <w:rPr>
          <w:rFonts w:hint="eastAsia"/>
        </w:rPr>
        <w:t>.</w:t>
      </w:r>
      <w:r w:rsidRPr="007569C6">
        <w:rPr>
          <w:rFonts w:hint="eastAsia"/>
        </w:rPr>
        <w:tab/>
      </w:r>
      <w:r w:rsidR="00D667A8" w:rsidRPr="00D667A8">
        <w:rPr>
          <w:rFonts w:hint="eastAsia"/>
        </w:rPr>
        <w:t>在單狹縫繞射實驗中，若所使用的光波波長為</w:t>
      </w:r>
      <w:r w:rsidR="00D667A8" w:rsidRPr="00D667A8">
        <w:rPr>
          <w:i/>
          <w:iCs/>
        </w:rPr>
        <w:t>λ</w:t>
      </w:r>
      <w:r w:rsidR="00D667A8" w:rsidRPr="00D667A8">
        <w:rPr>
          <w:rFonts w:hint="eastAsia"/>
        </w:rPr>
        <w:t>、狹縫寬度為</w:t>
      </w:r>
      <w:r w:rsidR="00D667A8" w:rsidRPr="00D667A8">
        <w:rPr>
          <w:i/>
        </w:rPr>
        <w:t>b</w:t>
      </w:r>
      <w:r w:rsidR="00D667A8" w:rsidRPr="00D667A8">
        <w:rPr>
          <w:rFonts w:hint="eastAsia"/>
        </w:rPr>
        <w:t>、屏幕上中央亮紋寬度為</w:t>
      </w:r>
      <w:r w:rsidR="00D667A8" w:rsidRPr="00D667A8">
        <w:rPr>
          <w:i/>
        </w:rPr>
        <w:t>W</w:t>
      </w:r>
      <w:r w:rsidR="00D667A8" w:rsidRPr="00D667A8">
        <w:rPr>
          <w:rFonts w:hint="eastAsia"/>
        </w:rPr>
        <w:t>，狹縫中心至屏幕上繞射位置連線與屏幕中垂線的夾角為</w:t>
      </w:r>
      <w:r w:rsidR="00D667A8" w:rsidRPr="00D667A8">
        <w:rPr>
          <w:i/>
          <w:iCs/>
        </w:rPr>
        <w:t>θ</w:t>
      </w:r>
      <w:r w:rsidR="00D667A8" w:rsidRPr="00D667A8">
        <w:rPr>
          <w:rFonts w:hint="eastAsia"/>
        </w:rPr>
        <w:t>，則當滿足</w:t>
      </w:r>
      <w:r w:rsidR="00426DBE" w:rsidRPr="00D667A8">
        <w:object w:dxaOrig="780" w:dyaOrig="260" w14:anchorId="0FC79DAC">
          <v:shape id="_x0000_i1117" type="#_x0000_t75" style="width:39pt;height:13.5pt" o:ole="">
            <v:imagedata r:id="rId207" o:title=""/>
          </v:shape>
          <o:OLEObject Type="Embed" ProgID="Equation.DSMT4" ShapeID="_x0000_i1117" DrawAspect="Content" ObjectID="_1778492574" r:id="rId208"/>
        </w:object>
      </w:r>
      <w:r w:rsidR="00426DBE" w:rsidRPr="00D667A8">
        <w:object w:dxaOrig="380" w:dyaOrig="580" w14:anchorId="77F88F2C">
          <v:shape id="_x0000_i1118" type="#_x0000_t75" style="width:19.5pt;height:29.25pt" o:ole="">
            <v:imagedata r:id="rId209" o:title=""/>
          </v:shape>
          <o:OLEObject Type="Embed" ProgID="Equation.DSMT4" ShapeID="_x0000_i1118" DrawAspect="Content" ObjectID="_1778492575" r:id="rId210"/>
        </w:object>
      </w:r>
      <w:r w:rsidR="00D667A8" w:rsidRPr="00D667A8">
        <w:rPr>
          <w:rFonts w:hint="eastAsia"/>
        </w:rPr>
        <w:t>的條件時，屏幕上的繞射條紋為第幾亮紋或暗紋？其寬度為何？</w:t>
      </w:r>
      <w:r w:rsidR="00D667A8" w:rsidRPr="00D667A8">
        <w:br/>
        <w:t>(A)</w:t>
      </w:r>
      <w:r w:rsidR="00D667A8" w:rsidRPr="00D667A8">
        <w:rPr>
          <w:rFonts w:hint="eastAsia"/>
        </w:rPr>
        <w:t>第一亮紋，寬度為</w:t>
      </w:r>
      <w:r w:rsidR="00D667A8" w:rsidRPr="00D667A8">
        <w:rPr>
          <w:i/>
        </w:rPr>
        <w:t>W</w:t>
      </w:r>
      <w:r w:rsidR="00D667A8" w:rsidRPr="00D667A8">
        <w:rPr>
          <w:rFonts w:hint="eastAsia"/>
        </w:rPr>
        <w:t xml:space="preserve">　</w:t>
      </w:r>
      <w:r w:rsidR="00D667A8" w:rsidRPr="00D667A8">
        <w:t>(B)</w:t>
      </w:r>
      <w:r w:rsidR="00D667A8" w:rsidRPr="00D667A8">
        <w:rPr>
          <w:rFonts w:hint="eastAsia"/>
        </w:rPr>
        <w:t>第一暗紋，寬度為</w:t>
      </w:r>
      <w:r w:rsidR="00D667A8" w:rsidRPr="00D667A8">
        <w:rPr>
          <w:i/>
        </w:rPr>
        <w:t>W</w:t>
      </w:r>
      <w:r w:rsidR="00D667A8" w:rsidRPr="00D667A8">
        <w:rPr>
          <w:rFonts w:hint="eastAsia"/>
        </w:rPr>
        <w:t xml:space="preserve">　</w:t>
      </w:r>
      <w:r w:rsidR="00D667A8" w:rsidRPr="00D667A8">
        <w:t>(C)</w:t>
      </w:r>
      <w:r w:rsidR="00D667A8" w:rsidRPr="00D667A8">
        <w:rPr>
          <w:rFonts w:hint="eastAsia"/>
        </w:rPr>
        <w:t>第一亮紋，寬度為</w:t>
      </w:r>
      <w:r w:rsidR="00426DBE" w:rsidRPr="00D667A8">
        <w:object w:dxaOrig="300" w:dyaOrig="580" w14:anchorId="65D0B249">
          <v:shape id="_x0000_i1119" type="#_x0000_t75" style="width:15pt;height:29.25pt" o:ole="">
            <v:imagedata r:id="rId211" o:title=""/>
          </v:shape>
          <o:OLEObject Type="Embed" ProgID="Equation.DSMT4" ShapeID="_x0000_i1119" DrawAspect="Content" ObjectID="_1778492576" r:id="rId212"/>
        </w:object>
      </w:r>
      <w:r w:rsidR="00F77D19">
        <w:rPr>
          <w:rFonts w:hint="eastAsia"/>
        </w:rPr>
        <w:t xml:space="preserve">　</w:t>
      </w:r>
      <w:r w:rsidR="00D667A8" w:rsidRPr="00D667A8">
        <w:br/>
        <w:t>(D)</w:t>
      </w:r>
      <w:r w:rsidR="00D667A8" w:rsidRPr="00D667A8">
        <w:rPr>
          <w:rFonts w:hint="eastAsia"/>
        </w:rPr>
        <w:t>第一暗紋，寬度為</w:t>
      </w:r>
      <w:r w:rsidR="00426DBE" w:rsidRPr="00D667A8">
        <w:object w:dxaOrig="300" w:dyaOrig="580" w14:anchorId="3B026A47">
          <v:shape id="_x0000_i1120" type="#_x0000_t75" style="width:15pt;height:29.25pt" o:ole="">
            <v:imagedata r:id="rId213" o:title=""/>
          </v:shape>
          <o:OLEObject Type="Embed" ProgID="Equation.DSMT4" ShapeID="_x0000_i1120" DrawAspect="Content" ObjectID="_1778492577" r:id="rId214"/>
        </w:object>
      </w:r>
      <w:r w:rsidR="00D667A8" w:rsidRPr="00D667A8">
        <w:rPr>
          <w:rFonts w:hint="eastAsia"/>
        </w:rPr>
        <w:t xml:space="preserve">　</w:t>
      </w:r>
      <w:r w:rsidR="00D667A8" w:rsidRPr="00D667A8">
        <w:t>(E)</w:t>
      </w:r>
      <w:r w:rsidR="00D667A8" w:rsidRPr="00D667A8">
        <w:rPr>
          <w:rFonts w:hint="eastAsia"/>
        </w:rPr>
        <w:t>第二亮紋，寬度為</w:t>
      </w:r>
      <w:r w:rsidR="00426DBE" w:rsidRPr="00D667A8">
        <w:object w:dxaOrig="300" w:dyaOrig="580" w14:anchorId="66B3EB53">
          <v:shape id="_x0000_i1121" type="#_x0000_t75" style="width:15pt;height:29.25pt" o:ole="">
            <v:imagedata r:id="rId211" o:title=""/>
          </v:shape>
          <o:OLEObject Type="Embed" ProgID="Equation.DSMT4" ShapeID="_x0000_i1121" DrawAspect="Content" ObjectID="_1778492578" r:id="rId215"/>
        </w:object>
      </w:r>
      <w:r w:rsidR="00D667A8" w:rsidRPr="00D667A8">
        <w:rPr>
          <w:rFonts w:hint="eastAsia"/>
        </w:rPr>
        <w:t>。</w:t>
      </w:r>
    </w:p>
    <w:p w14:paraId="15987CFC" w14:textId="70029F86" w:rsidR="006A5FB7" w:rsidRPr="007569C6" w:rsidRDefault="006A5FB7" w:rsidP="006A5FB7">
      <w:pPr>
        <w:pStyle w:val="a3"/>
        <w:ind w:left="1566" w:hanging="1205"/>
      </w:pPr>
      <w:r>
        <w:rPr>
          <w:rFonts w:hint="eastAsia"/>
        </w:rPr>
        <w:t>參考答案：</w:t>
      </w:r>
      <w:r>
        <w:rPr>
          <w:rFonts w:hint="eastAsia"/>
        </w:rPr>
        <w:tab/>
      </w:r>
      <w:r w:rsidR="00D667A8">
        <w:rPr>
          <w:rFonts w:hint="eastAsia"/>
        </w:rPr>
        <w:t>C</w:t>
      </w:r>
    </w:p>
    <w:p w14:paraId="094E7E8A" w14:textId="7A861E9F" w:rsidR="00D667A8" w:rsidRDefault="006A5FB7" w:rsidP="0047550F">
      <w:pPr>
        <w:pStyle w:val="a3"/>
        <w:ind w:left="1566" w:hanging="1205"/>
      </w:pPr>
      <w:r>
        <w:rPr>
          <w:rFonts w:hint="eastAsia"/>
        </w:rPr>
        <w:t>試題解析：</w:t>
      </w:r>
      <w:r>
        <w:rPr>
          <w:rFonts w:hint="eastAsia"/>
        </w:rPr>
        <w:tab/>
      </w:r>
      <w:r w:rsidR="00D667A8" w:rsidRPr="00D667A8">
        <w:rPr>
          <w:rFonts w:hint="eastAsia"/>
        </w:rPr>
        <w:t>在單狹縫繞射中，波程差為</w:t>
      </w:r>
      <w:r w:rsidR="00D667A8" w:rsidRPr="00D667A8">
        <w:object w:dxaOrig="340" w:dyaOrig="580" w14:anchorId="02AD2FA2">
          <v:shape id="_x0000_i1122" type="#_x0000_t75" style="width:17.25pt;height:29.25pt" o:ole="">
            <v:imagedata r:id="rId216" o:title=""/>
          </v:shape>
          <o:OLEObject Type="Embed" ProgID="Equation.DSMT4" ShapeID="_x0000_i1122" DrawAspect="Content" ObjectID="_1778492579" r:id="rId217"/>
        </w:object>
      </w:r>
      <w:r w:rsidR="00D667A8" w:rsidRPr="00D667A8">
        <w:rPr>
          <w:rFonts w:hint="eastAsia"/>
        </w:rPr>
        <w:t>，為繞射第一亮紋，其寬度只有中央亮紋寬度的一半。</w:t>
      </w:r>
    </w:p>
    <w:p w14:paraId="7F81E01B" w14:textId="162A7B7F" w:rsidR="00336E6E" w:rsidRDefault="00336E6E">
      <w:pPr>
        <w:widowControl/>
        <w:snapToGrid/>
        <w:spacing w:line="240" w:lineRule="auto"/>
        <w:jc w:val="left"/>
        <w:textAlignment w:val="auto"/>
        <w:rPr>
          <w:rFonts w:ascii="新細明體" w:hAnsi="新細明體"/>
          <w:b/>
          <w:sz w:val="28"/>
          <w:szCs w:val="28"/>
        </w:rPr>
      </w:pPr>
      <w:r>
        <w:rPr>
          <w:rFonts w:ascii="新細明體" w:hAnsi="新細明體"/>
          <w:b/>
          <w:sz w:val="28"/>
          <w:szCs w:val="28"/>
        </w:rPr>
        <w:br w:type="page"/>
      </w:r>
    </w:p>
    <w:p w14:paraId="5B247D9A" w14:textId="648C901F" w:rsidR="00D667A8" w:rsidRPr="00107A5A" w:rsidRDefault="00D667A8" w:rsidP="00D667A8">
      <w:pPr>
        <w:pStyle w:val="afa"/>
        <w:spacing w:afterLines="50" w:after="196" w:line="393" w:lineRule="exact"/>
        <w:rPr>
          <w:rFonts w:ascii="新細明體" w:hAnsi="新細明體"/>
          <w:sz w:val="28"/>
          <w:szCs w:val="28"/>
        </w:rPr>
      </w:pPr>
      <w:r w:rsidRPr="00D667A8">
        <w:rPr>
          <w:rFonts w:ascii="新細明體" w:hAnsi="新細明體" w:hint="eastAsia"/>
          <w:sz w:val="28"/>
          <w:szCs w:val="28"/>
        </w:rPr>
        <w:lastRenderedPageBreak/>
        <w:t>二、多選題（占30分）</w:t>
      </w:r>
    </w:p>
    <w:p w14:paraId="21F36373" w14:textId="3FFB6931" w:rsidR="00D667A8" w:rsidRPr="00001306" w:rsidRDefault="00D667A8" w:rsidP="00D667A8">
      <w:pPr>
        <w:pStyle w:val="afb"/>
        <w:ind w:leftChars="49" w:left="769" w:hangingChars="270" w:hanging="651"/>
        <w:rPr>
          <w:rFonts w:eastAsia="華康楷書體W3" w:hAnsi="Times New Roman"/>
        </w:rPr>
      </w:pPr>
      <w:r w:rsidRPr="00001306">
        <w:rPr>
          <w:rFonts w:eastAsia="華康楷書體W3" w:hAnsi="Times New Roman"/>
        </w:rPr>
        <w:t>說明：</w:t>
      </w:r>
      <w:r w:rsidRPr="00D667A8">
        <w:rPr>
          <w:rFonts w:hint="eastAsia"/>
        </w:rPr>
        <w:t>第</w:t>
      </w:r>
      <w:r w:rsidR="008B7E3B">
        <w:rPr>
          <w:rFonts w:hint="eastAsia"/>
        </w:rPr>
        <w:t>1</w:t>
      </w:r>
      <w:r w:rsidR="008B7E3B">
        <w:t>4</w:t>
      </w:r>
      <w:r w:rsidRPr="00D667A8">
        <w:rPr>
          <w:rFonts w:hint="eastAsia"/>
        </w:rPr>
        <w:t>題至第</w:t>
      </w:r>
      <w:r w:rsidRPr="00D667A8">
        <w:t>1</w:t>
      </w:r>
      <w:r w:rsidR="008B7E3B">
        <w:t>9</w:t>
      </w:r>
      <w:r w:rsidRPr="00D667A8">
        <w:rPr>
          <w:rFonts w:hint="eastAsia"/>
        </w:rPr>
        <w:t>題為</w:t>
      </w:r>
      <w:r w:rsidR="008B7E3B">
        <w:rPr>
          <w:rFonts w:hint="eastAsia"/>
        </w:rPr>
        <w:t>多</w:t>
      </w:r>
      <w:r w:rsidRPr="00D667A8">
        <w:rPr>
          <w:rFonts w:hint="eastAsia"/>
        </w:rPr>
        <w:t>選題，每題</w:t>
      </w:r>
      <w:r w:rsidR="008B7E3B">
        <w:rPr>
          <w:rFonts w:hint="eastAsia"/>
        </w:rPr>
        <w:t>5</w:t>
      </w:r>
      <w:r w:rsidRPr="00D667A8">
        <w:rPr>
          <w:rFonts w:hint="eastAsia"/>
        </w:rPr>
        <w:t>分。</w:t>
      </w:r>
    </w:p>
    <w:p w14:paraId="04E53F48" w14:textId="0ACD1783" w:rsidR="006A5FB7" w:rsidRPr="003F50A6" w:rsidRDefault="006D054C" w:rsidP="00023DA8">
      <w:pPr>
        <w:pStyle w:val="ac"/>
        <w:overflowPunct w:val="0"/>
        <w:spacing w:beforeLines="20" w:before="78"/>
        <w:ind w:left="361" w:hanging="361"/>
      </w:pPr>
      <w:r w:rsidRPr="006D054C">
        <w:rPr>
          <w:noProof/>
        </w:rPr>
        <w:drawing>
          <wp:anchor distT="0" distB="0" distL="114300" distR="114300" simplePos="0" relativeHeight="251645440" behindDoc="0" locked="0" layoutInCell="1" allowOverlap="1" wp14:anchorId="2CE4FD14" wp14:editId="75299BEB">
            <wp:simplePos x="0" y="0"/>
            <wp:positionH relativeFrom="column">
              <wp:posOffset>3886835</wp:posOffset>
            </wp:positionH>
            <wp:positionV relativeFrom="paragraph">
              <wp:posOffset>105410</wp:posOffset>
            </wp:positionV>
            <wp:extent cx="2206625" cy="1544320"/>
            <wp:effectExtent l="0" t="0" r="3175" b="0"/>
            <wp:wrapSquare wrapText="bothSides"/>
            <wp:docPr id="156" name="圖片 1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8">
                      <a:grayscl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06625" cy="15443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6A5FB7">
        <w:rPr>
          <w:rFonts w:hint="eastAsia"/>
        </w:rPr>
        <w:t>14</w:t>
      </w:r>
      <w:r w:rsidR="006A5FB7" w:rsidRPr="007569C6">
        <w:rPr>
          <w:rFonts w:hint="eastAsia"/>
        </w:rPr>
        <w:t>.</w:t>
      </w:r>
      <w:r w:rsidR="006A5FB7" w:rsidRPr="007569C6">
        <w:rPr>
          <w:rFonts w:hint="eastAsia"/>
        </w:rPr>
        <w:tab/>
      </w:r>
      <w:r w:rsidR="00D667A8" w:rsidRPr="00B44767">
        <w:rPr>
          <w:rFonts w:hint="eastAsia"/>
          <w:spacing w:val="-3"/>
        </w:rPr>
        <w:t>人可以判斷聲源的方向，原理是大腦判斷兩耳分別接收些微時間差異的聲波。實驗中利用麥克風取代耳朵，示波器顯示兩麥克風接收的聲波訊號。附圖中示波器橫軸為時間，每格為</w:t>
      </w:r>
      <w:r w:rsidR="00D667A8" w:rsidRPr="00B44767">
        <w:rPr>
          <w:spacing w:val="-3"/>
        </w:rPr>
        <w:t>0.25 </w:t>
      </w:r>
      <w:r w:rsidR="0086531A" w:rsidRPr="00B44767">
        <w:rPr>
          <w:spacing w:val="-3"/>
        </w:rPr>
        <w:t>ms</w:t>
      </w:r>
      <w:r w:rsidR="00D667A8" w:rsidRPr="00B44767">
        <w:rPr>
          <w:rFonts w:hint="eastAsia"/>
          <w:spacing w:val="-3"/>
        </w:rPr>
        <w:t>。縱軸為電壓，每格為</w:t>
      </w:r>
      <w:r w:rsidR="00D667A8" w:rsidRPr="00B44767">
        <w:rPr>
          <w:spacing w:val="-3"/>
        </w:rPr>
        <w:t>1.0</w:t>
      </w:r>
      <w:r w:rsidR="0086531A" w:rsidRPr="00B44767">
        <w:rPr>
          <w:spacing w:val="-3"/>
        </w:rPr>
        <w:t xml:space="preserve"> mV</w:t>
      </w:r>
      <w:r w:rsidR="00D667A8" w:rsidRPr="00B44767">
        <w:rPr>
          <w:rFonts w:hint="eastAsia"/>
          <w:spacing w:val="-3"/>
        </w:rPr>
        <w:t>。已知兩麥克風模擬人耳，間距為</w:t>
      </w:r>
      <w:r w:rsidR="00D667A8" w:rsidRPr="00B44767">
        <w:rPr>
          <w:spacing w:val="-3"/>
        </w:rPr>
        <w:t>15</w:t>
      </w:r>
      <w:r w:rsidR="00B44767" w:rsidRPr="00B44767">
        <w:rPr>
          <w:spacing w:val="-3"/>
        </w:rPr>
        <w:t xml:space="preserve"> </w:t>
      </w:r>
      <w:bookmarkStart w:id="0" w:name="_Hlk167803166"/>
      <w:r w:rsidR="00B44767" w:rsidRPr="00B44767">
        <w:rPr>
          <w:spacing w:val="-3"/>
        </w:rPr>
        <w:t>cm</w:t>
      </w:r>
      <w:bookmarkEnd w:id="0"/>
      <w:r w:rsidR="00D667A8" w:rsidRPr="00B44767">
        <w:rPr>
          <w:rFonts w:hint="eastAsia"/>
          <w:spacing w:val="-3"/>
        </w:rPr>
        <w:t>，分別接上示波器</w:t>
      </w:r>
      <w:r w:rsidR="00D667A8" w:rsidRPr="00B44767">
        <w:rPr>
          <w:spacing w:val="-3"/>
        </w:rPr>
        <w:t>CH1</w:t>
      </w:r>
      <w:r w:rsidR="00D667A8" w:rsidRPr="00B44767">
        <w:rPr>
          <w:rFonts w:hint="eastAsia"/>
          <w:spacing w:val="-3"/>
        </w:rPr>
        <w:t>與</w:t>
      </w:r>
      <w:r w:rsidR="00D667A8" w:rsidRPr="00B44767">
        <w:rPr>
          <w:spacing w:val="-3"/>
        </w:rPr>
        <w:t>CH2</w:t>
      </w:r>
      <w:r w:rsidR="00D667A8" w:rsidRPr="00B44767">
        <w:rPr>
          <w:rFonts w:hint="eastAsia"/>
          <w:spacing w:val="-3"/>
        </w:rPr>
        <w:t>。已知聲速為</w:t>
      </w:r>
      <w:r w:rsidR="00D667A8" w:rsidRPr="00B44767">
        <w:rPr>
          <w:spacing w:val="-3"/>
        </w:rPr>
        <w:t>300</w:t>
      </w:r>
      <w:r w:rsidR="00E52D29">
        <w:rPr>
          <w:spacing w:val="-3"/>
        </w:rPr>
        <w:t xml:space="preserve"> m/s</w:t>
      </w:r>
      <w:r w:rsidR="00D667A8" w:rsidRPr="00B44767">
        <w:rPr>
          <w:rFonts w:hint="eastAsia"/>
          <w:spacing w:val="-3"/>
        </w:rPr>
        <w:t>，喇叭與麥克風距離遠大於兩麥克風間距，下列敘述哪些正確？</w:t>
      </w:r>
      <w:r w:rsidR="00D667A8" w:rsidRPr="00D667A8">
        <w:br/>
        <w:t>(A)</w:t>
      </w:r>
      <w:r w:rsidR="00D667A8" w:rsidRPr="00D667A8">
        <w:rPr>
          <w:rFonts w:hint="eastAsia"/>
        </w:rPr>
        <w:t>麥克風接收的聲波週期為</w:t>
      </w:r>
      <w:r w:rsidR="00D667A8" w:rsidRPr="00D667A8">
        <w:t>0.50</w:t>
      </w:r>
      <w:r w:rsidR="007F5DE4" w:rsidRPr="007F5DE4">
        <w:rPr>
          <w:spacing w:val="-3"/>
        </w:rPr>
        <w:t xml:space="preserve"> </w:t>
      </w:r>
      <w:r w:rsidR="007F5DE4" w:rsidRPr="00B44767">
        <w:rPr>
          <w:spacing w:val="-3"/>
        </w:rPr>
        <w:t>ms</w:t>
      </w:r>
      <w:r w:rsidR="00D667A8" w:rsidRPr="00D667A8">
        <w:rPr>
          <w:rFonts w:hint="eastAsia"/>
        </w:rPr>
        <w:t xml:space="preserve">　</w:t>
      </w:r>
      <w:r w:rsidR="00D667A8" w:rsidRPr="00D667A8">
        <w:t>(B)</w:t>
      </w:r>
      <w:r w:rsidR="00D667A8" w:rsidRPr="00D667A8">
        <w:rPr>
          <w:rFonts w:hint="eastAsia"/>
        </w:rPr>
        <w:t>示波器顯示兩電訊號振幅皆為</w:t>
      </w:r>
      <w:r w:rsidR="00D667A8" w:rsidRPr="00D667A8">
        <w:t>2.0</w:t>
      </w:r>
      <w:r w:rsidR="001F1734" w:rsidRPr="001F1734">
        <w:rPr>
          <w:spacing w:val="-3"/>
        </w:rPr>
        <w:t xml:space="preserve"> </w:t>
      </w:r>
      <w:r w:rsidR="001F1734" w:rsidRPr="00B44767">
        <w:rPr>
          <w:spacing w:val="-3"/>
        </w:rPr>
        <w:t>mV</w:t>
      </w:r>
      <w:r w:rsidR="00D667A8" w:rsidRPr="00D667A8">
        <w:rPr>
          <w:rFonts w:hint="eastAsia"/>
        </w:rPr>
        <w:t xml:space="preserve">　</w:t>
      </w:r>
      <w:r w:rsidR="00F77D19">
        <w:br/>
      </w:r>
      <w:r w:rsidR="00D667A8" w:rsidRPr="00D667A8">
        <w:t>(C)</w:t>
      </w:r>
      <w:r w:rsidR="00D667A8" w:rsidRPr="00D667A8">
        <w:rPr>
          <w:rFonts w:hint="eastAsia"/>
        </w:rPr>
        <w:t>兩麥克風收到聲音的最小波程差為</w:t>
      </w:r>
      <w:r w:rsidR="00D667A8" w:rsidRPr="00D667A8">
        <w:t>5.0</w:t>
      </w:r>
      <w:r w:rsidR="000662BC" w:rsidRPr="000662BC">
        <w:rPr>
          <w:spacing w:val="-3"/>
        </w:rPr>
        <w:t xml:space="preserve"> </w:t>
      </w:r>
      <w:r w:rsidR="000662BC" w:rsidRPr="00B44767">
        <w:rPr>
          <w:spacing w:val="-3"/>
        </w:rPr>
        <w:t>cm</w:t>
      </w:r>
      <w:r w:rsidR="00D667A8" w:rsidRPr="00D667A8">
        <w:rPr>
          <w:rFonts w:hint="eastAsia"/>
        </w:rPr>
        <w:t xml:space="preserve">　</w:t>
      </w:r>
      <w:r w:rsidR="00D667A8" w:rsidRPr="00D667A8">
        <w:t>(D)</w:t>
      </w:r>
      <w:r w:rsidR="00D667A8" w:rsidRPr="00D667A8">
        <w:rPr>
          <w:rFonts w:hint="eastAsia"/>
        </w:rPr>
        <w:t>圖中</w:t>
      </w:r>
      <w:r w:rsidR="00D667A8" w:rsidRPr="00D667A8">
        <w:rPr>
          <w:i/>
        </w:rPr>
        <w:t>θ</w:t>
      </w:r>
      <w:r w:rsidR="00D667A8" w:rsidRPr="00D667A8">
        <w:rPr>
          <w:rFonts w:hint="eastAsia"/>
        </w:rPr>
        <w:t>為</w:t>
      </w:r>
      <w:r w:rsidR="00D667A8" w:rsidRPr="00D667A8">
        <w:t>10</w:t>
      </w:r>
      <w:bookmarkStart w:id="1" w:name="_Hlk167803234"/>
      <w:r w:rsidR="00C21AF4" w:rsidRPr="00906396">
        <w:t>°</w:t>
      </w:r>
      <w:bookmarkEnd w:id="1"/>
      <w:r w:rsidR="00D667A8" w:rsidRPr="00D667A8">
        <w:rPr>
          <w:rFonts w:hint="eastAsia"/>
        </w:rPr>
        <w:t xml:space="preserve">　</w:t>
      </w:r>
      <w:r w:rsidR="00F77D19">
        <w:br/>
      </w:r>
      <w:r w:rsidR="00D667A8" w:rsidRPr="00D667A8">
        <w:t>(E)</w:t>
      </w:r>
      <w:r w:rsidR="00D667A8" w:rsidRPr="00D667A8">
        <w:rPr>
          <w:rFonts w:hint="eastAsia"/>
        </w:rPr>
        <w:t>此喇叭產生聲音的波長為</w:t>
      </w:r>
      <w:r w:rsidR="00D667A8" w:rsidRPr="00D667A8">
        <w:t>15</w:t>
      </w:r>
      <w:r w:rsidR="000662BC" w:rsidRPr="000662BC">
        <w:rPr>
          <w:spacing w:val="-3"/>
        </w:rPr>
        <w:t xml:space="preserve"> </w:t>
      </w:r>
      <w:r w:rsidR="000662BC" w:rsidRPr="00B44767">
        <w:rPr>
          <w:spacing w:val="-3"/>
        </w:rPr>
        <w:t>cm</w:t>
      </w:r>
      <w:r w:rsidR="00D667A8">
        <w:rPr>
          <w:rFonts w:hint="eastAsia"/>
        </w:rPr>
        <w:t>。</w:t>
      </w:r>
    </w:p>
    <w:p w14:paraId="69B95278" w14:textId="6FF5B94C" w:rsidR="006A5FB7" w:rsidRPr="007569C6" w:rsidRDefault="006A5FB7" w:rsidP="006A5FB7">
      <w:pPr>
        <w:pStyle w:val="a3"/>
        <w:ind w:left="1566" w:hanging="1205"/>
      </w:pPr>
      <w:r>
        <w:rPr>
          <w:rFonts w:hint="eastAsia"/>
        </w:rPr>
        <w:t>參考答案：</w:t>
      </w:r>
      <w:r>
        <w:rPr>
          <w:rFonts w:hint="eastAsia"/>
        </w:rPr>
        <w:tab/>
      </w:r>
      <w:r w:rsidR="00D667A8">
        <w:t>AB</w:t>
      </w:r>
      <w:r w:rsidR="00D667A8" w:rsidRPr="00D667A8">
        <w:t>E</w:t>
      </w:r>
    </w:p>
    <w:p w14:paraId="059DB0F8" w14:textId="0D1EB2A2" w:rsidR="006A5FB7" w:rsidRPr="007569C6" w:rsidRDefault="006A5FB7" w:rsidP="00473BD3">
      <w:pPr>
        <w:pStyle w:val="a3"/>
        <w:tabs>
          <w:tab w:val="clear" w:pos="1567"/>
          <w:tab w:val="left" w:pos="2212"/>
        </w:tabs>
        <w:ind w:left="1566" w:hanging="1205"/>
      </w:pPr>
      <w:r>
        <w:rPr>
          <w:rFonts w:hint="eastAsia"/>
        </w:rPr>
        <w:t>試題解析：</w:t>
      </w:r>
      <w:r>
        <w:rPr>
          <w:rFonts w:hint="eastAsia"/>
        </w:rPr>
        <w:tab/>
      </w:r>
      <w:r w:rsidR="00D667A8" w:rsidRPr="00D667A8">
        <w:t>(A)</w:t>
      </w:r>
      <w:r w:rsidR="00D667A8" w:rsidRPr="00D667A8">
        <w:rPr>
          <w:rFonts w:hint="eastAsia"/>
        </w:rPr>
        <w:t>兩波峰時距為：</w:t>
      </w:r>
      <w:r w:rsidR="00D667A8" w:rsidRPr="00D667A8">
        <w:t>2×0.25 = 0.50 (</w:t>
      </w:r>
      <w:bookmarkStart w:id="2" w:name="_Hlk167802990"/>
      <w:r w:rsidR="00D667A8" w:rsidRPr="00D667A8">
        <w:t>ms</w:t>
      </w:r>
      <w:bookmarkEnd w:id="2"/>
      <w:r w:rsidR="00D667A8" w:rsidRPr="00D667A8">
        <w:t>)</w:t>
      </w:r>
      <w:r w:rsidR="00D667A8">
        <w:rPr>
          <w:rFonts w:hint="eastAsia"/>
        </w:rPr>
        <w:t>。</w:t>
      </w:r>
      <w:r w:rsidR="00D667A8">
        <w:rPr>
          <w:rFonts w:hint="eastAsia"/>
        </w:rPr>
        <w:br/>
      </w:r>
      <w:r w:rsidR="00D667A8" w:rsidRPr="00D667A8">
        <w:t>(B)</w:t>
      </w:r>
      <w:r w:rsidR="00D667A8" w:rsidRPr="00D667A8">
        <w:rPr>
          <w:rFonts w:hint="eastAsia"/>
        </w:rPr>
        <w:t>振幅皆為：</w:t>
      </w:r>
      <w:r w:rsidR="00D667A8" w:rsidRPr="00D667A8">
        <w:t>2×1.0 = 2.0(mV)</w:t>
      </w:r>
      <w:r w:rsidR="00D667A8">
        <w:rPr>
          <w:rFonts w:hint="eastAsia"/>
        </w:rPr>
        <w:t>。</w:t>
      </w:r>
      <w:r w:rsidR="00D667A8" w:rsidRPr="00D667A8">
        <w:br/>
        <w:t>(C)(E)</w:t>
      </w:r>
      <w:r w:rsidR="00D667A8" w:rsidRPr="00D667A8">
        <w:rPr>
          <w:rFonts w:hint="eastAsia"/>
        </w:rPr>
        <w:t>兩麥克風收到聲音最小波程差為半波長，波速</w:t>
      </w:r>
      <w:r w:rsidR="00D667A8" w:rsidRPr="00D667A8">
        <w:t>=</w:t>
      </w:r>
      <w:r w:rsidR="00D667A8" w:rsidRPr="00D667A8">
        <w:object w:dxaOrig="552" w:dyaOrig="612" w14:anchorId="7D37FDAC">
          <v:shape id="_x0000_i1123" type="#_x0000_t75" style="width:27.75pt;height:30pt" o:ole="">
            <v:imagedata r:id="rId219" o:title=""/>
          </v:shape>
          <o:OLEObject Type="Embed" ProgID="Equation.DSMT4" ShapeID="_x0000_i1123" DrawAspect="Content" ObjectID="_1778492580" r:id="rId220"/>
        </w:object>
      </w:r>
      <w:r w:rsidR="00D667A8" w:rsidRPr="00D667A8">
        <w:rPr>
          <w:rFonts w:hint="eastAsia"/>
        </w:rPr>
        <w:t>，</w:t>
      </w:r>
      <w:r w:rsidR="00D667A8" w:rsidRPr="00D667A8">
        <w:object w:dxaOrig="1560" w:dyaOrig="588" w14:anchorId="680BA50B">
          <v:shape id="_x0000_i1124" type="#_x0000_t75" style="width:77.25pt;height:29.25pt" o:ole="">
            <v:imagedata r:id="rId221" o:title=""/>
          </v:shape>
          <o:OLEObject Type="Embed" ProgID="Equation.DSMT4" ShapeID="_x0000_i1124" DrawAspect="Content" ObjectID="_1778492581" r:id="rId222"/>
        </w:object>
      </w:r>
      <w:r w:rsidR="00D667A8" w:rsidRPr="00D667A8">
        <w:rPr>
          <w:rFonts w:hint="eastAsia"/>
        </w:rPr>
        <w:t>，</w:t>
      </w:r>
      <w:r w:rsidR="00D667A8">
        <w:rPr>
          <w:rFonts w:hint="eastAsia"/>
        </w:rPr>
        <w:tab/>
      </w:r>
      <w:r w:rsidR="00D667A8" w:rsidRPr="00D667A8">
        <w:rPr>
          <w:rFonts w:hint="eastAsia"/>
        </w:rPr>
        <w:t>得到波長為</w:t>
      </w:r>
      <w:r w:rsidR="00D667A8" w:rsidRPr="00D667A8">
        <w:t>0.15</w:t>
      </w:r>
      <w:r w:rsidR="00671EFF">
        <w:t>(</w:t>
      </w:r>
      <w:r w:rsidR="00D667A8" w:rsidRPr="00D667A8">
        <w:t>m</w:t>
      </w:r>
      <w:r w:rsidR="00671EFF">
        <w:t>)</w:t>
      </w:r>
      <w:r w:rsidR="00D667A8" w:rsidRPr="00D667A8">
        <w:t xml:space="preserve"> = 15</w:t>
      </w:r>
      <w:bookmarkStart w:id="3" w:name="_Hlk167803036"/>
      <w:r w:rsidR="00671EFF">
        <w:t>(</w:t>
      </w:r>
      <w:r w:rsidR="00D667A8" w:rsidRPr="00D667A8">
        <w:t>cm</w:t>
      </w:r>
      <w:bookmarkEnd w:id="3"/>
      <w:r w:rsidR="00671EFF">
        <w:t>)</w:t>
      </w:r>
      <w:r w:rsidR="00D667A8" w:rsidRPr="00D667A8">
        <w:rPr>
          <w:rFonts w:hint="eastAsia"/>
        </w:rPr>
        <w:t>，半波長為</w:t>
      </w:r>
      <w:r w:rsidR="00D667A8">
        <w:t>0.075(m) = 7.5(cm)</w:t>
      </w:r>
      <w:r w:rsidR="00D667A8">
        <w:rPr>
          <w:rFonts w:hint="eastAsia"/>
        </w:rPr>
        <w:t>。</w:t>
      </w:r>
      <w:r w:rsidR="00D667A8" w:rsidRPr="00D667A8">
        <w:br/>
        <w:t>(D)15</w:t>
      </w:r>
      <w:r w:rsidR="00D667A8" w:rsidRPr="00D667A8">
        <w:sym w:font="Symbol" w:char="F0B4"/>
      </w:r>
      <w:r w:rsidR="00D667A8" w:rsidRPr="00D667A8">
        <w:t xml:space="preserve">sin </w:t>
      </w:r>
      <w:r w:rsidR="00D667A8" w:rsidRPr="00D667A8">
        <w:rPr>
          <w:i/>
        </w:rPr>
        <w:t>θ</w:t>
      </w:r>
      <w:r w:rsidR="00D667A8" w:rsidRPr="00D667A8">
        <w:t xml:space="preserve"> = 7.5(cm)</w:t>
      </w:r>
      <w:r w:rsidR="00D667A8" w:rsidRPr="00D667A8">
        <w:rPr>
          <w:rFonts w:hint="eastAsia"/>
        </w:rPr>
        <w:t>，</w:t>
      </w:r>
      <w:r w:rsidR="00D667A8" w:rsidRPr="00D667A8">
        <w:rPr>
          <w:i/>
        </w:rPr>
        <w:t>θ</w:t>
      </w:r>
      <w:r w:rsidR="00D667A8" w:rsidRPr="00D667A8">
        <w:rPr>
          <w:rFonts w:hint="eastAsia"/>
        </w:rPr>
        <w:t>為</w:t>
      </w:r>
      <w:r w:rsidR="00D667A8" w:rsidRPr="00D667A8">
        <w:t>30</w:t>
      </w:r>
      <w:r w:rsidR="00A7069E" w:rsidRPr="00906396">
        <w:t>°</w:t>
      </w:r>
      <w:r w:rsidR="00D667A8">
        <w:rPr>
          <w:rFonts w:hint="eastAsia"/>
        </w:rPr>
        <w:t>。</w:t>
      </w:r>
    </w:p>
    <w:p w14:paraId="0D9AD8BD" w14:textId="035C816F" w:rsidR="006A5FB7" w:rsidRPr="003F50A6" w:rsidRDefault="006A5FB7" w:rsidP="006A5FB7">
      <w:pPr>
        <w:pStyle w:val="ac"/>
        <w:ind w:left="361" w:hanging="361"/>
      </w:pPr>
      <w:r>
        <w:rPr>
          <w:rFonts w:hint="eastAsia"/>
        </w:rPr>
        <w:t>15</w:t>
      </w:r>
      <w:r w:rsidRPr="007569C6">
        <w:rPr>
          <w:rFonts w:hint="eastAsia"/>
        </w:rPr>
        <w:t>.</w:t>
      </w:r>
      <w:r w:rsidRPr="007569C6">
        <w:rPr>
          <w:rFonts w:hint="eastAsia"/>
        </w:rPr>
        <w:tab/>
      </w:r>
      <w:r w:rsidR="00473BD3" w:rsidRPr="00473BD3">
        <w:rPr>
          <w:rFonts w:hint="eastAsia"/>
        </w:rPr>
        <w:t>在透明固體的折射率測定實驗中，某生以長方體的透明壓克力磚放在方格紙及保麗龍板上當作待測物，以插針法追踪經待測物的入射光線及折射光線的路徑。已知壓克力磚的長、寬、高分別為</w:t>
      </w:r>
      <w:r w:rsidR="00473BD3" w:rsidRPr="00473BD3">
        <w:t>30</w:t>
      </w:r>
      <w:r w:rsidR="00473BD3" w:rsidRPr="00473BD3">
        <w:rPr>
          <w:rFonts w:hint="eastAsia"/>
        </w:rPr>
        <w:t>、</w:t>
      </w:r>
      <w:r w:rsidR="00473BD3" w:rsidRPr="00473BD3">
        <w:t>10</w:t>
      </w:r>
      <w:r w:rsidR="00473BD3" w:rsidRPr="00473BD3">
        <w:rPr>
          <w:rFonts w:hint="eastAsia"/>
        </w:rPr>
        <w:t>及</w:t>
      </w:r>
      <w:r w:rsidR="00473BD3" w:rsidRPr="00473BD3">
        <w:t>2</w:t>
      </w:r>
      <w:r w:rsidR="008E3F47">
        <w:t xml:space="preserve"> </w:t>
      </w:r>
      <w:r w:rsidR="008E3F47">
        <w:rPr>
          <w:rFonts w:hint="eastAsia"/>
        </w:rPr>
        <w:t>c</w:t>
      </w:r>
      <w:r w:rsidR="008E3F47">
        <w:t>m</w:t>
      </w:r>
      <w:r w:rsidR="00473BD3" w:rsidRPr="00473BD3">
        <w:rPr>
          <w:rFonts w:hint="eastAsia"/>
        </w:rPr>
        <w:t>，下列敘述哪些正確？</w:t>
      </w:r>
      <w:r w:rsidR="00473BD3" w:rsidRPr="00473BD3">
        <w:br/>
        <w:t>(A)</w:t>
      </w:r>
      <w:r w:rsidR="00473BD3" w:rsidRPr="00473BD3">
        <w:rPr>
          <w:rFonts w:hint="eastAsia"/>
        </w:rPr>
        <w:t>在同一側所插的</w:t>
      </w:r>
      <w:r w:rsidR="00473BD3" w:rsidRPr="00473BD3">
        <w:t>2</w:t>
      </w:r>
      <w:r w:rsidR="00473BD3" w:rsidRPr="00473BD3">
        <w:rPr>
          <w:rFonts w:hint="eastAsia"/>
        </w:rPr>
        <w:t>針，間距愈近所量測的折射率愈準</w:t>
      </w:r>
      <w:r w:rsidR="00473BD3">
        <w:rPr>
          <w:rFonts w:hint="eastAsia"/>
        </w:rPr>
        <w:t xml:space="preserve">　</w:t>
      </w:r>
      <w:r w:rsidR="00F77D19">
        <w:br/>
      </w:r>
      <w:r w:rsidR="00473BD3" w:rsidRPr="00473BD3">
        <w:t>(B)</w:t>
      </w:r>
      <w:r w:rsidR="00473BD3" w:rsidRPr="00473BD3">
        <w:rPr>
          <w:rFonts w:hint="eastAsia"/>
        </w:rPr>
        <w:t>若在壓克力磚二平行面外側各插</w:t>
      </w:r>
      <w:r w:rsidR="00473BD3" w:rsidRPr="00473BD3">
        <w:t>2</w:t>
      </w:r>
      <w:r w:rsidR="00473BD3" w:rsidRPr="00473BD3">
        <w:rPr>
          <w:rFonts w:hint="eastAsia"/>
        </w:rPr>
        <w:t>針，共插</w:t>
      </w:r>
      <w:r w:rsidR="00473BD3" w:rsidRPr="00473BD3">
        <w:t>4</w:t>
      </w:r>
      <w:r w:rsidR="00473BD3" w:rsidRPr="00473BD3">
        <w:rPr>
          <w:rFonts w:hint="eastAsia"/>
        </w:rPr>
        <w:t>針，可測得其折射率</w:t>
      </w:r>
      <w:r w:rsidR="00473BD3">
        <w:rPr>
          <w:rFonts w:hint="eastAsia"/>
        </w:rPr>
        <w:t xml:space="preserve">　</w:t>
      </w:r>
      <w:r w:rsidR="00F77D19">
        <w:br/>
      </w:r>
      <w:r w:rsidR="00473BD3" w:rsidRPr="00473BD3">
        <w:t>(C)</w:t>
      </w:r>
      <w:r w:rsidR="00473BD3" w:rsidRPr="00473BD3">
        <w:rPr>
          <w:rFonts w:hint="eastAsia"/>
        </w:rPr>
        <w:t>若壓克力磚二平行面不是真的平行，亦可由本實驗方法測定其折射率</w:t>
      </w:r>
      <w:r w:rsidR="00473BD3">
        <w:rPr>
          <w:rFonts w:hint="eastAsia"/>
        </w:rPr>
        <w:t xml:space="preserve">　</w:t>
      </w:r>
      <w:r w:rsidR="00F77D19">
        <w:br/>
      </w:r>
      <w:r w:rsidR="00473BD3" w:rsidRPr="00473BD3">
        <w:t>(D)</w:t>
      </w:r>
      <w:r w:rsidR="00473BD3" w:rsidRPr="00473BD3">
        <w:rPr>
          <w:rFonts w:hint="eastAsia"/>
        </w:rPr>
        <w:t>壓克力磚二平行面是否真的平行，無法由兩側所插針的實驗結果判定</w:t>
      </w:r>
      <w:r w:rsidR="00473BD3">
        <w:rPr>
          <w:rFonts w:hint="eastAsia"/>
        </w:rPr>
        <w:t xml:space="preserve">　</w:t>
      </w:r>
      <w:r w:rsidR="00F77D19">
        <w:br/>
      </w:r>
      <w:r w:rsidR="00473BD3" w:rsidRPr="00473BD3">
        <w:t>(E)</w:t>
      </w:r>
      <w:r w:rsidR="00473BD3" w:rsidRPr="00473BD3">
        <w:rPr>
          <w:rFonts w:hint="eastAsia"/>
        </w:rPr>
        <w:t>以相距</w:t>
      </w:r>
      <w:r w:rsidR="00473BD3" w:rsidRPr="00473BD3">
        <w:t>10</w:t>
      </w:r>
      <w:r w:rsidR="008B6C27">
        <w:t xml:space="preserve"> </w:t>
      </w:r>
      <w:r w:rsidR="008B6C27">
        <w:rPr>
          <w:rFonts w:hint="eastAsia"/>
        </w:rPr>
        <w:t>c</w:t>
      </w:r>
      <w:r w:rsidR="008B6C27">
        <w:t>m</w:t>
      </w:r>
      <w:r w:rsidR="00473BD3" w:rsidRPr="00473BD3">
        <w:rPr>
          <w:rFonts w:hint="eastAsia"/>
        </w:rPr>
        <w:t>的平行面量測折射率，較利用相距</w:t>
      </w:r>
      <w:r w:rsidR="00473BD3" w:rsidRPr="00473BD3">
        <w:t>2</w:t>
      </w:r>
      <w:r w:rsidR="008B6C27">
        <w:t xml:space="preserve"> </w:t>
      </w:r>
      <w:r w:rsidR="008B6C27">
        <w:rPr>
          <w:rFonts w:hint="eastAsia"/>
        </w:rPr>
        <w:t>c</w:t>
      </w:r>
      <w:r w:rsidR="008B6C27">
        <w:t>m</w:t>
      </w:r>
      <w:r w:rsidR="00473BD3" w:rsidRPr="00473BD3">
        <w:rPr>
          <w:rFonts w:hint="eastAsia"/>
        </w:rPr>
        <w:t>平行面的結果為精準。</w:t>
      </w:r>
    </w:p>
    <w:p w14:paraId="08244CCF" w14:textId="206B2246" w:rsidR="0047550F" w:rsidRPr="007569C6" w:rsidRDefault="006A5FB7" w:rsidP="006A5FB7">
      <w:pPr>
        <w:pStyle w:val="a3"/>
        <w:ind w:left="1566" w:hanging="1205"/>
      </w:pPr>
      <w:r>
        <w:rPr>
          <w:rFonts w:hint="eastAsia"/>
        </w:rPr>
        <w:t>參考答案：</w:t>
      </w:r>
      <w:r>
        <w:rPr>
          <w:rFonts w:hint="eastAsia"/>
        </w:rPr>
        <w:tab/>
      </w:r>
      <w:r w:rsidR="00473BD3" w:rsidRPr="00473BD3">
        <w:t>BCE</w:t>
      </w:r>
    </w:p>
    <w:p w14:paraId="1CF782EB" w14:textId="554BC43D" w:rsidR="00F125C5" w:rsidRDefault="006A5FB7" w:rsidP="00BB6932">
      <w:pPr>
        <w:pStyle w:val="a3"/>
        <w:tabs>
          <w:tab w:val="clear" w:pos="1567"/>
          <w:tab w:val="left" w:pos="2338"/>
        </w:tabs>
        <w:ind w:left="1566" w:hanging="1205"/>
      </w:pPr>
      <w:r>
        <w:rPr>
          <w:rFonts w:hint="eastAsia"/>
        </w:rPr>
        <w:t>試題解析：</w:t>
      </w:r>
      <w:r>
        <w:rPr>
          <w:rFonts w:hint="eastAsia"/>
        </w:rPr>
        <w:tab/>
      </w:r>
      <w:r w:rsidR="00473BD3" w:rsidRPr="00473BD3">
        <w:t>(A)</w:t>
      </w:r>
      <w:r w:rsidR="00826465" w:rsidRPr="00F8687D">
        <w:rPr>
          <w:rFonts w:hint="eastAsia"/>
        </w:rPr>
        <w:t>╳</w:t>
      </w:r>
      <w:r w:rsidR="00473BD3" w:rsidRPr="00473BD3">
        <w:rPr>
          <w:rFonts w:hint="eastAsia"/>
        </w:rPr>
        <w:t>：</w:t>
      </w:r>
      <w:r w:rsidR="00473BD3" w:rsidRPr="00473BD3">
        <w:rPr>
          <w:rFonts w:hint="eastAsia"/>
          <w:spacing w:val="-2"/>
        </w:rPr>
        <w:t>插針之記號，可能因為針的粗細占有體積或人眼判斷直線而存在誤差，</w:t>
      </w:r>
      <w:r w:rsidR="00473BD3">
        <w:rPr>
          <w:rFonts w:hint="eastAsia"/>
        </w:rPr>
        <w:tab/>
      </w:r>
      <w:r w:rsidR="00473BD3" w:rsidRPr="00473BD3">
        <w:rPr>
          <w:rFonts w:hint="eastAsia"/>
        </w:rPr>
        <w:t>故如圖</w:t>
      </w:r>
      <w:r w:rsidR="00473BD3" w:rsidRPr="00473BD3">
        <w:t>(a)</w:t>
      </w:r>
      <w:r w:rsidR="00473BD3" w:rsidRPr="00473BD3">
        <w:rPr>
          <w:rFonts w:hint="eastAsia"/>
        </w:rPr>
        <w:t>，當</w:t>
      </w:r>
      <w:r w:rsidR="00473BD3" w:rsidRPr="00473BD3">
        <w:rPr>
          <w:i/>
        </w:rPr>
        <w:t>A</w:t>
      </w:r>
      <w:r w:rsidR="00473BD3" w:rsidRPr="00473BD3">
        <w:rPr>
          <w:rFonts w:hint="eastAsia"/>
        </w:rPr>
        <w:t>點和</w:t>
      </w:r>
      <w:r w:rsidR="00473BD3" w:rsidRPr="00473BD3">
        <w:rPr>
          <w:i/>
        </w:rPr>
        <w:t>B</w:t>
      </w:r>
      <w:r w:rsidR="00473BD3" w:rsidRPr="00473BD3">
        <w:rPr>
          <w:rFonts w:hint="eastAsia"/>
        </w:rPr>
        <w:t>點距離愈遠，則相同插針偏移造成的角度誤差</w:t>
      </w:r>
      <w:r w:rsidR="00473BD3">
        <w:rPr>
          <w:rFonts w:hint="eastAsia"/>
        </w:rPr>
        <w:tab/>
      </w:r>
      <w:r w:rsidR="00473BD3" w:rsidRPr="00473BD3">
        <w:rPr>
          <w:rFonts w:hint="eastAsia"/>
        </w:rPr>
        <w:t>會較小，故在同一側所插的</w:t>
      </w:r>
      <w:r w:rsidR="00473BD3" w:rsidRPr="00473BD3">
        <w:t>2</w:t>
      </w:r>
      <w:r w:rsidR="00473BD3" w:rsidRPr="00473BD3">
        <w:rPr>
          <w:rFonts w:hint="eastAsia"/>
        </w:rPr>
        <w:t>針，間距愈遠所量測的折射率愈準。</w:t>
      </w:r>
      <w:r w:rsidR="00473BD3">
        <w:br/>
      </w:r>
      <w:r w:rsidR="00473BD3" w:rsidRPr="00473BD3">
        <w:t>(B)</w:t>
      </w:r>
      <w:r w:rsidR="00D46335" w:rsidRPr="00F8687D">
        <w:rPr>
          <w:rFonts w:hint="eastAsia"/>
        </w:rPr>
        <w:t>○</w:t>
      </w:r>
      <w:r w:rsidR="00473BD3" w:rsidRPr="00473BD3">
        <w:rPr>
          <w:rFonts w:hint="eastAsia"/>
        </w:rPr>
        <w:t>：兩針方可連出入射光線和折射光線。</w:t>
      </w:r>
      <w:r w:rsidR="00473BD3">
        <w:br/>
      </w:r>
      <w:r w:rsidR="00473BD3" w:rsidRPr="00473BD3">
        <w:t>(C)</w:t>
      </w:r>
      <w:r w:rsidR="001E4B8B" w:rsidRPr="00F8687D">
        <w:rPr>
          <w:rFonts w:hint="eastAsia"/>
        </w:rPr>
        <w:t>○</w:t>
      </w:r>
      <w:r w:rsidR="00473BD3" w:rsidRPr="00473BD3">
        <w:rPr>
          <w:rFonts w:hint="eastAsia"/>
        </w:rPr>
        <w:t>：只要描出壓克力磚的兩面，畫出垂直的法線，一樣可以計算出折射率。</w:t>
      </w:r>
      <w:r w:rsidR="00473BD3">
        <w:br/>
      </w:r>
      <w:r w:rsidR="00473BD3" w:rsidRPr="00473BD3">
        <w:t>(D)</w:t>
      </w:r>
      <w:r w:rsidR="00826465" w:rsidRPr="00F8687D">
        <w:rPr>
          <w:rFonts w:hint="eastAsia"/>
        </w:rPr>
        <w:t>╳</w:t>
      </w:r>
      <w:r w:rsidR="00473BD3" w:rsidRPr="00473BD3">
        <w:rPr>
          <w:rFonts w:hint="eastAsia"/>
        </w:rPr>
        <w:t>：若磚二面平行，則入射光和離開折射光應該會平行，故壓克力磚二平</w:t>
      </w:r>
      <w:r w:rsidR="00473BD3">
        <w:br/>
      </w:r>
      <w:r w:rsidR="00473BD3">
        <w:rPr>
          <w:rFonts w:hint="eastAsia"/>
        </w:rPr>
        <w:tab/>
      </w:r>
      <w:r w:rsidR="00473BD3" w:rsidRPr="00473BD3">
        <w:rPr>
          <w:rFonts w:hint="eastAsia"/>
        </w:rPr>
        <w:t>行面是否真的平行，可由兩側所插針的實驗結果判定。</w:t>
      </w:r>
      <w:r w:rsidR="00F77D19">
        <w:br/>
      </w:r>
      <w:r w:rsidR="00473BD3" w:rsidRPr="00473BD3">
        <w:lastRenderedPageBreak/>
        <w:t>(E)</w:t>
      </w:r>
      <w:r w:rsidR="00CA2EC7" w:rsidRPr="00F8687D">
        <w:rPr>
          <w:rFonts w:hint="eastAsia"/>
        </w:rPr>
        <w:t>○</w:t>
      </w:r>
      <w:r w:rsidR="00473BD3" w:rsidRPr="00473BD3">
        <w:rPr>
          <w:rFonts w:hint="eastAsia"/>
        </w:rPr>
        <w:t>：承</w:t>
      </w:r>
      <w:r w:rsidR="00473BD3" w:rsidRPr="00473BD3">
        <w:t>(A)</w:t>
      </w:r>
      <w:r w:rsidR="00473BD3" w:rsidRPr="00473BD3">
        <w:rPr>
          <w:rFonts w:hint="eastAsia"/>
        </w:rPr>
        <w:t>選項同理，如圖</w:t>
      </w:r>
      <w:r w:rsidR="00473BD3" w:rsidRPr="00473BD3">
        <w:t>(b)</w:t>
      </w:r>
      <w:r w:rsidR="00473BD3" w:rsidRPr="00473BD3">
        <w:rPr>
          <w:rFonts w:hint="eastAsia"/>
        </w:rPr>
        <w:t>，壓克力磚愈寬厚，則相同插針偏移造成的角</w:t>
      </w:r>
      <w:r w:rsidR="00473BD3">
        <w:br/>
      </w:r>
      <w:r w:rsidR="00473BD3">
        <w:rPr>
          <w:rFonts w:hint="eastAsia"/>
        </w:rPr>
        <w:tab/>
      </w:r>
      <w:r w:rsidR="00473BD3" w:rsidRPr="00473BD3">
        <w:rPr>
          <w:rFonts w:hint="eastAsia"/>
        </w:rPr>
        <w:t>度誤差會較小，故壓克力磚愈寬厚，測量愈準。</w:t>
      </w:r>
    </w:p>
    <w:p w14:paraId="352746B2" w14:textId="1C4CAEAF" w:rsidR="00CF299F" w:rsidRDefault="009962A7" w:rsidP="006B647C">
      <w:pPr>
        <w:pStyle w:val="a3"/>
        <w:tabs>
          <w:tab w:val="clear" w:pos="1567"/>
          <w:tab w:val="left" w:pos="2338"/>
        </w:tabs>
        <w:ind w:leftChars="118" w:left="648" w:hangingChars="151" w:hanging="364"/>
      </w:pPr>
      <w:r w:rsidRPr="009962A7">
        <w:rPr>
          <w:noProof/>
        </w:rPr>
        <w:drawing>
          <wp:inline distT="0" distB="0" distL="0" distR="0" wp14:anchorId="44D62200" wp14:editId="584F76D6">
            <wp:extent cx="2170800" cy="1569600"/>
            <wp:effectExtent l="0" t="0" r="1270" b="0"/>
            <wp:docPr id="158" name="圖片 1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3">
                      <a:duotone>
                        <a:schemeClr val="accent4">
                          <a:shade val="45000"/>
                          <a:satMod val="135000"/>
                        </a:schemeClr>
                        <a:prstClr val="white"/>
                      </a:duotone>
                      <a:extLst>
                        <a:ext uri="{BEBA8EAE-BF5A-486C-A8C5-ECC9F3942E4B}">
                          <a14:imgProps xmlns:a14="http://schemas.microsoft.com/office/drawing/2010/main">
                            <a14:imgLayer r:embed="rId224">
                              <a14:imgEffect>
                                <a14:saturation sat="40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70800" cy="1569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9962A7">
        <w:rPr>
          <w:noProof/>
        </w:rPr>
        <w:drawing>
          <wp:inline distT="0" distB="0" distL="0" distR="0" wp14:anchorId="55BF8288" wp14:editId="63F1CC1C">
            <wp:extent cx="3736800" cy="1569600"/>
            <wp:effectExtent l="0" t="0" r="0" b="0"/>
            <wp:docPr id="157" name="圖片 1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5">
                      <a:duotone>
                        <a:schemeClr val="accent4">
                          <a:shade val="45000"/>
                          <a:satMod val="135000"/>
                        </a:schemeClr>
                        <a:prstClr val="white"/>
                      </a:duotone>
                      <a:extLst>
                        <a:ext uri="{BEBA8EAE-BF5A-486C-A8C5-ECC9F3942E4B}">
                          <a14:imgProps xmlns:a14="http://schemas.microsoft.com/office/drawing/2010/main">
                            <a14:imgLayer r:embed="rId226">
                              <a14:imgEffect>
                                <a14:saturation sat="20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36800" cy="1569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00103C" w14:textId="02CB9894" w:rsidR="00906396" w:rsidRPr="003F50A6" w:rsidRDefault="008E2F25" w:rsidP="00F77D19">
      <w:pPr>
        <w:pStyle w:val="ac"/>
        <w:tabs>
          <w:tab w:val="clear" w:pos="362"/>
          <w:tab w:val="left" w:pos="686"/>
        </w:tabs>
        <w:ind w:left="361" w:hanging="361"/>
      </w:pPr>
      <w:r w:rsidRPr="008E2F25">
        <w:rPr>
          <w:noProof/>
        </w:rPr>
        <w:drawing>
          <wp:anchor distT="0" distB="0" distL="114300" distR="114300" simplePos="0" relativeHeight="251643392" behindDoc="0" locked="0" layoutInCell="1" allowOverlap="1" wp14:anchorId="7035A0B3" wp14:editId="338CC020">
            <wp:simplePos x="0" y="0"/>
            <wp:positionH relativeFrom="column">
              <wp:posOffset>3790950</wp:posOffset>
            </wp:positionH>
            <wp:positionV relativeFrom="paragraph">
              <wp:posOffset>26340</wp:posOffset>
            </wp:positionV>
            <wp:extent cx="2323465" cy="2231390"/>
            <wp:effectExtent l="0" t="0" r="635" b="0"/>
            <wp:wrapSquare wrapText="bothSides"/>
            <wp:docPr id="159" name="圖片 1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7">
                      <a:grayscl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23465" cy="22313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906396">
        <w:rPr>
          <w:rFonts w:hint="eastAsia"/>
        </w:rPr>
        <w:t>16</w:t>
      </w:r>
      <w:r w:rsidR="00906396" w:rsidRPr="007569C6">
        <w:rPr>
          <w:rFonts w:hint="eastAsia"/>
        </w:rPr>
        <w:t>.</w:t>
      </w:r>
      <w:r w:rsidR="00906396" w:rsidRPr="007569C6">
        <w:rPr>
          <w:rFonts w:hint="eastAsia"/>
        </w:rPr>
        <w:tab/>
      </w:r>
      <w:r w:rsidR="00906396" w:rsidRPr="00906396">
        <w:rPr>
          <w:rFonts w:hint="eastAsia"/>
        </w:rPr>
        <w:t>附圖為指北針與無窮長載流導線，若導線無電流，則指北針受地磁作用指向正北方，若指北針與載流導線相距</w:t>
      </w:r>
      <w:r w:rsidR="00906396" w:rsidRPr="00906396">
        <w:rPr>
          <w:i/>
        </w:rPr>
        <w:t>r</w:t>
      </w:r>
      <w:r w:rsidR="00906396" w:rsidRPr="00906396">
        <w:rPr>
          <w:vertAlign w:val="subscript"/>
        </w:rPr>
        <w:t>1</w:t>
      </w:r>
      <w:r w:rsidR="00906396" w:rsidRPr="00906396">
        <w:rPr>
          <w:rFonts w:hint="eastAsia"/>
        </w:rPr>
        <w:t>時，則指北針指向為北偏西</w:t>
      </w:r>
      <w:r w:rsidR="00906396" w:rsidRPr="00906396">
        <w:t>53</w:t>
      </w:r>
      <w:r w:rsidR="00FA5C86" w:rsidRPr="00906396">
        <w:t>°</w:t>
      </w:r>
      <w:r w:rsidR="00906396" w:rsidRPr="00906396">
        <w:rPr>
          <w:rFonts w:hint="eastAsia"/>
        </w:rPr>
        <w:t>，若指北針與相同電流的載流導線相距</w:t>
      </w:r>
      <w:r w:rsidR="00906396" w:rsidRPr="00906396">
        <w:rPr>
          <w:i/>
        </w:rPr>
        <w:t>r</w:t>
      </w:r>
      <w:r w:rsidR="00906396" w:rsidRPr="00906396">
        <w:rPr>
          <w:vertAlign w:val="subscript"/>
        </w:rPr>
        <w:t>2</w:t>
      </w:r>
      <w:r w:rsidR="00906396" w:rsidRPr="00906396">
        <w:rPr>
          <w:rFonts w:hint="eastAsia"/>
        </w:rPr>
        <w:t>時，則指北針指向為北偏西</w:t>
      </w:r>
      <w:r w:rsidR="00906396" w:rsidRPr="00906396">
        <w:t>37</w:t>
      </w:r>
      <w:r w:rsidR="00FA5C86" w:rsidRPr="00906396">
        <w:t>°</w:t>
      </w:r>
      <w:r w:rsidR="00906396" w:rsidRPr="00906396">
        <w:rPr>
          <w:rFonts w:hint="eastAsia"/>
        </w:rPr>
        <w:t>，已知地磁為</w:t>
      </w:r>
      <w:r w:rsidR="00906396" w:rsidRPr="00906396">
        <w:t>30</w:t>
      </w:r>
      <w:r w:rsidR="00906396" w:rsidRPr="00906396">
        <w:rPr>
          <w:rFonts w:hint="eastAsia"/>
        </w:rPr>
        <w:t>微特斯拉，試問下列敘述哪些正確？</w:t>
      </w:r>
      <w:r w:rsidR="00906396" w:rsidRPr="00906396">
        <w:br/>
        <w:t>(A)</w:t>
      </w:r>
      <w:r w:rsidR="00906396" w:rsidRPr="00906396">
        <w:rPr>
          <w:rFonts w:hint="eastAsia"/>
        </w:rPr>
        <w:t>此無窮長載流導線，電流方向為射入紙面</w:t>
      </w:r>
      <w:r w:rsidR="00906396">
        <w:rPr>
          <w:rFonts w:hint="eastAsia"/>
        </w:rPr>
        <w:t xml:space="preserve">　</w:t>
      </w:r>
      <w:r w:rsidR="00F77D19">
        <w:br/>
      </w:r>
      <w:r w:rsidR="00906396" w:rsidRPr="00906396">
        <w:t>(B)</w:t>
      </w:r>
      <w:r w:rsidR="00906396" w:rsidRPr="00906396">
        <w:rPr>
          <w:rFonts w:hint="eastAsia"/>
        </w:rPr>
        <w:t>此無窮長載流導線，在指北針位置，所產生磁場</w:t>
      </w:r>
      <w:r w:rsidR="00F77D19">
        <w:br/>
      </w:r>
      <w:r w:rsidR="00F77D19">
        <w:tab/>
      </w:r>
      <w:r w:rsidR="00906396" w:rsidRPr="00906396">
        <w:rPr>
          <w:rFonts w:hint="eastAsia"/>
        </w:rPr>
        <w:t>方向為向東</w:t>
      </w:r>
      <w:r w:rsidR="00906396">
        <w:rPr>
          <w:rFonts w:hint="eastAsia"/>
        </w:rPr>
        <w:t xml:space="preserve">　</w:t>
      </w:r>
      <w:r w:rsidR="00F77D19">
        <w:br/>
      </w:r>
      <w:r w:rsidR="00906396" w:rsidRPr="00906396">
        <w:t>(C)</w:t>
      </w:r>
      <w:r w:rsidR="00906396" w:rsidRPr="00906396">
        <w:rPr>
          <w:rFonts w:hint="eastAsia"/>
        </w:rPr>
        <w:t>指北針與載流導線相距</w:t>
      </w:r>
      <w:r w:rsidR="00906396" w:rsidRPr="00906396">
        <w:rPr>
          <w:i/>
        </w:rPr>
        <w:t>r</w:t>
      </w:r>
      <w:r w:rsidR="00906396" w:rsidRPr="00906396">
        <w:rPr>
          <w:vertAlign w:val="subscript"/>
        </w:rPr>
        <w:t>1</w:t>
      </w:r>
      <w:r w:rsidR="00906396" w:rsidRPr="00906396">
        <w:rPr>
          <w:rFonts w:hint="eastAsia"/>
        </w:rPr>
        <w:t>時，指北針指向為北偏</w:t>
      </w:r>
      <w:r w:rsidR="00F77D19">
        <w:br/>
      </w:r>
      <w:r w:rsidR="00F77D19">
        <w:rPr>
          <w:rFonts w:hint="eastAsia"/>
        </w:rPr>
        <w:tab/>
      </w:r>
      <w:r w:rsidR="00906396" w:rsidRPr="00906396">
        <w:rPr>
          <w:rFonts w:hint="eastAsia"/>
        </w:rPr>
        <w:t>西</w:t>
      </w:r>
      <w:r w:rsidR="00906396" w:rsidRPr="00906396">
        <w:t>53</w:t>
      </w:r>
      <w:r w:rsidR="00F86167" w:rsidRPr="00906396">
        <w:t>°</w:t>
      </w:r>
      <w:r w:rsidR="00906396" w:rsidRPr="00906396">
        <w:rPr>
          <w:rFonts w:hint="eastAsia"/>
        </w:rPr>
        <w:t>，此電流產生</w:t>
      </w:r>
      <w:r w:rsidR="00906396" w:rsidRPr="00906396">
        <w:t>4.0×10</w:t>
      </w:r>
      <w:r w:rsidR="00906396" w:rsidRPr="00906396">
        <w:rPr>
          <w:vertAlign w:val="superscript"/>
        </w:rPr>
        <w:t>-5</w:t>
      </w:r>
      <w:r w:rsidR="00906396" w:rsidRPr="00906396">
        <w:rPr>
          <w:rFonts w:hint="eastAsia"/>
        </w:rPr>
        <w:t>特斯拉的磁場</w:t>
      </w:r>
      <w:r w:rsidR="00906396">
        <w:rPr>
          <w:rFonts w:hint="eastAsia"/>
        </w:rPr>
        <w:t xml:space="preserve">　</w:t>
      </w:r>
      <w:r w:rsidR="00F77D19">
        <w:br/>
      </w:r>
      <w:r w:rsidR="00906396" w:rsidRPr="00906396">
        <w:t>(D)</w:t>
      </w:r>
      <w:r w:rsidR="00906396" w:rsidRPr="00906396">
        <w:rPr>
          <w:rFonts w:hint="eastAsia"/>
        </w:rPr>
        <w:t>指北針北偏西</w:t>
      </w:r>
      <w:r w:rsidR="00906396" w:rsidRPr="00906396">
        <w:t>53</w:t>
      </w:r>
      <w:r w:rsidR="002C31B6" w:rsidRPr="00906396">
        <w:t>°</w:t>
      </w:r>
      <w:r w:rsidR="00906396" w:rsidRPr="00906396">
        <w:rPr>
          <w:rFonts w:hint="eastAsia"/>
        </w:rPr>
        <w:t>與北偏西</w:t>
      </w:r>
      <w:r w:rsidR="00906396" w:rsidRPr="00906396">
        <w:t>37</w:t>
      </w:r>
      <w:bookmarkStart w:id="4" w:name="_Hlk167803459"/>
      <w:r w:rsidR="00F5243F" w:rsidRPr="00906396">
        <w:t>°</w:t>
      </w:r>
      <w:bookmarkEnd w:id="4"/>
      <w:r w:rsidR="00906396" w:rsidRPr="00906396">
        <w:rPr>
          <w:rFonts w:hint="eastAsia"/>
        </w:rPr>
        <w:t>，其載流導線距離比</w:t>
      </w:r>
      <w:r w:rsidR="00906396" w:rsidRPr="00906396">
        <w:object w:dxaOrig="708" w:dyaOrig="648" w14:anchorId="5A38BD23">
          <v:shape id="_x0000_i1125" type="#_x0000_t75" style="width:35.25pt;height:33pt" o:ole="">
            <v:imagedata r:id="rId228" o:title=""/>
          </v:shape>
          <o:OLEObject Type="Embed" ProgID="Equation.DSMT4" ShapeID="_x0000_i1125" DrawAspect="Content" ObjectID="_1778492582" r:id="rId229"/>
        </w:object>
      </w:r>
      <w:r w:rsidR="00906396">
        <w:rPr>
          <w:rFonts w:hint="eastAsia"/>
        </w:rPr>
        <w:t xml:space="preserve">　</w:t>
      </w:r>
      <w:r w:rsidR="00F77D19">
        <w:br/>
      </w:r>
      <w:r w:rsidR="00906396" w:rsidRPr="00906396">
        <w:t>(E)</w:t>
      </w:r>
      <w:r w:rsidR="00906396" w:rsidRPr="00906396">
        <w:rPr>
          <w:rFonts w:hint="eastAsia"/>
        </w:rPr>
        <w:t>指北針所指的方向為地磁、電流磁效應等合成磁場的磁力線方向</w:t>
      </w:r>
      <w:r w:rsidR="00906396">
        <w:rPr>
          <w:rFonts w:hint="eastAsia"/>
        </w:rPr>
        <w:t>。</w:t>
      </w:r>
    </w:p>
    <w:p w14:paraId="6F7BC621" w14:textId="0E733123" w:rsidR="00906396" w:rsidRPr="007569C6" w:rsidRDefault="00906396" w:rsidP="00906396">
      <w:pPr>
        <w:pStyle w:val="a3"/>
        <w:ind w:left="1566" w:hanging="1205"/>
      </w:pPr>
      <w:r>
        <w:rPr>
          <w:rFonts w:hint="eastAsia"/>
        </w:rPr>
        <w:t>參考答案：</w:t>
      </w:r>
      <w:r>
        <w:rPr>
          <w:rFonts w:hint="eastAsia"/>
        </w:rPr>
        <w:tab/>
      </w:r>
      <w:r>
        <w:t>CD</w:t>
      </w:r>
      <w:r w:rsidRPr="00906396">
        <w:t>E</w:t>
      </w:r>
    </w:p>
    <w:p w14:paraId="4292E3C0" w14:textId="0515145F" w:rsidR="00906396" w:rsidRDefault="00906396" w:rsidP="0047550F">
      <w:pPr>
        <w:pStyle w:val="a3"/>
        <w:tabs>
          <w:tab w:val="clear" w:pos="1567"/>
          <w:tab w:val="left" w:pos="1890"/>
          <w:tab w:val="left" w:pos="2240"/>
        </w:tabs>
        <w:ind w:left="1566" w:hanging="1205"/>
      </w:pPr>
      <w:r>
        <w:rPr>
          <w:rFonts w:hint="eastAsia"/>
        </w:rPr>
        <w:t>試題解析：</w:t>
      </w:r>
      <w:r>
        <w:rPr>
          <w:rFonts w:hint="eastAsia"/>
        </w:rPr>
        <w:tab/>
      </w:r>
      <w:r w:rsidRPr="00906396">
        <w:t>(A)(B)</w:t>
      </w:r>
      <w:r w:rsidRPr="00906396">
        <w:rPr>
          <w:rFonts w:hint="eastAsia"/>
        </w:rPr>
        <w:t>根據安培右手定則，若電流方向為射入紙面，則會在指北針處產生向右</w:t>
      </w:r>
      <w:r>
        <w:br/>
      </w:r>
      <w:r>
        <w:rPr>
          <w:rFonts w:hint="eastAsia"/>
        </w:rPr>
        <w:tab/>
      </w:r>
      <w:r>
        <w:rPr>
          <w:rFonts w:hint="eastAsia"/>
        </w:rPr>
        <w:tab/>
      </w:r>
      <w:r w:rsidRPr="00906396">
        <w:rPr>
          <w:rFonts w:hint="eastAsia"/>
        </w:rPr>
        <w:t>磁場</w:t>
      </w:r>
      <w:r>
        <w:rPr>
          <w:rFonts w:hint="eastAsia"/>
        </w:rPr>
        <w:t>。</w:t>
      </w:r>
      <w:r w:rsidRPr="00906396">
        <w:br/>
        <w:t>(C)</w:t>
      </w:r>
      <w:r w:rsidRPr="00906396">
        <w:rPr>
          <w:rFonts w:hint="eastAsia"/>
        </w:rPr>
        <w:t>由指北針</w:t>
      </w:r>
      <w:r w:rsidRPr="00906396">
        <w:t>53°</w:t>
      </w:r>
      <w:r w:rsidRPr="00906396">
        <w:rPr>
          <w:rFonts w:hint="eastAsia"/>
        </w:rPr>
        <w:t>角度得知</w:t>
      </w:r>
      <w:r w:rsidRPr="00906396">
        <w:object w:dxaOrig="588" w:dyaOrig="372" w14:anchorId="1639CE0E">
          <v:shape id="_x0000_i1126" type="#_x0000_t75" style="width:29.25pt;height:18.75pt" o:ole="">
            <v:imagedata r:id="rId230" o:title=""/>
          </v:shape>
          <o:OLEObject Type="Embed" ProgID="Equation.DSMT4" ShapeID="_x0000_i1126" DrawAspect="Content" ObjectID="_1778492583" r:id="rId231"/>
        </w:object>
      </w:r>
      <w:r w:rsidRPr="00906396">
        <w:rPr>
          <w:rFonts w:hint="eastAsia"/>
        </w:rPr>
        <w:t>：</w:t>
      </w:r>
      <w:r w:rsidRPr="00906396">
        <w:object w:dxaOrig="480" w:dyaOrig="348" w14:anchorId="42A299F3">
          <v:shape id="_x0000_i1127" type="#_x0000_t75" style="width:24.75pt;height:17.25pt" o:ole="">
            <v:imagedata r:id="rId232" o:title=""/>
          </v:shape>
          <o:OLEObject Type="Embed" ProgID="Equation.DSMT4" ShapeID="_x0000_i1127" DrawAspect="Content" ObjectID="_1778492584" r:id="rId233"/>
        </w:object>
      </w:r>
      <w:r w:rsidRPr="00906396">
        <w:t xml:space="preserve"> = 4</w:t>
      </w:r>
      <w:r w:rsidRPr="00906396">
        <w:rPr>
          <w:rFonts w:hint="eastAsia"/>
        </w:rPr>
        <w:t>：</w:t>
      </w:r>
      <w:r w:rsidRPr="00906396">
        <w:t>3 = 40</w:t>
      </w:r>
      <w:r w:rsidRPr="00906396">
        <w:rPr>
          <w:rFonts w:hint="eastAsia"/>
        </w:rPr>
        <w:t>：</w:t>
      </w:r>
      <w:r w:rsidRPr="00906396">
        <w:t>30</w:t>
      </w:r>
      <w:r>
        <w:rPr>
          <w:rFonts w:hint="eastAsia"/>
        </w:rPr>
        <w:t>。</w:t>
      </w:r>
      <w:r w:rsidRPr="00906396">
        <w:br/>
        <w:t>(D)</w:t>
      </w:r>
      <w:r w:rsidRPr="00906396">
        <w:rPr>
          <w:rFonts w:hint="eastAsia"/>
        </w:rPr>
        <w:t>由指北針</w:t>
      </w:r>
      <w:r w:rsidRPr="00906396">
        <w:t>37°</w:t>
      </w:r>
      <w:r w:rsidRPr="00906396">
        <w:rPr>
          <w:rFonts w:hint="eastAsia"/>
        </w:rPr>
        <w:t>角度得知</w:t>
      </w:r>
      <w:r w:rsidRPr="00906396">
        <w:object w:dxaOrig="600" w:dyaOrig="372" w14:anchorId="72F8C5DB">
          <v:shape id="_x0000_i1128" type="#_x0000_t75" style="width:30pt;height:18.75pt" o:ole="">
            <v:imagedata r:id="rId234" o:title=""/>
          </v:shape>
          <o:OLEObject Type="Embed" ProgID="Equation.DSMT4" ShapeID="_x0000_i1128" DrawAspect="Content" ObjectID="_1778492585" r:id="rId235"/>
        </w:object>
      </w:r>
      <w:r w:rsidRPr="00906396">
        <w:rPr>
          <w:rFonts w:hint="eastAsia"/>
        </w:rPr>
        <w:t>：</w:t>
      </w:r>
      <w:r w:rsidRPr="00906396">
        <w:object w:dxaOrig="480" w:dyaOrig="348" w14:anchorId="4CCB66CE">
          <v:shape id="_x0000_i1129" type="#_x0000_t75" style="width:24.75pt;height:17.25pt" o:ole="">
            <v:imagedata r:id="rId236" o:title=""/>
          </v:shape>
          <o:OLEObject Type="Embed" ProgID="Equation.DSMT4" ShapeID="_x0000_i1129" DrawAspect="Content" ObjectID="_1778492586" r:id="rId237"/>
        </w:object>
      </w:r>
      <w:r w:rsidRPr="00906396">
        <w:t xml:space="preserve"> = 3</w:t>
      </w:r>
      <w:r w:rsidRPr="00906396">
        <w:rPr>
          <w:rFonts w:hint="eastAsia"/>
        </w:rPr>
        <w:t>：</w:t>
      </w:r>
      <w:r w:rsidRPr="00906396">
        <w:t>4 = 9</w:t>
      </w:r>
      <w:r w:rsidRPr="00906396">
        <w:rPr>
          <w:rFonts w:hint="eastAsia"/>
        </w:rPr>
        <w:t>：</w:t>
      </w:r>
      <w:r w:rsidRPr="00906396">
        <w:t>12</w:t>
      </w:r>
      <w:r w:rsidRPr="00906396">
        <w:rPr>
          <w:rFonts w:hint="eastAsia"/>
        </w:rPr>
        <w:t>，</w:t>
      </w:r>
      <w:r w:rsidRPr="00906396">
        <w:br/>
      </w:r>
      <w:r>
        <w:rPr>
          <w:rFonts w:hint="eastAsia"/>
        </w:rPr>
        <w:tab/>
      </w:r>
      <w:r w:rsidRPr="00906396">
        <w:rPr>
          <w:rFonts w:hint="eastAsia"/>
        </w:rPr>
        <w:t>又</w:t>
      </w:r>
      <w:r w:rsidRPr="00906396">
        <w:object w:dxaOrig="588" w:dyaOrig="372" w14:anchorId="3233DD9B">
          <v:shape id="_x0000_i1130" type="#_x0000_t75" style="width:29.25pt;height:18.75pt" o:ole="">
            <v:imagedata r:id="rId238" o:title=""/>
          </v:shape>
          <o:OLEObject Type="Embed" ProgID="Equation.DSMT4" ShapeID="_x0000_i1130" DrawAspect="Content" ObjectID="_1778492587" r:id="rId239"/>
        </w:object>
      </w:r>
      <w:r w:rsidRPr="00906396">
        <w:rPr>
          <w:rFonts w:hint="eastAsia"/>
        </w:rPr>
        <w:t>：</w:t>
      </w:r>
      <w:r w:rsidRPr="00906396">
        <w:object w:dxaOrig="480" w:dyaOrig="348" w14:anchorId="0AC944F3">
          <v:shape id="_x0000_i1131" type="#_x0000_t75" style="width:24.75pt;height:17.25pt" o:ole="">
            <v:imagedata r:id="rId240" o:title=""/>
          </v:shape>
          <o:OLEObject Type="Embed" ProgID="Equation.DSMT4" ShapeID="_x0000_i1131" DrawAspect="Content" ObjectID="_1778492588" r:id="rId241"/>
        </w:object>
      </w:r>
      <w:r w:rsidRPr="00906396">
        <w:t>= 4</w:t>
      </w:r>
      <w:r w:rsidRPr="00906396">
        <w:rPr>
          <w:rFonts w:hint="eastAsia"/>
        </w:rPr>
        <w:t>：</w:t>
      </w:r>
      <w:r w:rsidRPr="00906396">
        <w:t>3 = 16</w:t>
      </w:r>
      <w:r w:rsidRPr="00906396">
        <w:rPr>
          <w:rFonts w:hint="eastAsia"/>
        </w:rPr>
        <w:t>：</w:t>
      </w:r>
      <w:r w:rsidRPr="00906396">
        <w:t>12</w:t>
      </w:r>
      <w:r w:rsidRPr="00906396">
        <w:rPr>
          <w:rFonts w:hint="eastAsia"/>
        </w:rPr>
        <w:t>，</w:t>
      </w:r>
      <w:r w:rsidRPr="00906396">
        <w:object w:dxaOrig="588" w:dyaOrig="372" w14:anchorId="6666D63F">
          <v:shape id="_x0000_i1132" type="#_x0000_t75" style="width:29.25pt;height:18.75pt" o:ole="">
            <v:imagedata r:id="rId238" o:title=""/>
          </v:shape>
          <o:OLEObject Type="Embed" ProgID="Equation.DSMT4" ShapeID="_x0000_i1132" DrawAspect="Content" ObjectID="_1778492589" r:id="rId242"/>
        </w:object>
      </w:r>
      <w:r w:rsidRPr="00906396">
        <w:rPr>
          <w:rFonts w:hint="eastAsia"/>
        </w:rPr>
        <w:t>：</w:t>
      </w:r>
      <w:r w:rsidRPr="00906396">
        <w:object w:dxaOrig="600" w:dyaOrig="372" w14:anchorId="12362307">
          <v:shape id="_x0000_i1133" type="#_x0000_t75" style="width:30pt;height:18.75pt" o:ole="">
            <v:imagedata r:id="rId243" o:title=""/>
          </v:shape>
          <o:OLEObject Type="Embed" ProgID="Equation.DSMT4" ShapeID="_x0000_i1133" DrawAspect="Content" ObjectID="_1778492590" r:id="rId244"/>
        </w:object>
      </w:r>
      <w:r w:rsidRPr="00906396">
        <w:t>= 16</w:t>
      </w:r>
      <w:r w:rsidRPr="00906396">
        <w:rPr>
          <w:rFonts w:hint="eastAsia"/>
        </w:rPr>
        <w:t>：</w:t>
      </w:r>
      <w:r w:rsidRPr="00906396">
        <w:t xml:space="preserve">9 = </w:t>
      </w:r>
      <w:r w:rsidRPr="00906396">
        <w:object w:dxaOrig="240" w:dyaOrig="648" w14:anchorId="41EA8BD9">
          <v:shape id="_x0000_i1134" type="#_x0000_t75" style="width:12pt;height:33pt" o:ole="">
            <v:imagedata r:id="rId245" o:title=""/>
          </v:shape>
          <o:OLEObject Type="Embed" ProgID="Equation.DSMT4" ShapeID="_x0000_i1134" DrawAspect="Content" ObjectID="_1778492591" r:id="rId246"/>
        </w:object>
      </w:r>
      <w:r w:rsidRPr="00906396">
        <w:rPr>
          <w:rFonts w:hint="eastAsia"/>
        </w:rPr>
        <w:t>：</w:t>
      </w:r>
      <w:r w:rsidRPr="00906396">
        <w:object w:dxaOrig="252" w:dyaOrig="648" w14:anchorId="5E03E889">
          <v:shape id="_x0000_i1135" type="#_x0000_t75" style="width:12.75pt;height:33pt" o:ole="">
            <v:imagedata r:id="rId247" o:title=""/>
          </v:shape>
          <o:OLEObject Type="Embed" ProgID="Equation.DSMT4" ShapeID="_x0000_i1135" DrawAspect="Content" ObjectID="_1778492592" r:id="rId248"/>
        </w:object>
      </w:r>
      <w:r w:rsidRPr="00906396">
        <w:br/>
      </w:r>
      <w:r>
        <w:rPr>
          <w:rFonts w:hint="eastAsia"/>
        </w:rPr>
        <w:tab/>
      </w:r>
      <w:r w:rsidRPr="00906396">
        <w:rPr>
          <w:rFonts w:hint="eastAsia"/>
        </w:rPr>
        <w:t>得到</w:t>
      </w:r>
      <w:r w:rsidRPr="00906396">
        <w:object w:dxaOrig="180" w:dyaOrig="312" w14:anchorId="56FCAE67">
          <v:shape id="_x0000_i1136" type="#_x0000_t75" style="width:9.75pt;height:15.75pt" o:ole="">
            <v:imagedata r:id="rId249" o:title=""/>
          </v:shape>
          <o:OLEObject Type="Embed" ProgID="Equation.DSMT4" ShapeID="_x0000_i1136" DrawAspect="Content" ObjectID="_1778492593" r:id="rId250"/>
        </w:object>
      </w:r>
      <w:r w:rsidRPr="00906396">
        <w:rPr>
          <w:rFonts w:hint="eastAsia"/>
        </w:rPr>
        <w:t>：</w:t>
      </w:r>
      <w:r w:rsidRPr="00906396">
        <w:object w:dxaOrig="192" w:dyaOrig="312" w14:anchorId="36BB8F11">
          <v:shape id="_x0000_i1137" type="#_x0000_t75" style="width:9.75pt;height:15.75pt" o:ole="">
            <v:imagedata r:id="rId251" o:title=""/>
          </v:shape>
          <o:OLEObject Type="Embed" ProgID="Equation.DSMT4" ShapeID="_x0000_i1137" DrawAspect="Content" ObjectID="_1778492594" r:id="rId252"/>
        </w:object>
      </w:r>
      <w:r w:rsidRPr="00906396">
        <w:t xml:space="preserve"> = 9</w:t>
      </w:r>
      <w:r w:rsidRPr="00906396">
        <w:rPr>
          <w:rFonts w:hint="eastAsia"/>
        </w:rPr>
        <w:t>：</w:t>
      </w:r>
      <w:r w:rsidRPr="00906396">
        <w:t>16</w:t>
      </w:r>
      <w:r w:rsidR="009F3AFC">
        <w:rPr>
          <w:rFonts w:hint="eastAsia"/>
        </w:rPr>
        <w:t>。</w:t>
      </w:r>
      <w:r w:rsidRPr="00906396">
        <w:br/>
        <w:t>(E)</w:t>
      </w:r>
      <w:r w:rsidRPr="00906396">
        <w:rPr>
          <w:rFonts w:hint="eastAsia"/>
        </w:rPr>
        <w:t>如圖所示，</w:t>
      </w:r>
      <w:r>
        <w:br/>
      </w:r>
      <w:r>
        <w:rPr>
          <w:rFonts w:hint="eastAsia"/>
        </w:rPr>
        <w:tab/>
      </w:r>
      <w:r w:rsidR="007D678E" w:rsidRPr="007D678E">
        <w:rPr>
          <w:noProof/>
        </w:rPr>
        <w:drawing>
          <wp:inline distT="0" distB="0" distL="0" distR="0" wp14:anchorId="08659E57" wp14:editId="39B353C8">
            <wp:extent cx="2246400" cy="1004400"/>
            <wp:effectExtent l="0" t="0" r="1905" b="5715"/>
            <wp:docPr id="160" name="圖片 1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3"/>
                    <a:stretch>
                      <a:fillRect/>
                    </a:stretch>
                  </pic:blipFill>
                  <pic:spPr>
                    <a:xfrm>
                      <a:off x="0" y="0"/>
                      <a:ext cx="2246400" cy="1004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439C2C" w14:textId="35E1F79E" w:rsidR="00906396" w:rsidRPr="003F50A6" w:rsidRDefault="00966038" w:rsidP="00906396">
      <w:pPr>
        <w:pStyle w:val="ac"/>
        <w:ind w:left="361" w:hanging="361"/>
      </w:pPr>
      <w:r w:rsidRPr="00966038">
        <w:rPr>
          <w:noProof/>
        </w:rPr>
        <w:lastRenderedPageBreak/>
        <w:drawing>
          <wp:anchor distT="0" distB="0" distL="114300" distR="114300" simplePos="0" relativeHeight="251663360" behindDoc="0" locked="0" layoutInCell="1" allowOverlap="1" wp14:anchorId="38E52744" wp14:editId="2FA1F66D">
            <wp:simplePos x="0" y="0"/>
            <wp:positionH relativeFrom="column">
              <wp:posOffset>5405120</wp:posOffset>
            </wp:positionH>
            <wp:positionV relativeFrom="paragraph">
              <wp:posOffset>11430</wp:posOffset>
            </wp:positionV>
            <wp:extent cx="680400" cy="1108800"/>
            <wp:effectExtent l="0" t="0" r="5715" b="0"/>
            <wp:wrapSquare wrapText="bothSides"/>
            <wp:docPr id="164" name="圖片 1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4">
                      <a:grayscl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80400" cy="110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906396">
        <w:rPr>
          <w:rFonts w:hint="eastAsia"/>
        </w:rPr>
        <w:t>17</w:t>
      </w:r>
      <w:r w:rsidR="00906396" w:rsidRPr="007569C6">
        <w:rPr>
          <w:rFonts w:hint="eastAsia"/>
        </w:rPr>
        <w:t>.</w:t>
      </w:r>
      <w:r w:rsidR="00906396" w:rsidRPr="007569C6">
        <w:rPr>
          <w:rFonts w:hint="eastAsia"/>
        </w:rPr>
        <w:tab/>
      </w:r>
      <w:r w:rsidR="00BB7A21" w:rsidRPr="00BB7A21">
        <w:rPr>
          <w:rFonts w:hint="eastAsia"/>
        </w:rPr>
        <w:t>如圖所示，兩端開口的彎管，左管插入水銀槽中，右管有一段高為</w:t>
      </w:r>
      <w:r w:rsidR="00BB7A21" w:rsidRPr="00BB7A21">
        <w:rPr>
          <w:i/>
        </w:rPr>
        <w:t>h</w:t>
      </w:r>
      <w:r w:rsidR="00BB7A21" w:rsidRPr="00BB7A21">
        <w:rPr>
          <w:rFonts w:hint="eastAsia"/>
        </w:rPr>
        <w:t>的水銀柱，中間封有一段空氣，則：</w:t>
      </w:r>
      <w:r w:rsidR="00BB7A21" w:rsidRPr="00BB7A21">
        <w:br/>
        <w:t>(A)</w:t>
      </w:r>
      <w:r w:rsidR="00BB7A21" w:rsidRPr="00BB7A21">
        <w:rPr>
          <w:rFonts w:hint="eastAsia"/>
        </w:rPr>
        <w:t>左管內外水銀面的高度差為</w:t>
      </w:r>
      <w:r w:rsidR="00BB7A21" w:rsidRPr="00BB7A21">
        <w:rPr>
          <w:i/>
        </w:rPr>
        <w:t>h</w:t>
      </w:r>
      <w:r w:rsidR="00BB7A21" w:rsidRPr="00BB7A21">
        <w:rPr>
          <w:rFonts w:hint="eastAsia"/>
        </w:rPr>
        <w:t xml:space="preserve">　</w:t>
      </w:r>
      <w:r w:rsidR="00307CBE">
        <w:br/>
      </w:r>
      <w:r w:rsidR="00BB7A21" w:rsidRPr="00BB7A21">
        <w:t>(B)</w:t>
      </w:r>
      <w:r w:rsidR="00BB7A21" w:rsidRPr="00BB7A21">
        <w:rPr>
          <w:rFonts w:hint="eastAsia"/>
        </w:rPr>
        <w:t xml:space="preserve">若把左管向上移動少許，則管內氣體體積增大　</w:t>
      </w:r>
      <w:r w:rsidR="00307CBE">
        <w:br/>
      </w:r>
      <w:r w:rsidR="00BB7A21" w:rsidRPr="00BB7A21">
        <w:t>(C)</w:t>
      </w:r>
      <w:r w:rsidR="00BB7A21" w:rsidRPr="00BB7A21">
        <w:rPr>
          <w:rFonts w:hint="eastAsia"/>
        </w:rPr>
        <w:t xml:space="preserve">若把左管向下移動少許，則右管內的水銀柱沿管壁上升　</w:t>
      </w:r>
      <w:r w:rsidR="00F77D19">
        <w:br/>
      </w:r>
      <w:r w:rsidR="00BB7A21" w:rsidRPr="00BB7A21">
        <w:t>(D)</w:t>
      </w:r>
      <w:r w:rsidR="00BB7A21" w:rsidRPr="00BB7A21">
        <w:rPr>
          <w:rFonts w:hint="eastAsia"/>
        </w:rPr>
        <w:t xml:space="preserve">若環境溫度升高，則右管內的水銀柱沿管壁上升　</w:t>
      </w:r>
      <w:r w:rsidR="00307CBE">
        <w:br/>
      </w:r>
      <w:r w:rsidR="00BB7A21" w:rsidRPr="00BB7A21">
        <w:t>(E)</w:t>
      </w:r>
      <w:r w:rsidR="00BB7A21" w:rsidRPr="00BB7A21">
        <w:rPr>
          <w:rFonts w:hint="eastAsia"/>
        </w:rPr>
        <w:t>不論環境溫度如何變化，則右管內的水銀柱會維持原來位置。</w:t>
      </w:r>
    </w:p>
    <w:p w14:paraId="08CB100A" w14:textId="72214DBA" w:rsidR="00906396" w:rsidRPr="007569C6" w:rsidRDefault="00906396" w:rsidP="00906396">
      <w:pPr>
        <w:pStyle w:val="a3"/>
        <w:ind w:left="1566" w:hanging="1205"/>
      </w:pPr>
      <w:r>
        <w:rPr>
          <w:rFonts w:hint="eastAsia"/>
        </w:rPr>
        <w:t>參考答案：</w:t>
      </w:r>
      <w:r>
        <w:rPr>
          <w:rFonts w:hint="eastAsia"/>
        </w:rPr>
        <w:tab/>
      </w:r>
      <w:r w:rsidR="00BB7A21" w:rsidRPr="00BB7A21">
        <w:t>ACD</w:t>
      </w:r>
    </w:p>
    <w:p w14:paraId="7133111E" w14:textId="2F5C0EA6" w:rsidR="00906396" w:rsidRPr="007569C6" w:rsidRDefault="00906396" w:rsidP="00BB7A21">
      <w:pPr>
        <w:pStyle w:val="a3"/>
        <w:tabs>
          <w:tab w:val="clear" w:pos="1567"/>
          <w:tab w:val="left" w:pos="2212"/>
        </w:tabs>
        <w:ind w:left="1566" w:hanging="1205"/>
      </w:pPr>
      <w:r>
        <w:rPr>
          <w:rFonts w:hint="eastAsia"/>
        </w:rPr>
        <w:t>試題解析：</w:t>
      </w:r>
      <w:r>
        <w:rPr>
          <w:rFonts w:hint="eastAsia"/>
        </w:rPr>
        <w:tab/>
      </w:r>
      <w:r w:rsidR="00BB7A21" w:rsidRPr="00BB7A21">
        <w:rPr>
          <w:rFonts w:hint="eastAsia"/>
        </w:rPr>
        <w:t>令封閉空氣柱壓力為</w:t>
      </w:r>
      <w:r w:rsidR="00BB7A21" w:rsidRPr="00BB7A21">
        <w:rPr>
          <w:i/>
        </w:rPr>
        <w:t>P</w:t>
      </w:r>
      <w:r w:rsidR="00BB7A21" w:rsidRPr="00BB7A21">
        <w:rPr>
          <w:rFonts w:hint="eastAsia"/>
        </w:rPr>
        <w:t>、體積</w:t>
      </w:r>
      <w:r w:rsidR="00BB7A21" w:rsidRPr="00BB7A21">
        <w:rPr>
          <w:i/>
        </w:rPr>
        <w:t>V</w:t>
      </w:r>
      <w:r w:rsidR="00BB7A21" w:rsidRPr="00BB7A21">
        <w:rPr>
          <w:rFonts w:hint="eastAsia"/>
        </w:rPr>
        <w:t>、大氣壓力為</w:t>
      </w:r>
      <w:r w:rsidR="00BB7A21" w:rsidRPr="00BB7A21">
        <w:rPr>
          <w:i/>
        </w:rPr>
        <w:t>P</w:t>
      </w:r>
      <w:r w:rsidR="00BB7A21" w:rsidRPr="00BB7A21">
        <w:rPr>
          <w:i/>
          <w:vertAlign w:val="subscript"/>
        </w:rPr>
        <w:t>a</w:t>
      </w:r>
      <w:r w:rsidR="00BB7A21" w:rsidRPr="00BB7A21">
        <w:rPr>
          <w:rFonts w:hint="eastAsia"/>
        </w:rPr>
        <w:t>、水銀柱</w:t>
      </w:r>
      <w:r w:rsidR="00BB7A21" w:rsidRPr="00BB7A21">
        <w:rPr>
          <w:i/>
        </w:rPr>
        <w:t>h</w:t>
      </w:r>
      <w:r w:rsidR="00BB7A21" w:rsidRPr="00BB7A21">
        <w:rPr>
          <w:rFonts w:hint="eastAsia"/>
        </w:rPr>
        <w:t>段壓力</w:t>
      </w:r>
      <w:r w:rsidR="00BB7A21" w:rsidRPr="00BB7A21">
        <w:rPr>
          <w:i/>
        </w:rPr>
        <w:t>P</w:t>
      </w:r>
      <w:r w:rsidR="00BB7A21" w:rsidRPr="00BB7A21">
        <w:rPr>
          <w:i/>
          <w:vertAlign w:val="subscript"/>
        </w:rPr>
        <w:t>h</w:t>
      </w:r>
      <w:r w:rsidR="00BB7A21" w:rsidRPr="00BB7A21">
        <w:rPr>
          <w:rFonts w:hint="eastAsia"/>
        </w:rPr>
        <w:t>、左端液面壓力差為</w:t>
      </w:r>
      <w:r w:rsidR="00BB7A21" w:rsidRPr="00BB7A21">
        <w:object w:dxaOrig="300" w:dyaOrig="324" w14:anchorId="3C1BE5B4">
          <v:shape id="_x0000_i1138" type="#_x0000_t75" style="width:15pt;height:15.75pt" o:ole="">
            <v:imagedata r:id="rId255" o:title=""/>
          </v:shape>
          <o:OLEObject Type="Embed" ProgID="Equation.DSMT4" ShapeID="_x0000_i1138" DrawAspect="Content" ObjectID="_1778492595" r:id="rId256"/>
        </w:object>
      </w:r>
      <w:r w:rsidR="00BB7A21" w:rsidRPr="00BB7A21">
        <w:rPr>
          <w:rFonts w:hint="eastAsia"/>
        </w:rPr>
        <w:t>。</w:t>
      </w:r>
      <w:r w:rsidR="00BB7A21" w:rsidRPr="00BB7A21">
        <w:br/>
        <w:t>(A)</w:t>
      </w:r>
      <w:r w:rsidR="00BB7A21" w:rsidRPr="00BB7A21">
        <w:object w:dxaOrig="2136" w:dyaOrig="696" w14:anchorId="15480249">
          <v:shape id="_x0000_i1139" type="#_x0000_t75" style="width:107.25pt;height:35.25pt" o:ole="">
            <v:imagedata r:id="rId257" o:title=""/>
          </v:shape>
          <o:OLEObject Type="Embed" ProgID="Equation.DSMT4" ShapeID="_x0000_i1139" DrawAspect="Content" ObjectID="_1778492596" r:id="rId258"/>
        </w:object>
      </w:r>
      <w:r w:rsidR="00BB7A21" w:rsidRPr="00BB7A21">
        <w:rPr>
          <w:rFonts w:hint="eastAsia"/>
        </w:rPr>
        <w:t>。</w:t>
      </w:r>
      <w:r w:rsidR="00BB7A21" w:rsidRPr="00BB7A21">
        <w:br/>
        <w:t>(B)(C)</w:t>
      </w:r>
      <w:r w:rsidR="00BB7A21" w:rsidRPr="00BB7A21">
        <w:rPr>
          <w:rFonts w:hint="eastAsia"/>
        </w:rPr>
        <w:t>封閉端壓力</w:t>
      </w:r>
      <w:r w:rsidR="00BB7A21" w:rsidRPr="00BB7A21">
        <w:object w:dxaOrig="984" w:dyaOrig="324" w14:anchorId="068C6079">
          <v:shape id="_x0000_i1140" type="#_x0000_t75" style="width:49.5pt;height:15.75pt" o:ole="">
            <v:imagedata r:id="rId259" o:title=""/>
          </v:shape>
          <o:OLEObject Type="Embed" ProgID="Equation.DSMT4" ShapeID="_x0000_i1140" DrawAspect="Content" ObjectID="_1778492597" r:id="rId260"/>
        </w:object>
      </w:r>
      <w:r w:rsidR="00BB7A21" w:rsidRPr="00BB7A21">
        <w:rPr>
          <w:rFonts w:ascii="Cambria Math" w:hAnsi="Cambria Math" w:cs="Cambria Math"/>
        </w:rPr>
        <w:t>⇒</w:t>
      </w:r>
      <w:r w:rsidR="00BB7A21" w:rsidRPr="00BB7A21">
        <w:rPr>
          <w:rFonts w:hint="eastAsia"/>
        </w:rPr>
        <w:t>內外液面必固定</w:t>
      </w:r>
      <w:r w:rsidR="00BB7A21" w:rsidRPr="00BB7A21">
        <w:rPr>
          <w:i/>
        </w:rPr>
        <w:t>h</w:t>
      </w:r>
      <w:r w:rsidR="00BB7A21" w:rsidRPr="00BB7A21">
        <w:rPr>
          <w:rFonts w:hint="eastAsia"/>
        </w:rPr>
        <w:t>，且溫度不變的情況下，封閉</w:t>
      </w:r>
      <w:r w:rsidR="00BB7A21">
        <w:rPr>
          <w:rFonts w:hint="eastAsia"/>
        </w:rPr>
        <w:tab/>
      </w:r>
      <w:r w:rsidR="00BB7A21" w:rsidRPr="00BB7A21">
        <w:rPr>
          <w:rFonts w:hint="eastAsia"/>
        </w:rPr>
        <w:t>端之體積</w:t>
      </w:r>
      <w:r w:rsidR="00BB7A21" w:rsidRPr="00BB7A21">
        <w:rPr>
          <w:i/>
        </w:rPr>
        <w:t>V</w:t>
      </w:r>
      <w:r w:rsidR="00BB7A21" w:rsidRPr="00BB7A21">
        <w:rPr>
          <w:rFonts w:hint="eastAsia"/>
        </w:rPr>
        <w:t>必固定</w:t>
      </w:r>
      <w:r w:rsidR="00F8687D">
        <w:rPr>
          <w:rFonts w:hint="eastAsia"/>
        </w:rPr>
        <w:tab/>
      </w:r>
      <w:r w:rsidR="00BB7A21" w:rsidRPr="00BB7A21">
        <w:rPr>
          <w:rFonts w:ascii="Cambria Math" w:hAnsi="Cambria Math" w:cs="Cambria Math"/>
        </w:rPr>
        <w:t>⇒</w:t>
      </w:r>
      <w:r w:rsidR="00BB7A21" w:rsidRPr="00BB7A21">
        <w:object w:dxaOrig="3504" w:dyaOrig="684" w14:anchorId="525DAD0A">
          <v:shape id="_x0000_i1141" type="#_x0000_t75" style="width:174.75pt;height:34.5pt" o:ole="">
            <v:imagedata r:id="rId261" o:title=""/>
          </v:shape>
          <o:OLEObject Type="Embed" ProgID="Equation.DSMT4" ShapeID="_x0000_i1141" DrawAspect="Content" ObjectID="_1778492598" r:id="rId262"/>
        </w:object>
      </w:r>
      <w:r w:rsidR="00BB7A21" w:rsidRPr="00BB7A21">
        <w:rPr>
          <w:rFonts w:hint="eastAsia"/>
        </w:rPr>
        <w:t>。</w:t>
      </w:r>
      <w:r w:rsidR="00BB7A21" w:rsidRPr="00BB7A21">
        <w:br/>
        <w:t>(D)(E)</w:t>
      </w:r>
      <w:r w:rsidR="00BB7A21" w:rsidRPr="00BB7A21">
        <w:object w:dxaOrig="996" w:dyaOrig="264" w14:anchorId="6EC4437A">
          <v:shape id="_x0000_i1142" type="#_x0000_t75" style="width:50.25pt;height:13.5pt" o:ole="">
            <v:imagedata r:id="rId263" o:title=""/>
          </v:shape>
          <o:OLEObject Type="Embed" ProgID="Equation.DSMT4" ShapeID="_x0000_i1142" DrawAspect="Content" ObjectID="_1778492599" r:id="rId264"/>
        </w:object>
      </w:r>
      <w:r w:rsidR="00BB7A21" w:rsidRPr="00BB7A21">
        <w:rPr>
          <w:rFonts w:hint="eastAsia"/>
        </w:rPr>
        <w:t>（</w:t>
      </w:r>
      <w:r w:rsidR="00BB7A21" w:rsidRPr="00BB7A21">
        <w:rPr>
          <w:i/>
        </w:rPr>
        <w:t>P</w:t>
      </w:r>
      <w:r w:rsidR="00BB7A21" w:rsidRPr="00BB7A21">
        <w:rPr>
          <w:rFonts w:hint="eastAsia"/>
        </w:rPr>
        <w:t>、</w:t>
      </w:r>
      <w:r w:rsidR="00BB7A21" w:rsidRPr="00BB7A21">
        <w:rPr>
          <w:i/>
        </w:rPr>
        <w:t>n</w:t>
      </w:r>
      <w:r w:rsidR="00BB7A21" w:rsidRPr="00BB7A21">
        <w:rPr>
          <w:rFonts w:hint="eastAsia"/>
        </w:rPr>
        <w:t>、</w:t>
      </w:r>
      <w:r w:rsidR="00BB7A21" w:rsidRPr="00BB7A21">
        <w:rPr>
          <w:i/>
        </w:rPr>
        <w:t>R</w:t>
      </w:r>
      <w:r w:rsidR="00BB7A21" w:rsidRPr="00BB7A21">
        <w:rPr>
          <w:rFonts w:hint="eastAsia"/>
        </w:rPr>
        <w:t>皆不變）</w:t>
      </w:r>
      <w:r w:rsidR="00BB7A21" w:rsidRPr="00BB7A21">
        <w:object w:dxaOrig="1116" w:dyaOrig="264" w14:anchorId="7A5DA045">
          <v:shape id="_x0000_i1143" type="#_x0000_t75" style="width:56.25pt;height:13.5pt" o:ole="">
            <v:imagedata r:id="rId265" o:title=""/>
          </v:shape>
          <o:OLEObject Type="Embed" ProgID="Equation.DSMT4" ShapeID="_x0000_i1143" DrawAspect="Content" ObjectID="_1778492600" r:id="rId266"/>
        </w:object>
      </w:r>
      <w:r w:rsidR="00BB7A21" w:rsidRPr="00BB7A21">
        <w:rPr>
          <w:rFonts w:hint="eastAsia"/>
        </w:rPr>
        <w:t>溫度上升，則封閉端</w:t>
      </w:r>
      <w:r w:rsidR="00BB7A21" w:rsidRPr="00BB7A21">
        <w:rPr>
          <w:i/>
        </w:rPr>
        <w:t>V</w:t>
      </w:r>
      <w:r w:rsidR="00BB7A21" w:rsidRPr="00BB7A21">
        <w:rPr>
          <w:rFonts w:hint="eastAsia"/>
        </w:rPr>
        <w:t>增大。</w:t>
      </w:r>
    </w:p>
    <w:p w14:paraId="4F24A2A9" w14:textId="2322E0D4" w:rsidR="00906396" w:rsidRPr="003F50A6" w:rsidRDefault="00EF6EEA" w:rsidP="00906396">
      <w:pPr>
        <w:pStyle w:val="ac"/>
        <w:ind w:left="361" w:hanging="361"/>
      </w:pPr>
      <w:r>
        <w:rPr>
          <w:rFonts w:hint="eastAsia"/>
          <w:noProof/>
          <w:lang w:val="zh-TW"/>
        </w:rPr>
        <w:drawing>
          <wp:anchor distT="0" distB="0" distL="114300" distR="114300" simplePos="0" relativeHeight="251667968" behindDoc="0" locked="0" layoutInCell="1" allowOverlap="1" wp14:anchorId="715C6432" wp14:editId="7377741C">
            <wp:simplePos x="0" y="0"/>
            <wp:positionH relativeFrom="column">
              <wp:posOffset>4531995</wp:posOffset>
            </wp:positionH>
            <wp:positionV relativeFrom="paragraph">
              <wp:posOffset>50165</wp:posOffset>
            </wp:positionV>
            <wp:extent cx="1557020" cy="1334770"/>
            <wp:effectExtent l="0" t="0" r="5080" b="0"/>
            <wp:wrapSquare wrapText="bothSides"/>
            <wp:docPr id="161" name="圖片 1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1" name="圖片 161"/>
                    <pic:cNvPicPr/>
                  </pic:nvPicPr>
                  <pic:blipFill>
                    <a:blip r:embed="rId267"/>
                    <a:stretch>
                      <a:fillRect/>
                    </a:stretch>
                  </pic:blipFill>
                  <pic:spPr>
                    <a:xfrm>
                      <a:off x="0" y="0"/>
                      <a:ext cx="1557020" cy="13347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906396">
        <w:rPr>
          <w:rFonts w:hint="eastAsia"/>
        </w:rPr>
        <w:t>18</w:t>
      </w:r>
      <w:r w:rsidR="00906396" w:rsidRPr="007569C6">
        <w:rPr>
          <w:rFonts w:hint="eastAsia"/>
        </w:rPr>
        <w:t>.</w:t>
      </w:r>
      <w:r w:rsidR="00906396" w:rsidRPr="007569C6">
        <w:rPr>
          <w:rFonts w:hint="eastAsia"/>
        </w:rPr>
        <w:tab/>
      </w:r>
      <w:r w:rsidR="00F8687D" w:rsidRPr="00F8687D">
        <w:rPr>
          <w:rFonts w:hint="eastAsia"/>
        </w:rPr>
        <w:t>如平面上有兩個固定的點電荷，其電量分別為</w:t>
      </w:r>
      <w:r w:rsidR="00426DBE" w:rsidRPr="00F8687D">
        <w:object w:dxaOrig="360" w:dyaOrig="300" w14:anchorId="7CFB2344">
          <v:shape id="_x0000_i1144" type="#_x0000_t75" style="width:18.75pt;height:15pt" o:ole="">
            <v:imagedata r:id="rId268" o:title=""/>
          </v:shape>
          <o:OLEObject Type="Embed" ProgID="Equation.DSMT4" ShapeID="_x0000_i1144" DrawAspect="Content" ObjectID="_1778492601" r:id="rId269"/>
        </w:object>
      </w:r>
      <w:r w:rsidR="00F8687D" w:rsidRPr="00F8687D">
        <w:rPr>
          <w:rFonts w:hint="eastAsia"/>
        </w:rPr>
        <w:t>與</w:t>
      </w:r>
      <w:r w:rsidR="00426DBE" w:rsidRPr="00F8687D">
        <w:object w:dxaOrig="360" w:dyaOrig="300" w14:anchorId="4984DC4B">
          <v:shape id="_x0000_i1145" type="#_x0000_t75" style="width:18.75pt;height:15pt" o:ole="">
            <v:imagedata r:id="rId270" o:title=""/>
          </v:shape>
          <o:OLEObject Type="Embed" ProgID="Equation.DSMT4" ShapeID="_x0000_i1145" DrawAspect="Content" ObjectID="_1778492602" r:id="rId271"/>
        </w:object>
      </w:r>
      <w:r w:rsidR="00F8687D" w:rsidRPr="00F8687D">
        <w:rPr>
          <w:rFonts w:hint="eastAsia"/>
        </w:rPr>
        <w:t>，且兩者距離為</w:t>
      </w:r>
      <w:r w:rsidR="00F8687D" w:rsidRPr="00F8687D">
        <w:t>2</w:t>
      </w:r>
      <w:r w:rsidR="00F8687D" w:rsidRPr="00F8687D">
        <w:rPr>
          <w:i/>
        </w:rPr>
        <w:t>d</w:t>
      </w:r>
      <w:r w:rsidR="00F8687D" w:rsidRPr="00F8687D">
        <w:rPr>
          <w:rFonts w:hint="eastAsia"/>
        </w:rPr>
        <w:t>，如圖所示。圖中的</w:t>
      </w:r>
      <w:r w:rsidR="00426DBE" w:rsidRPr="00F8687D">
        <w:object w:dxaOrig="240" w:dyaOrig="320" w14:anchorId="74536176">
          <v:shape id="_x0000_i1146" type="#_x0000_t75" style="width:12pt;height:15.75pt" o:ole="">
            <v:imagedata r:id="rId272" o:title=""/>
          </v:shape>
          <o:OLEObject Type="Embed" ProgID="Equation.DSMT4" ShapeID="_x0000_i1146" DrawAspect="Content" ObjectID="_1778492603" r:id="rId273"/>
        </w:object>
      </w:r>
      <w:r w:rsidR="00F8687D" w:rsidRPr="00F8687D">
        <w:rPr>
          <w:rFonts w:hint="eastAsia"/>
        </w:rPr>
        <w:t>是兩電荷連線的中垂線，</w:t>
      </w:r>
      <w:r w:rsidR="00426DBE" w:rsidRPr="00F8687D">
        <w:object w:dxaOrig="260" w:dyaOrig="320" w14:anchorId="09F0BDB2">
          <v:shape id="_x0000_i1147" type="#_x0000_t75" style="width:13.5pt;height:15.75pt" o:ole="">
            <v:imagedata r:id="rId274" o:title=""/>
          </v:shape>
          <o:OLEObject Type="Embed" ProgID="Equation.DSMT4" ShapeID="_x0000_i1147" DrawAspect="Content" ObjectID="_1778492604" r:id="rId275"/>
        </w:object>
      </w:r>
      <w:r w:rsidR="00F8687D" w:rsidRPr="00F8687D">
        <w:rPr>
          <w:rFonts w:hint="eastAsia"/>
        </w:rPr>
        <w:t>是以</w:t>
      </w:r>
      <w:r w:rsidR="00426DBE" w:rsidRPr="00F8687D">
        <w:object w:dxaOrig="360" w:dyaOrig="300" w14:anchorId="5183F7E4">
          <v:shape id="_x0000_i1148" type="#_x0000_t75" style="width:18.75pt;height:15pt" o:ole="">
            <v:imagedata r:id="rId270" o:title=""/>
          </v:shape>
          <o:OLEObject Type="Embed" ProgID="Equation.DSMT4" ShapeID="_x0000_i1148" DrawAspect="Content" ObjectID="_1778492605" r:id="rId276"/>
        </w:object>
      </w:r>
      <w:r w:rsidR="00F8687D" w:rsidRPr="00F8687D">
        <w:rPr>
          <w:rFonts w:hint="eastAsia"/>
        </w:rPr>
        <w:t>為圓心，</w:t>
      </w:r>
      <w:r w:rsidR="00F8687D" w:rsidRPr="00F8687D">
        <w:rPr>
          <w:i/>
        </w:rPr>
        <w:t>d</w:t>
      </w:r>
      <w:r w:rsidR="00F8687D" w:rsidRPr="00F8687D">
        <w:rPr>
          <w:rFonts w:hint="eastAsia"/>
        </w:rPr>
        <w:t>為半徑的圓。設庫侖常數為</w:t>
      </w:r>
      <w:r w:rsidR="00F8687D" w:rsidRPr="00F8687D">
        <w:rPr>
          <w:i/>
        </w:rPr>
        <w:t>k</w:t>
      </w:r>
      <w:r w:rsidR="00F8687D" w:rsidRPr="00F8687D">
        <w:rPr>
          <w:rFonts w:hint="eastAsia"/>
        </w:rPr>
        <w:t>，令無窮遠處的電位為零，則下列敘述哪些正確？</w:t>
      </w:r>
      <w:r w:rsidR="00F8687D" w:rsidRPr="00F8687D">
        <w:br/>
        <w:t>(A)</w:t>
      </w:r>
      <w:r w:rsidR="00426DBE" w:rsidRPr="00F8687D">
        <w:object w:dxaOrig="240" w:dyaOrig="320" w14:anchorId="4CC194FC">
          <v:shape id="_x0000_i1149" type="#_x0000_t75" style="width:12pt;height:15.75pt" o:ole="">
            <v:imagedata r:id="rId272" o:title=""/>
          </v:shape>
          <o:OLEObject Type="Embed" ProgID="Equation.DSMT4" ShapeID="_x0000_i1149" DrawAspect="Content" ObjectID="_1778492606" r:id="rId277"/>
        </w:object>
      </w:r>
      <w:r w:rsidR="00F8687D" w:rsidRPr="00F8687D">
        <w:rPr>
          <w:rFonts w:hint="eastAsia"/>
        </w:rPr>
        <w:t xml:space="preserve">直線上任意點的電位皆隨距離而改變　</w:t>
      </w:r>
      <w:r w:rsidR="004158EF">
        <w:tab/>
      </w:r>
      <w:r w:rsidR="00307CBE">
        <w:br/>
      </w:r>
      <w:r w:rsidR="00F8687D" w:rsidRPr="00F8687D">
        <w:t>(B)</w:t>
      </w:r>
      <w:r w:rsidR="00426DBE" w:rsidRPr="00F8687D">
        <w:object w:dxaOrig="240" w:dyaOrig="320" w14:anchorId="15F09D1E">
          <v:shape id="_x0000_i1150" type="#_x0000_t75" style="width:12pt;height:15.75pt" o:ole="">
            <v:imagedata r:id="rId272" o:title=""/>
          </v:shape>
          <o:OLEObject Type="Embed" ProgID="Equation.DSMT4" ShapeID="_x0000_i1150" DrawAspect="Content" ObjectID="_1778492607" r:id="rId278"/>
        </w:object>
      </w:r>
      <w:r w:rsidR="00F8687D" w:rsidRPr="00F8687D">
        <w:rPr>
          <w:rFonts w:hint="eastAsia"/>
        </w:rPr>
        <w:t xml:space="preserve">直線上任意點的電位皆為零　</w:t>
      </w:r>
      <w:r w:rsidR="00307CBE">
        <w:br/>
      </w:r>
      <w:r w:rsidR="00F8687D" w:rsidRPr="00F8687D">
        <w:t>(C)</w:t>
      </w:r>
      <w:r w:rsidR="00426DBE" w:rsidRPr="00F8687D">
        <w:object w:dxaOrig="260" w:dyaOrig="320" w14:anchorId="1A783FDB">
          <v:shape id="_x0000_i1151" type="#_x0000_t75" style="width:13.5pt;height:15.75pt" o:ole="">
            <v:imagedata r:id="rId274" o:title=""/>
          </v:shape>
          <o:OLEObject Type="Embed" ProgID="Equation.DSMT4" ShapeID="_x0000_i1151" DrawAspect="Content" ObjectID="_1778492608" r:id="rId279"/>
        </w:object>
      </w:r>
      <w:r w:rsidR="00F8687D" w:rsidRPr="00F8687D">
        <w:rPr>
          <w:rFonts w:hint="eastAsia"/>
        </w:rPr>
        <w:t xml:space="preserve">圓周上各點的電位為固定值　</w:t>
      </w:r>
      <w:r w:rsidR="00307CBE">
        <w:br/>
      </w:r>
      <w:r w:rsidR="00F8687D" w:rsidRPr="00F8687D">
        <w:t>(D)</w:t>
      </w:r>
      <w:r w:rsidR="00426DBE" w:rsidRPr="00F8687D">
        <w:object w:dxaOrig="260" w:dyaOrig="320" w14:anchorId="2CD02A3C">
          <v:shape id="_x0000_i1152" type="#_x0000_t75" style="width:13.5pt;height:15.75pt" o:ole="">
            <v:imagedata r:id="rId274" o:title=""/>
          </v:shape>
          <o:OLEObject Type="Embed" ProgID="Equation.DSMT4" ShapeID="_x0000_i1152" DrawAspect="Content" ObjectID="_1778492609" r:id="rId280"/>
        </w:object>
      </w:r>
      <w:r w:rsidR="00F8687D" w:rsidRPr="00F8687D">
        <w:rPr>
          <w:rFonts w:hint="eastAsia"/>
        </w:rPr>
        <w:t>圓周上電位的最大值為</w:t>
      </w:r>
      <w:r w:rsidR="00426DBE" w:rsidRPr="00F8687D">
        <w:object w:dxaOrig="499" w:dyaOrig="580" w14:anchorId="4C561209">
          <v:shape id="_x0000_i1153" type="#_x0000_t75" style="width:24.75pt;height:29.25pt" o:ole="">
            <v:imagedata r:id="rId281" o:title=""/>
          </v:shape>
          <o:OLEObject Type="Embed" ProgID="Equation.DSMT4" ShapeID="_x0000_i1153" DrawAspect="Content" ObjectID="_1778492610" r:id="rId282"/>
        </w:object>
      </w:r>
      <w:r w:rsidR="00F8687D" w:rsidRPr="00F8687D">
        <w:rPr>
          <w:rFonts w:hint="eastAsia"/>
        </w:rPr>
        <w:t xml:space="preserve">　</w:t>
      </w:r>
      <w:r w:rsidR="00307CBE">
        <w:br/>
      </w:r>
      <w:r w:rsidR="00F8687D" w:rsidRPr="00F8687D">
        <w:t>(E)</w:t>
      </w:r>
      <w:r w:rsidR="00426DBE" w:rsidRPr="00F8687D">
        <w:object w:dxaOrig="260" w:dyaOrig="320" w14:anchorId="632DDCA1">
          <v:shape id="_x0000_i1154" type="#_x0000_t75" style="width:13.5pt;height:15.75pt" o:ole="">
            <v:imagedata r:id="rId274" o:title=""/>
          </v:shape>
          <o:OLEObject Type="Embed" ProgID="Equation.DSMT4" ShapeID="_x0000_i1154" DrawAspect="Content" ObjectID="_1778492611" r:id="rId283"/>
        </w:object>
      </w:r>
      <w:r w:rsidR="00F8687D" w:rsidRPr="00F8687D">
        <w:rPr>
          <w:rFonts w:hint="eastAsia"/>
        </w:rPr>
        <w:t>圓周上電位的最小值為</w:t>
      </w:r>
      <w:r w:rsidR="00426DBE" w:rsidRPr="00F8687D">
        <w:object w:dxaOrig="639" w:dyaOrig="580" w14:anchorId="75057D31">
          <v:shape id="_x0000_i1155" type="#_x0000_t75" style="width:33pt;height:29.25pt" o:ole="">
            <v:imagedata r:id="rId284" o:title=""/>
          </v:shape>
          <o:OLEObject Type="Embed" ProgID="Equation.DSMT4" ShapeID="_x0000_i1155" DrawAspect="Content" ObjectID="_1778492612" r:id="rId285"/>
        </w:object>
      </w:r>
      <w:r w:rsidR="00F8687D" w:rsidRPr="00F8687D">
        <w:rPr>
          <w:rFonts w:hint="eastAsia"/>
        </w:rPr>
        <w:t>。</w:t>
      </w:r>
    </w:p>
    <w:p w14:paraId="4B81037D" w14:textId="4C311ACA" w:rsidR="00906396" w:rsidRPr="007569C6" w:rsidRDefault="00906396" w:rsidP="00906396">
      <w:pPr>
        <w:pStyle w:val="a3"/>
        <w:ind w:left="1566" w:hanging="1205"/>
      </w:pPr>
      <w:r>
        <w:rPr>
          <w:rFonts w:hint="eastAsia"/>
        </w:rPr>
        <w:t>參考答案：</w:t>
      </w:r>
      <w:r>
        <w:rPr>
          <w:rFonts w:hint="eastAsia"/>
        </w:rPr>
        <w:tab/>
      </w:r>
      <w:r w:rsidR="00F8687D" w:rsidRPr="00F8687D">
        <w:t>BE</w:t>
      </w:r>
    </w:p>
    <w:p w14:paraId="19C5BE37" w14:textId="50320045" w:rsidR="00E87ACB" w:rsidRDefault="00906396" w:rsidP="00241611">
      <w:pPr>
        <w:pStyle w:val="a3"/>
        <w:tabs>
          <w:tab w:val="clear" w:pos="1567"/>
          <w:tab w:val="left" w:pos="3192"/>
        </w:tabs>
        <w:ind w:left="1566" w:hanging="1205"/>
      </w:pPr>
      <w:r>
        <w:rPr>
          <w:rFonts w:hint="eastAsia"/>
        </w:rPr>
        <w:t>試題解析：</w:t>
      </w:r>
      <w:r>
        <w:rPr>
          <w:rFonts w:hint="eastAsia"/>
        </w:rPr>
        <w:tab/>
      </w:r>
      <w:r w:rsidR="00F8687D">
        <w:t>(A)</w:t>
      </w:r>
      <w:r w:rsidR="00F8687D" w:rsidRPr="00F8687D">
        <w:rPr>
          <w:rFonts w:hint="eastAsia"/>
        </w:rPr>
        <w:t>╳</w:t>
      </w:r>
      <w:r w:rsidR="00F8687D">
        <w:rPr>
          <w:rFonts w:hint="eastAsia"/>
        </w:rPr>
        <w:t>、</w:t>
      </w:r>
      <w:r w:rsidR="00F8687D" w:rsidRPr="00F8687D">
        <w:t>(B)</w:t>
      </w:r>
      <w:r w:rsidR="00F8687D" w:rsidRPr="00F8687D">
        <w:rPr>
          <w:rFonts w:hint="eastAsia"/>
        </w:rPr>
        <w:t>○：令直線</w:t>
      </w:r>
      <w:r w:rsidR="00F8687D" w:rsidRPr="00F8687D">
        <w:object w:dxaOrig="240" w:dyaOrig="320" w14:anchorId="66384507">
          <v:shape id="_x0000_i1156" type="#_x0000_t75" style="width:12pt;height:15.75pt" o:ole="">
            <v:imagedata r:id="rId286" o:title=""/>
          </v:shape>
          <o:OLEObject Type="Embed" ProgID="Equation.DSMT4" ShapeID="_x0000_i1156" DrawAspect="Content" ObjectID="_1778492613" r:id="rId287"/>
        </w:object>
      </w:r>
      <w:r w:rsidR="00F8687D" w:rsidRPr="00F8687D">
        <w:rPr>
          <w:rFonts w:hint="eastAsia"/>
        </w:rPr>
        <w:t>上任一點與兩電荷的距離為</w:t>
      </w:r>
      <w:r w:rsidR="00F8687D" w:rsidRPr="00F8687D">
        <w:rPr>
          <w:i/>
        </w:rPr>
        <w:t>r</w:t>
      </w:r>
      <w:r w:rsidR="00F8687D" w:rsidRPr="00F8687D">
        <w:rPr>
          <w:rFonts w:hint="eastAsia"/>
        </w:rPr>
        <w:t>，如圖</w:t>
      </w:r>
      <w:r w:rsidR="00F8687D" w:rsidRPr="00F8687D">
        <w:t>(a)</w:t>
      </w:r>
      <w:r w:rsidR="00F8687D" w:rsidRPr="00F8687D">
        <w:rPr>
          <w:rFonts w:hint="eastAsia"/>
        </w:rPr>
        <w:t>所示，則該點</w:t>
      </w:r>
      <w:r w:rsidR="00F8687D">
        <w:br/>
      </w:r>
      <w:r w:rsidR="00F8687D">
        <w:rPr>
          <w:rFonts w:hint="eastAsia"/>
        </w:rPr>
        <w:tab/>
      </w:r>
      <w:r w:rsidR="00F8687D" w:rsidRPr="00F8687D">
        <w:rPr>
          <w:rFonts w:hint="eastAsia"/>
        </w:rPr>
        <w:t>的電位</w:t>
      </w:r>
      <w:r w:rsidR="00F8687D" w:rsidRPr="00F8687D">
        <w:object w:dxaOrig="3220" w:dyaOrig="600" w14:anchorId="17BD12E2">
          <v:shape id="_x0000_i1157" type="#_x0000_t75" style="width:162pt;height:30pt" o:ole="">
            <v:imagedata r:id="rId288" o:title=""/>
          </v:shape>
          <o:OLEObject Type="Embed" ProgID="Equation.DSMT4" ShapeID="_x0000_i1157" DrawAspect="Content" ObjectID="_1778492614" r:id="rId289"/>
        </w:object>
      </w:r>
      <w:r w:rsidR="00F8687D" w:rsidRPr="00F8687D">
        <w:rPr>
          <w:rFonts w:hint="eastAsia"/>
        </w:rPr>
        <w:t>。</w:t>
      </w:r>
      <w:r w:rsidR="00F8687D">
        <w:br/>
      </w:r>
      <w:r w:rsidR="00F8687D" w:rsidRPr="00F8687D">
        <w:t>(C)(D)</w:t>
      </w:r>
      <w:r w:rsidR="00F8687D">
        <w:rPr>
          <w:rFonts w:hint="eastAsia"/>
        </w:rPr>
        <w:t>╳、</w:t>
      </w:r>
      <w:r w:rsidR="00F8687D" w:rsidRPr="00F8687D">
        <w:t>(E)</w:t>
      </w:r>
      <w:r w:rsidR="00F8687D" w:rsidRPr="00F8687D">
        <w:rPr>
          <w:rFonts w:hint="eastAsia"/>
        </w:rPr>
        <w:t>○：令圓周</w:t>
      </w:r>
      <w:r w:rsidR="00F8687D" w:rsidRPr="00F8687D">
        <w:object w:dxaOrig="260" w:dyaOrig="320" w14:anchorId="4B8A2CCF">
          <v:shape id="_x0000_i1158" type="#_x0000_t75" style="width:13.5pt;height:15.75pt" o:ole="">
            <v:imagedata r:id="rId290" o:title=""/>
          </v:shape>
          <o:OLEObject Type="Embed" ProgID="Equation.DSMT4" ShapeID="_x0000_i1158" DrawAspect="Content" ObjectID="_1778492615" r:id="rId291"/>
        </w:object>
      </w:r>
      <w:r w:rsidR="00F8687D" w:rsidRPr="00F8687D">
        <w:rPr>
          <w:rFonts w:hint="eastAsia"/>
        </w:rPr>
        <w:t>上任一點與</w:t>
      </w:r>
      <w:r w:rsidR="00F8687D" w:rsidRPr="00F8687D">
        <w:object w:dxaOrig="360" w:dyaOrig="300" w14:anchorId="0EE5F0B2">
          <v:shape id="_x0000_i1159" type="#_x0000_t75" style="width:18.75pt;height:15pt" o:ole="">
            <v:imagedata r:id="rId292" o:title=""/>
          </v:shape>
          <o:OLEObject Type="Embed" ProgID="Equation.DSMT4" ShapeID="_x0000_i1159" DrawAspect="Content" ObjectID="_1778492616" r:id="rId293"/>
        </w:object>
      </w:r>
      <w:r w:rsidR="00F8687D" w:rsidRPr="00F8687D">
        <w:rPr>
          <w:rFonts w:hint="eastAsia"/>
        </w:rPr>
        <w:t>的距離為</w:t>
      </w:r>
      <w:r w:rsidR="00F8687D" w:rsidRPr="00F8687D">
        <w:rPr>
          <w:i/>
        </w:rPr>
        <w:t>r</w:t>
      </w:r>
      <w:r w:rsidR="00F8687D" w:rsidRPr="00F8687D">
        <w:rPr>
          <w:rFonts w:hint="eastAsia"/>
        </w:rPr>
        <w:t>，如圖</w:t>
      </w:r>
      <w:r w:rsidR="00F8687D" w:rsidRPr="00F8687D">
        <w:t>(b)</w:t>
      </w:r>
      <w:r w:rsidR="00F8687D" w:rsidRPr="00F8687D">
        <w:rPr>
          <w:rFonts w:hint="eastAsia"/>
        </w:rPr>
        <w:t>所示，則該點</w:t>
      </w:r>
      <w:r w:rsidR="00F8687D" w:rsidRPr="00F8687D">
        <w:br/>
      </w:r>
      <w:r w:rsidR="00F8687D">
        <w:rPr>
          <w:rFonts w:hint="eastAsia"/>
        </w:rPr>
        <w:tab/>
      </w:r>
      <w:r w:rsidR="00F8687D" w:rsidRPr="00F8687D">
        <w:rPr>
          <w:rFonts w:hint="eastAsia"/>
        </w:rPr>
        <w:t>的電位</w:t>
      </w:r>
      <w:r w:rsidR="00F8687D" w:rsidRPr="00F8687D">
        <w:object w:dxaOrig="3960" w:dyaOrig="600" w14:anchorId="264F9AEE">
          <v:shape id="_x0000_i1160" type="#_x0000_t75" style="width:198.75pt;height:30pt" o:ole="">
            <v:imagedata r:id="rId294" o:title=""/>
          </v:shape>
          <o:OLEObject Type="Embed" ProgID="Equation.DSMT4" ShapeID="_x0000_i1160" DrawAspect="Content" ObjectID="_1778492617" r:id="rId295"/>
        </w:object>
      </w:r>
      <w:r w:rsidR="00953C31">
        <w:br/>
      </w:r>
      <w:r w:rsidR="00552121">
        <w:rPr>
          <w:rFonts w:hint="eastAsia"/>
        </w:rPr>
        <w:lastRenderedPageBreak/>
        <w:t xml:space="preserve">　</w:t>
      </w:r>
      <w:r w:rsidR="00F8687D" w:rsidRPr="00F8687D">
        <w:object w:dxaOrig="3420" w:dyaOrig="1640" w14:anchorId="56F77420">
          <v:shape id="_x0000_i1161" type="#_x0000_t75" style="width:171pt;height:81.75pt" o:ole="">
            <v:imagedata r:id="rId296" o:title=""/>
          </v:shape>
          <o:OLEObject Type="Embed" ProgID="Equation.DSMT4" ShapeID="_x0000_i1161" DrawAspect="Content" ObjectID="_1778492618" r:id="rId297"/>
        </w:object>
      </w:r>
      <w:r w:rsidR="00F8687D" w:rsidRPr="00F8687D">
        <w:rPr>
          <w:rFonts w:hint="eastAsia"/>
        </w:rPr>
        <w:t>。</w:t>
      </w:r>
      <w:r w:rsidR="00307CBE">
        <w:br/>
      </w:r>
      <w:r w:rsidR="00502748">
        <w:rPr>
          <w:rFonts w:hint="eastAsia"/>
        </w:rPr>
        <w:t xml:space="preserve"> </w:t>
      </w:r>
      <w:r w:rsidR="00502748">
        <w:t xml:space="preserve"> </w:t>
      </w:r>
      <w:r w:rsidR="002F46E7">
        <w:rPr>
          <w:rFonts w:hint="eastAsia"/>
          <w:noProof/>
        </w:rPr>
        <w:drawing>
          <wp:inline distT="0" distB="0" distL="0" distR="0" wp14:anchorId="2B07F6F8" wp14:editId="4AD6B740">
            <wp:extent cx="2471928" cy="1146048"/>
            <wp:effectExtent l="0" t="0" r="5080" b="0"/>
            <wp:docPr id="163" name="圖片 1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3" name="圖片 163"/>
                    <pic:cNvPicPr/>
                  </pic:nvPicPr>
                  <pic:blipFill>
                    <a:blip r:embed="rId298">
                      <a:clrChange>
                        <a:clrFrom>
                          <a:srgbClr val="FEFEFE"/>
                        </a:clrFrom>
                        <a:clrTo>
                          <a:srgbClr val="FEFEFE">
                            <a:alpha val="0"/>
                          </a:srgbClr>
                        </a:clrTo>
                      </a:clrChang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71928" cy="11460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7DD873" w14:textId="07D136C5" w:rsidR="00906396" w:rsidRPr="003F50A6" w:rsidRDefault="001020D8" w:rsidP="00906396">
      <w:pPr>
        <w:pStyle w:val="ac"/>
        <w:ind w:left="361" w:hanging="361"/>
      </w:pPr>
      <w:r w:rsidRPr="001020D8">
        <w:rPr>
          <w:noProof/>
        </w:rPr>
        <w:drawing>
          <wp:anchor distT="0" distB="0" distL="114300" distR="114300" simplePos="0" relativeHeight="251641344" behindDoc="0" locked="0" layoutInCell="1" allowOverlap="1" wp14:anchorId="6F31B67C" wp14:editId="5FB67AC4">
            <wp:simplePos x="0" y="0"/>
            <wp:positionH relativeFrom="column">
              <wp:posOffset>4362450</wp:posOffset>
            </wp:positionH>
            <wp:positionV relativeFrom="paragraph">
              <wp:posOffset>48260</wp:posOffset>
            </wp:positionV>
            <wp:extent cx="1749425" cy="1054735"/>
            <wp:effectExtent l="0" t="0" r="3175" b="0"/>
            <wp:wrapSquare wrapText="bothSides"/>
            <wp:docPr id="165" name="圖片 1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9">
                      <a:grayscl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49425" cy="105473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906396">
        <w:rPr>
          <w:rFonts w:hint="eastAsia"/>
        </w:rPr>
        <w:t>19</w:t>
      </w:r>
      <w:r w:rsidR="00906396" w:rsidRPr="007569C6">
        <w:rPr>
          <w:rFonts w:hint="eastAsia"/>
        </w:rPr>
        <w:t>.</w:t>
      </w:r>
      <w:r w:rsidR="00906396" w:rsidRPr="007569C6">
        <w:rPr>
          <w:rFonts w:hint="eastAsia"/>
        </w:rPr>
        <w:tab/>
      </w:r>
      <w:r w:rsidR="00F8687D" w:rsidRPr="00F8687D">
        <w:rPr>
          <w:rFonts w:hint="eastAsia"/>
        </w:rPr>
        <w:t>某種原子的能階圖，如圖。該種原子在基態時，吸收一個光子之後，會發射一個波長為</w:t>
      </w:r>
      <w:r w:rsidR="00F8687D" w:rsidRPr="00F8687D">
        <w:t>1240</w:t>
      </w:r>
      <w:bookmarkStart w:id="5" w:name="_Hlk167803506"/>
      <w:r w:rsidR="00E32E7E">
        <w:t xml:space="preserve"> </w:t>
      </w:r>
      <w:r w:rsidR="00E32E7E">
        <w:rPr>
          <w:rFonts w:hint="eastAsia"/>
        </w:rPr>
        <w:t>n</w:t>
      </w:r>
      <w:r w:rsidR="00E32E7E">
        <w:t>m</w:t>
      </w:r>
      <w:bookmarkEnd w:id="5"/>
      <w:r w:rsidR="00F8687D" w:rsidRPr="00F8687D">
        <w:rPr>
          <w:rFonts w:hint="eastAsia"/>
        </w:rPr>
        <w:t>的光子，則下列有關該種原子的敘述，哪些選項正確？</w:t>
      </w:r>
      <w:r w:rsidR="00F8687D" w:rsidRPr="00F8687D">
        <w:br/>
        <w:t>(A)</w:t>
      </w:r>
      <w:r w:rsidR="00F8687D" w:rsidRPr="00F8687D">
        <w:rPr>
          <w:rFonts w:hint="eastAsia"/>
        </w:rPr>
        <w:t>游離能為</w:t>
      </w:r>
      <w:r w:rsidR="00426DBE" w:rsidRPr="00414FCB">
        <w:t>−</w:t>
      </w:r>
      <w:r w:rsidR="00F8687D" w:rsidRPr="00F8687D">
        <w:t>4.0</w:t>
      </w:r>
      <w:r w:rsidR="00E32E7E">
        <w:t xml:space="preserve"> </w:t>
      </w:r>
      <w:r w:rsidR="00E32E7E">
        <w:rPr>
          <w:rFonts w:hint="eastAsia"/>
        </w:rPr>
        <w:t>e</w:t>
      </w:r>
      <w:r w:rsidR="00E32E7E">
        <w:t>V</w:t>
      </w:r>
      <w:r w:rsidR="00F8687D">
        <w:br/>
      </w:r>
      <w:r w:rsidR="00F8687D" w:rsidRPr="00F8687D">
        <w:t>(B)</w:t>
      </w:r>
      <w:r w:rsidR="00F8687D" w:rsidRPr="00F8687D">
        <w:rPr>
          <w:rFonts w:hint="eastAsia"/>
        </w:rPr>
        <w:t>入射光子的能量為</w:t>
      </w:r>
      <w:r w:rsidR="00F8687D" w:rsidRPr="00F8687D">
        <w:t>2.0</w:t>
      </w:r>
      <w:r w:rsidR="00E32E7E">
        <w:t xml:space="preserve"> </w:t>
      </w:r>
      <w:r w:rsidR="00E32E7E">
        <w:rPr>
          <w:rFonts w:hint="eastAsia"/>
        </w:rPr>
        <w:t>e</w:t>
      </w:r>
      <w:r w:rsidR="00E32E7E">
        <w:t>V</w:t>
      </w:r>
      <w:r w:rsidR="00F8687D" w:rsidRPr="00F8687D">
        <w:rPr>
          <w:rFonts w:hint="eastAsia"/>
        </w:rPr>
        <w:t xml:space="preserve">　</w:t>
      </w:r>
      <w:r w:rsidR="00F8687D">
        <w:br/>
      </w:r>
      <w:r w:rsidR="00F8687D" w:rsidRPr="00F8687D">
        <w:t>(C)</w:t>
      </w:r>
      <w:r w:rsidR="00F8687D" w:rsidRPr="00F8687D">
        <w:rPr>
          <w:rFonts w:hint="eastAsia"/>
        </w:rPr>
        <w:t>入射光子的能量可以是</w:t>
      </w:r>
      <w:r w:rsidR="00F8687D" w:rsidRPr="00F8687D">
        <w:t>3.0</w:t>
      </w:r>
      <w:r w:rsidR="00E32E7E">
        <w:t xml:space="preserve"> </w:t>
      </w:r>
      <w:r w:rsidR="00E32E7E">
        <w:rPr>
          <w:rFonts w:hint="eastAsia"/>
        </w:rPr>
        <w:t>e</w:t>
      </w:r>
      <w:r w:rsidR="00E32E7E">
        <w:t>V</w:t>
      </w:r>
      <w:r w:rsidR="00F8687D" w:rsidRPr="00F8687D">
        <w:rPr>
          <w:rFonts w:hint="eastAsia"/>
        </w:rPr>
        <w:t xml:space="preserve">　</w:t>
      </w:r>
      <w:r w:rsidR="00F8687D">
        <w:br/>
      </w:r>
      <w:r w:rsidR="00F8687D" w:rsidRPr="00F8687D">
        <w:t>(D)</w:t>
      </w:r>
      <w:r w:rsidR="00F8687D" w:rsidRPr="00F8687D">
        <w:rPr>
          <w:rFonts w:hint="eastAsia"/>
        </w:rPr>
        <w:t>射出光子的能量為</w:t>
      </w:r>
      <w:r w:rsidR="00F8687D" w:rsidRPr="00F8687D">
        <w:t>1.0</w:t>
      </w:r>
      <w:r w:rsidR="00E32E7E">
        <w:t xml:space="preserve"> </w:t>
      </w:r>
      <w:r w:rsidR="00E32E7E">
        <w:rPr>
          <w:rFonts w:hint="eastAsia"/>
        </w:rPr>
        <w:t>e</w:t>
      </w:r>
      <w:r w:rsidR="00E32E7E">
        <w:t>V</w:t>
      </w:r>
      <w:r w:rsidR="00F8687D" w:rsidRPr="00F8687D">
        <w:rPr>
          <w:rFonts w:hint="eastAsia"/>
        </w:rPr>
        <w:t xml:space="preserve">　</w:t>
      </w:r>
      <w:r w:rsidR="00F8687D">
        <w:br/>
      </w:r>
      <w:r w:rsidR="00F8687D" w:rsidRPr="00F8687D">
        <w:t>(E)</w:t>
      </w:r>
      <w:r w:rsidR="00F8687D" w:rsidRPr="00F8687D">
        <w:rPr>
          <w:rFonts w:hint="eastAsia"/>
        </w:rPr>
        <w:t>動能為</w:t>
      </w:r>
      <w:r w:rsidR="00F8687D" w:rsidRPr="00F8687D">
        <w:t>3.2</w:t>
      </w:r>
      <w:r w:rsidR="00E32E7E">
        <w:t xml:space="preserve"> </w:t>
      </w:r>
      <w:r w:rsidR="00E32E7E">
        <w:rPr>
          <w:rFonts w:hint="eastAsia"/>
        </w:rPr>
        <w:t>e</w:t>
      </w:r>
      <w:r w:rsidR="00E32E7E">
        <w:t>V</w:t>
      </w:r>
      <w:r w:rsidR="00F8687D" w:rsidRPr="00F8687D">
        <w:rPr>
          <w:rFonts w:hint="eastAsia"/>
        </w:rPr>
        <w:t>的電子與基態原子碰撞時，無法使原子發光。</w:t>
      </w:r>
    </w:p>
    <w:p w14:paraId="3EE595A2" w14:textId="4565B3D3" w:rsidR="00906396" w:rsidRPr="007569C6" w:rsidRDefault="00906396" w:rsidP="00906396">
      <w:pPr>
        <w:pStyle w:val="a3"/>
        <w:ind w:left="1566" w:hanging="1205"/>
      </w:pPr>
      <w:r>
        <w:rPr>
          <w:rFonts w:hint="eastAsia"/>
        </w:rPr>
        <w:t>參考答案：</w:t>
      </w:r>
      <w:r>
        <w:rPr>
          <w:rFonts w:hint="eastAsia"/>
        </w:rPr>
        <w:tab/>
      </w:r>
      <w:r w:rsidR="00F8687D" w:rsidRPr="00F8687D">
        <w:t>CD</w:t>
      </w:r>
    </w:p>
    <w:p w14:paraId="08AA4A3C" w14:textId="50EEF238" w:rsidR="00906396" w:rsidRPr="007569C6" w:rsidRDefault="00906396" w:rsidP="006C5BC3">
      <w:pPr>
        <w:pStyle w:val="a3"/>
        <w:tabs>
          <w:tab w:val="clear" w:pos="1567"/>
          <w:tab w:val="left" w:pos="2324"/>
          <w:tab w:val="left" w:pos="3136"/>
        </w:tabs>
        <w:ind w:left="1566" w:hanging="1205"/>
      </w:pPr>
      <w:r>
        <w:rPr>
          <w:rFonts w:hint="eastAsia"/>
        </w:rPr>
        <w:t>試題解析：</w:t>
      </w:r>
      <w:r>
        <w:rPr>
          <w:rFonts w:hint="eastAsia"/>
        </w:rPr>
        <w:tab/>
      </w:r>
      <w:r w:rsidR="00F8687D" w:rsidRPr="00F8687D">
        <w:t>(A)</w:t>
      </w:r>
      <w:r w:rsidR="00167181" w:rsidRPr="00F8687D">
        <w:rPr>
          <w:rFonts w:hint="eastAsia"/>
        </w:rPr>
        <w:t>╳</w:t>
      </w:r>
      <w:r w:rsidR="00F8687D" w:rsidRPr="00F8687D">
        <w:rPr>
          <w:rFonts w:hint="eastAsia"/>
        </w:rPr>
        <w:t>：由圖可知，游離能為</w:t>
      </w:r>
      <w:r w:rsidR="00F8687D" w:rsidRPr="00F8687D">
        <w:t>0.0</w:t>
      </w:r>
      <w:r w:rsidR="00426DBE">
        <w:rPr>
          <w:rFonts w:hint="eastAsia"/>
        </w:rPr>
        <w:t xml:space="preserve"> </w:t>
      </w:r>
      <w:r w:rsidR="00426DBE" w:rsidRPr="00414FCB">
        <w:t>−</w:t>
      </w:r>
      <w:r w:rsidR="00426DBE">
        <w:rPr>
          <w:rFonts w:hint="eastAsia"/>
        </w:rPr>
        <w:t xml:space="preserve"> </w:t>
      </w:r>
      <w:r w:rsidR="00F8687D" w:rsidRPr="00F8687D">
        <w:t>(</w:t>
      </w:r>
      <w:r w:rsidR="00426DBE" w:rsidRPr="00414FCB">
        <w:t>−</w:t>
      </w:r>
      <w:r w:rsidR="00F8687D" w:rsidRPr="00F8687D">
        <w:t>4.0)=4.0(eV)</w:t>
      </w:r>
      <w:r w:rsidR="00F8687D" w:rsidRPr="00F8687D">
        <w:rPr>
          <w:rFonts w:hint="eastAsia"/>
        </w:rPr>
        <w:t>。</w:t>
      </w:r>
      <w:r w:rsidR="00F8687D" w:rsidRPr="00F8687D">
        <w:br/>
        <w:t>(B)</w:t>
      </w:r>
      <w:r w:rsidR="00167181" w:rsidRPr="00F8687D">
        <w:rPr>
          <w:rFonts w:hint="eastAsia"/>
        </w:rPr>
        <w:t>╳</w:t>
      </w:r>
      <w:r w:rsidR="00F8687D" w:rsidRPr="00F8687D">
        <w:rPr>
          <w:rFonts w:hint="eastAsia"/>
        </w:rPr>
        <w:t>、</w:t>
      </w:r>
      <w:r w:rsidR="00F8687D" w:rsidRPr="00F8687D">
        <w:t>(C)</w:t>
      </w:r>
      <w:r w:rsidR="00167181" w:rsidRPr="00F8687D">
        <w:rPr>
          <w:rFonts w:hint="eastAsia"/>
        </w:rPr>
        <w:t>○</w:t>
      </w:r>
      <w:r w:rsidR="00F8687D" w:rsidRPr="00F8687D">
        <w:rPr>
          <w:rFonts w:hint="eastAsia"/>
        </w:rPr>
        <w:t>：原子的量子數由</w:t>
      </w:r>
      <w:r w:rsidR="00F8687D" w:rsidRPr="00F8687D">
        <w:rPr>
          <w:i/>
        </w:rPr>
        <w:t>n</w:t>
      </w:r>
      <w:r w:rsidR="00F8687D" w:rsidRPr="00F8687D">
        <w:t>=1</w:t>
      </w:r>
      <w:r w:rsidR="00F8687D" w:rsidRPr="00F8687D">
        <w:rPr>
          <w:rFonts w:hint="eastAsia"/>
        </w:rPr>
        <w:t>變成</w:t>
      </w:r>
      <w:r w:rsidR="00F8687D" w:rsidRPr="00F8687D">
        <w:rPr>
          <w:i/>
        </w:rPr>
        <w:t>n</w:t>
      </w:r>
      <w:r w:rsidR="00F8687D" w:rsidRPr="00F8687D">
        <w:t>=3</w:t>
      </w:r>
      <w:r w:rsidR="00F8687D" w:rsidRPr="00F8687D">
        <w:rPr>
          <w:rFonts w:hint="eastAsia"/>
        </w:rPr>
        <w:t>，必須吸收能量</w:t>
      </w:r>
      <w:r w:rsidR="00F8687D" w:rsidRPr="00F8687D">
        <w:br/>
      </w:r>
      <w:r w:rsidR="006C5BC3">
        <w:rPr>
          <w:rFonts w:hint="eastAsia"/>
        </w:rPr>
        <w:tab/>
      </w:r>
      <w:r w:rsidR="006C5BC3">
        <w:rPr>
          <w:rFonts w:hint="eastAsia"/>
        </w:rPr>
        <w:tab/>
      </w:r>
      <w:r w:rsidR="00F8687D" w:rsidRPr="00F8687D">
        <w:t>(</w:t>
      </w:r>
      <w:r w:rsidR="00426DBE" w:rsidRPr="00414FCB">
        <w:t>−</w:t>
      </w:r>
      <w:r w:rsidR="00F8687D" w:rsidRPr="00F8687D">
        <w:t xml:space="preserve">1.0) </w:t>
      </w:r>
      <w:r w:rsidR="00426DBE" w:rsidRPr="00414FCB">
        <w:t>−</w:t>
      </w:r>
      <w:r w:rsidR="00426DBE" w:rsidRPr="00F8687D">
        <w:t xml:space="preserve"> </w:t>
      </w:r>
      <w:r w:rsidR="00F8687D" w:rsidRPr="00F8687D">
        <w:t>(</w:t>
      </w:r>
      <w:r w:rsidR="00426DBE" w:rsidRPr="00414FCB">
        <w:t>−</w:t>
      </w:r>
      <w:r w:rsidR="00F8687D" w:rsidRPr="00F8687D">
        <w:t>4.0)=3.0(eV)</w:t>
      </w:r>
      <w:r w:rsidR="00F8687D" w:rsidRPr="00F8687D">
        <w:rPr>
          <w:rFonts w:hint="eastAsia"/>
        </w:rPr>
        <w:t>，此時入射光子能量為</w:t>
      </w:r>
      <w:r w:rsidR="00A95B36" w:rsidRPr="00F8687D">
        <w:object w:dxaOrig="720" w:dyaOrig="279" w14:anchorId="0FD1CA5A">
          <v:shape id="_x0000_i1162" type="#_x0000_t75" style="width:35.25pt;height:13.5pt" o:ole="">
            <v:imagedata r:id="rId300" o:title=""/>
          </v:shape>
          <o:OLEObject Type="Embed" ProgID="Equation.DSMT4" ShapeID="_x0000_i1162" DrawAspect="Content" ObjectID="_1778492619" r:id="rId301"/>
        </w:object>
      </w:r>
      <w:r w:rsidR="00F8687D" w:rsidRPr="00F8687D">
        <w:rPr>
          <w:rFonts w:hint="eastAsia"/>
        </w:rPr>
        <w:t>。若原子</w:t>
      </w:r>
      <w:r w:rsidR="00F8687D" w:rsidRPr="00F8687D">
        <w:br/>
      </w:r>
      <w:r w:rsidR="006C5BC3">
        <w:rPr>
          <w:rFonts w:hint="eastAsia"/>
        </w:rPr>
        <w:tab/>
      </w:r>
      <w:r w:rsidR="006C5BC3">
        <w:rPr>
          <w:rFonts w:hint="eastAsia"/>
        </w:rPr>
        <w:tab/>
      </w:r>
      <w:r w:rsidR="00426DBE" w:rsidRPr="00F8687D">
        <w:rPr>
          <w:rFonts w:hint="eastAsia"/>
        </w:rPr>
        <w:t>的</w:t>
      </w:r>
      <w:r w:rsidR="00F8687D" w:rsidRPr="00F8687D">
        <w:rPr>
          <w:rFonts w:hint="eastAsia"/>
        </w:rPr>
        <w:t>量子數由</w:t>
      </w:r>
      <w:r w:rsidR="00F8687D" w:rsidRPr="00F8687D">
        <w:rPr>
          <w:i/>
        </w:rPr>
        <w:t>n</w:t>
      </w:r>
      <w:r w:rsidR="00F8687D" w:rsidRPr="00F8687D">
        <w:t>=1</w:t>
      </w:r>
      <w:r w:rsidR="00F8687D" w:rsidRPr="00F8687D">
        <w:rPr>
          <w:rFonts w:hint="eastAsia"/>
        </w:rPr>
        <w:t>變成</w:t>
      </w:r>
      <w:r w:rsidR="00F8687D" w:rsidRPr="00F8687D">
        <w:rPr>
          <w:i/>
        </w:rPr>
        <w:t>n</w:t>
      </w:r>
      <w:r w:rsidR="00F8687D" w:rsidRPr="00F8687D">
        <w:t>&gt;3</w:t>
      </w:r>
      <w:r w:rsidR="00F8687D" w:rsidRPr="00F8687D">
        <w:rPr>
          <w:rFonts w:hint="eastAsia"/>
        </w:rPr>
        <w:t>時，入射光子的能量會大於</w:t>
      </w:r>
      <w:r w:rsidR="00F8687D" w:rsidRPr="00F8687D">
        <w:t>3.0</w:t>
      </w:r>
      <w:r w:rsidR="00A95B36">
        <w:t xml:space="preserve"> </w:t>
      </w:r>
      <w:r w:rsidR="00F8687D" w:rsidRPr="00F8687D">
        <w:t>eV</w:t>
      </w:r>
      <w:r w:rsidR="00F8687D" w:rsidRPr="00F8687D">
        <w:rPr>
          <w:rFonts w:hint="eastAsia"/>
        </w:rPr>
        <w:t>。</w:t>
      </w:r>
      <w:r w:rsidR="00F8687D" w:rsidRPr="00F8687D">
        <w:br/>
        <w:t>(C)</w:t>
      </w:r>
      <w:r w:rsidR="00167181" w:rsidRPr="00F8687D">
        <w:rPr>
          <w:rFonts w:hint="eastAsia"/>
        </w:rPr>
        <w:t>○</w:t>
      </w:r>
      <w:r w:rsidR="00F8687D" w:rsidRPr="00F8687D">
        <w:rPr>
          <w:rFonts w:hint="eastAsia"/>
        </w:rPr>
        <w:t>：</w:t>
      </w:r>
      <w:r w:rsidR="00F8687D" w:rsidRPr="00B030AD">
        <w:rPr>
          <w:rFonts w:hint="eastAsia"/>
          <w:spacing w:val="-2"/>
        </w:rPr>
        <w:t>只要入射光子能量等於</w:t>
      </w:r>
      <w:r w:rsidR="00F8687D" w:rsidRPr="00B030AD">
        <w:rPr>
          <w:i/>
          <w:spacing w:val="-2"/>
        </w:rPr>
        <w:t>E</w:t>
      </w:r>
      <w:r w:rsidR="00F8687D" w:rsidRPr="00B030AD">
        <w:rPr>
          <w:i/>
          <w:spacing w:val="-2"/>
          <w:vertAlign w:val="subscript"/>
        </w:rPr>
        <w:t>n</w:t>
      </w:r>
      <w:r w:rsidR="00426DBE" w:rsidRPr="00B030AD">
        <w:rPr>
          <w:spacing w:val="-2"/>
        </w:rPr>
        <w:t>−</w:t>
      </w:r>
      <w:r w:rsidR="00F8687D" w:rsidRPr="00B030AD">
        <w:rPr>
          <w:i/>
          <w:spacing w:val="-2"/>
        </w:rPr>
        <w:t>E</w:t>
      </w:r>
      <w:r w:rsidR="00F8687D" w:rsidRPr="00B030AD">
        <w:rPr>
          <w:spacing w:val="-2"/>
          <w:vertAlign w:val="subscript"/>
        </w:rPr>
        <w:t>1</w:t>
      </w:r>
      <w:r w:rsidR="00F8687D" w:rsidRPr="00B030AD">
        <w:rPr>
          <w:spacing w:val="-2"/>
        </w:rPr>
        <w:t>(</w:t>
      </w:r>
      <w:r w:rsidR="00F8687D" w:rsidRPr="00B030AD">
        <w:rPr>
          <w:spacing w:val="-2"/>
        </w:rPr>
        <w:object w:dxaOrig="504" w:dyaOrig="264" w14:anchorId="7E4C93F7">
          <v:shape id="_x0000_i1163" type="#_x0000_t75" style="width:24.75pt;height:13.5pt" o:ole="">
            <v:imagedata r:id="rId302" o:title=""/>
          </v:shape>
          <o:OLEObject Type="Embed" ProgID="Equation.DSMT4" ShapeID="_x0000_i1163" DrawAspect="Content" ObjectID="_1778492620" r:id="rId303"/>
        </w:object>
      </w:r>
      <w:r w:rsidR="00F8687D" w:rsidRPr="00B030AD">
        <w:rPr>
          <w:spacing w:val="-2"/>
        </w:rPr>
        <w:t>)</w:t>
      </w:r>
      <w:r w:rsidR="00F8687D" w:rsidRPr="00B030AD">
        <w:rPr>
          <w:rFonts w:hint="eastAsia"/>
          <w:spacing w:val="-2"/>
        </w:rPr>
        <w:t>，就可能使原子發射波長為</w:t>
      </w:r>
      <w:r w:rsidR="00F8687D" w:rsidRPr="00B030AD">
        <w:rPr>
          <w:spacing w:val="-2"/>
        </w:rPr>
        <w:t>1240</w:t>
      </w:r>
      <w:r w:rsidR="00F90892" w:rsidRPr="00B030AD">
        <w:rPr>
          <w:spacing w:val="-2"/>
        </w:rPr>
        <w:t xml:space="preserve"> </w:t>
      </w:r>
      <w:r w:rsidR="00F8687D" w:rsidRPr="00B030AD">
        <w:rPr>
          <w:spacing w:val="-2"/>
        </w:rPr>
        <w:t>nm</w:t>
      </w:r>
      <w:r w:rsidR="006C5BC3" w:rsidRPr="00B030AD">
        <w:rPr>
          <w:rFonts w:hint="eastAsia"/>
          <w:spacing w:val="-2"/>
        </w:rPr>
        <w:tab/>
      </w:r>
      <w:r w:rsidR="00F8687D" w:rsidRPr="00B030AD">
        <w:rPr>
          <w:rFonts w:hint="eastAsia"/>
          <w:spacing w:val="-2"/>
        </w:rPr>
        <w:t>的光子。</w:t>
      </w:r>
      <w:r w:rsidR="00F8687D" w:rsidRPr="00B030AD">
        <w:rPr>
          <w:spacing w:val="-2"/>
        </w:rPr>
        <w:br/>
      </w:r>
      <w:r w:rsidR="00F8687D" w:rsidRPr="00F8687D">
        <w:t>(D)</w:t>
      </w:r>
      <w:r w:rsidR="00167181" w:rsidRPr="0066518C">
        <w:rPr>
          <w:rFonts w:hint="eastAsia"/>
          <w:spacing w:val="-12"/>
        </w:rPr>
        <w:t>○</w:t>
      </w:r>
      <w:r w:rsidR="00F8687D" w:rsidRPr="0066518C">
        <w:rPr>
          <w:rFonts w:hint="eastAsia"/>
          <w:spacing w:val="-12"/>
        </w:rPr>
        <w:t>：</w:t>
      </w:r>
      <w:r w:rsidR="00F8687D" w:rsidRPr="00F8687D">
        <w:rPr>
          <w:rFonts w:hint="eastAsia"/>
        </w:rPr>
        <w:t>由能量守恆，可知射出的光子能量為</w:t>
      </w:r>
      <w:r w:rsidR="00F8687D" w:rsidRPr="00F8687D">
        <w:object w:dxaOrig="1776" w:dyaOrig="360" w14:anchorId="5AD5708D">
          <v:shape id="_x0000_i1164" type="#_x0000_t75" style="width:89.25pt;height:18.75pt" o:ole="">
            <v:imagedata r:id="rId304" o:title=""/>
          </v:shape>
          <o:OLEObject Type="Embed" ProgID="Equation.DSMT4" ShapeID="_x0000_i1164" DrawAspect="Content" ObjectID="_1778492621" r:id="rId305"/>
        </w:object>
      </w:r>
      <w:r w:rsidR="00F8687D" w:rsidRPr="00F8687D">
        <w:rPr>
          <w:rFonts w:hint="eastAsia"/>
        </w:rPr>
        <w:t>。</w:t>
      </w:r>
      <w:r w:rsidR="00F8687D" w:rsidRPr="00F8687D">
        <w:br/>
        <w:t>(E)</w:t>
      </w:r>
      <w:r w:rsidR="00167181" w:rsidRPr="00F8687D">
        <w:rPr>
          <w:rFonts w:hint="eastAsia"/>
        </w:rPr>
        <w:t>╳</w:t>
      </w:r>
      <w:r w:rsidR="00F8687D" w:rsidRPr="0066518C">
        <w:rPr>
          <w:rFonts w:hint="eastAsia"/>
          <w:spacing w:val="-20"/>
        </w:rPr>
        <w:t>：</w:t>
      </w:r>
      <w:r w:rsidR="00F8687D" w:rsidRPr="00F8687D">
        <w:rPr>
          <w:rFonts w:hint="eastAsia"/>
        </w:rPr>
        <w:t>電子動能</w:t>
      </w:r>
      <w:r w:rsidR="00F8687D" w:rsidRPr="00F8687D">
        <w:t>3.2</w:t>
      </w:r>
      <w:r w:rsidR="00305F46">
        <w:t xml:space="preserve"> </w:t>
      </w:r>
      <w:r w:rsidR="00F8687D" w:rsidRPr="00F8687D">
        <w:t>eV&gt;</w:t>
      </w:r>
      <w:r w:rsidR="00305F46">
        <w:t xml:space="preserve"> </w:t>
      </w:r>
      <w:r w:rsidR="00F8687D" w:rsidRPr="00F8687D">
        <w:t>3.0eV</w:t>
      </w:r>
      <w:r w:rsidR="00F8687D" w:rsidRPr="00F8687D">
        <w:rPr>
          <w:rFonts w:hint="eastAsia"/>
        </w:rPr>
        <w:t>，所以電子與基態原子碰撞時，有機會使原子</w:t>
      </w:r>
      <w:r w:rsidR="00305F46">
        <w:tab/>
      </w:r>
      <w:r w:rsidR="00F8687D" w:rsidRPr="00F8687D">
        <w:rPr>
          <w:rFonts w:hint="eastAsia"/>
        </w:rPr>
        <w:t>激發。</w:t>
      </w:r>
    </w:p>
    <w:p w14:paraId="6CF6C575" w14:textId="337D3CFD" w:rsidR="00953C31" w:rsidRDefault="00953C31">
      <w:pPr>
        <w:widowControl/>
        <w:snapToGrid/>
        <w:spacing w:line="240" w:lineRule="auto"/>
        <w:jc w:val="left"/>
        <w:textAlignment w:val="auto"/>
        <w:rPr>
          <w:rFonts w:ascii="新細明體" w:hAnsi="新細明體"/>
          <w:b/>
          <w:sz w:val="28"/>
          <w:szCs w:val="28"/>
        </w:rPr>
      </w:pPr>
      <w:r>
        <w:rPr>
          <w:rFonts w:ascii="新細明體" w:hAnsi="新細明體"/>
          <w:b/>
          <w:sz w:val="28"/>
          <w:szCs w:val="28"/>
        </w:rPr>
        <w:br w:type="page"/>
      </w:r>
    </w:p>
    <w:p w14:paraId="742A4A65" w14:textId="57943D0B" w:rsidR="00115E4A" w:rsidRDefault="00115E4A" w:rsidP="00115E4A">
      <w:pPr>
        <w:pStyle w:val="afa"/>
        <w:spacing w:afterLines="50" w:after="196" w:line="393" w:lineRule="exact"/>
        <w:rPr>
          <w:rFonts w:ascii="新細明體" w:hAnsi="新細明體"/>
          <w:sz w:val="28"/>
          <w:szCs w:val="28"/>
        </w:rPr>
      </w:pPr>
      <w:r w:rsidRPr="00613AA6">
        <w:rPr>
          <w:rFonts w:ascii="新細明體" w:hAnsi="新細明體" w:hint="eastAsia"/>
          <w:sz w:val="28"/>
          <w:szCs w:val="28"/>
        </w:rPr>
        <w:lastRenderedPageBreak/>
        <w:t>第貳部分、混合題或非選擇題（占31分）</w:t>
      </w:r>
    </w:p>
    <w:p w14:paraId="240ECFFD" w14:textId="77777777" w:rsidR="00655592" w:rsidRPr="002824EB" w:rsidRDefault="00655592" w:rsidP="00655592">
      <w:pPr>
        <w:pStyle w:val="afb"/>
        <w:ind w:leftChars="49" w:left="769" w:hangingChars="270" w:hanging="651"/>
        <w:rPr>
          <w:rFonts w:eastAsia="華康楷書體W3" w:hAnsi="Times New Roman"/>
        </w:rPr>
      </w:pPr>
      <w:r w:rsidRPr="002824EB">
        <w:rPr>
          <w:rFonts w:eastAsia="華康楷書體W3" w:hAnsi="Times New Roman" w:hint="eastAsia"/>
        </w:rPr>
        <w:t>說明：本部分共有</w:t>
      </w:r>
      <w:r w:rsidRPr="002824EB">
        <w:rPr>
          <w:rFonts w:eastAsia="華康楷書體W3" w:hAnsi="Times New Roman"/>
        </w:rPr>
        <w:t>3</w:t>
      </w:r>
      <w:r w:rsidRPr="002824EB">
        <w:rPr>
          <w:rFonts w:eastAsia="華康楷書體W3" w:hAnsi="Times New Roman" w:hint="eastAsia"/>
        </w:rPr>
        <w:t>題組，每一子題配分標於題末。限在答題卷標示題號的作答區內作答。選擇題與「非選擇題作圖部分」使用</w:t>
      </w:r>
      <w:r w:rsidRPr="002824EB">
        <w:rPr>
          <w:rFonts w:eastAsia="華康楷書體W3" w:hAnsi="Times New Roman"/>
        </w:rPr>
        <w:t>2B</w:t>
      </w:r>
      <w:r w:rsidRPr="002824EB">
        <w:rPr>
          <w:rFonts w:eastAsia="華康楷書體W3" w:hAnsi="Times New Roman" w:hint="eastAsia"/>
        </w:rPr>
        <w:t>鉛筆作答，更正時，應以橡皮擦擦拭，切勿使用修正液（帶）。非選擇題請由左而右橫式書寫，作答時必須寫出計算過程或理由，否則將酌予扣分。</w:t>
      </w:r>
    </w:p>
    <w:p w14:paraId="206FFE1A" w14:textId="115D5021" w:rsidR="00D46A51" w:rsidRPr="0044692B" w:rsidRDefault="00D46A51" w:rsidP="00ED5CCE">
      <w:pPr>
        <w:pStyle w:val="ac"/>
        <w:spacing w:beforeLines="20" w:before="78"/>
        <w:ind w:left="361" w:hanging="361"/>
        <w:rPr>
          <w:u w:val="single"/>
        </w:rPr>
      </w:pPr>
      <w:r>
        <w:rPr>
          <w:rFonts w:hint="eastAsia"/>
          <w:u w:val="single"/>
        </w:rPr>
        <w:t>20</w:t>
      </w:r>
      <w:r w:rsidRPr="0044692B">
        <w:rPr>
          <w:rFonts w:hint="eastAsia"/>
          <w:u w:val="single"/>
        </w:rPr>
        <w:t>～</w:t>
      </w:r>
      <w:r>
        <w:rPr>
          <w:rFonts w:hint="eastAsia"/>
          <w:u w:val="single"/>
        </w:rPr>
        <w:t>21</w:t>
      </w:r>
      <w:r w:rsidRPr="0044692B">
        <w:rPr>
          <w:rFonts w:hint="eastAsia"/>
          <w:u w:val="single"/>
        </w:rPr>
        <w:t>題為題組</w:t>
      </w:r>
    </w:p>
    <w:p w14:paraId="0373F973" w14:textId="266E43AD" w:rsidR="00D46A51" w:rsidRDefault="00FD2F79" w:rsidP="00D46A51">
      <w:pPr>
        <w:pStyle w:val="ac"/>
        <w:ind w:left="361" w:hanging="361"/>
      </w:pPr>
      <w:r w:rsidRPr="00FD2F79">
        <w:rPr>
          <w:noProof/>
        </w:rPr>
        <w:drawing>
          <wp:anchor distT="0" distB="0" distL="114300" distR="114300" simplePos="0" relativeHeight="251639296" behindDoc="0" locked="0" layoutInCell="1" allowOverlap="1" wp14:anchorId="59C03001" wp14:editId="76909A40">
            <wp:simplePos x="0" y="0"/>
            <wp:positionH relativeFrom="column">
              <wp:posOffset>4559432</wp:posOffset>
            </wp:positionH>
            <wp:positionV relativeFrom="paragraph">
              <wp:posOffset>30135</wp:posOffset>
            </wp:positionV>
            <wp:extent cx="1547495" cy="1644650"/>
            <wp:effectExtent l="0" t="0" r="0" b="0"/>
            <wp:wrapSquare wrapText="bothSides"/>
            <wp:docPr id="166" name="圖片 1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6">
                      <a:grayscl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47495" cy="16446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D46A51" w:rsidRPr="00ED6036">
        <w:rPr>
          <w:rFonts w:hint="eastAsia"/>
        </w:rPr>
        <w:t>◎</w:t>
      </w:r>
      <w:r w:rsidR="00D46A51" w:rsidRPr="00ED6036">
        <w:tab/>
      </w:r>
      <w:r w:rsidR="00D46A51" w:rsidRPr="00DF4C90">
        <w:rPr>
          <w:rFonts w:hint="eastAsia"/>
        </w:rPr>
        <w:t>人類想在地球高空軌道建立巨大環形太空站，外觀像中空的甜甜圈，透過旋轉讓太空站外緣地板產生假想的重力場，以克服人類長期在太空中因失重產生生理不適的症狀。假設此環形太空站的外環半徑為</w:t>
      </w:r>
      <w:r w:rsidR="00D46A51" w:rsidRPr="00DF4C90">
        <w:t>1000</w:t>
      </w:r>
      <w:r w:rsidR="007452EF">
        <w:t xml:space="preserve"> </w:t>
      </w:r>
      <w:r w:rsidR="007452EF">
        <w:rPr>
          <w:rFonts w:hint="eastAsia"/>
        </w:rPr>
        <w:t>m</w:t>
      </w:r>
      <w:r w:rsidR="00D46A51" w:rsidRPr="00DF4C90">
        <w:rPr>
          <w:rFonts w:hint="eastAsia"/>
        </w:rPr>
        <w:t>，內環半徑為</w:t>
      </w:r>
      <w:r w:rsidR="00D46A51" w:rsidRPr="00DF4C90">
        <w:t>800</w:t>
      </w:r>
      <w:r w:rsidR="007452EF">
        <w:t xml:space="preserve"> m</w:t>
      </w:r>
      <w:r w:rsidR="00D46A51" w:rsidRPr="00DF4C90">
        <w:rPr>
          <w:rFonts w:hint="eastAsia"/>
        </w:rPr>
        <w:t>，如附圖。</w:t>
      </w:r>
    </w:p>
    <w:p w14:paraId="07EEA63C" w14:textId="7CFF46D9" w:rsidR="00906396" w:rsidRPr="003F50A6" w:rsidRDefault="00906396" w:rsidP="00ED5CCE">
      <w:pPr>
        <w:pStyle w:val="ac"/>
        <w:tabs>
          <w:tab w:val="clear" w:pos="362"/>
          <w:tab w:val="left" w:pos="644"/>
        </w:tabs>
        <w:ind w:left="361" w:hanging="361"/>
      </w:pPr>
      <w:r>
        <w:rPr>
          <w:rFonts w:hint="eastAsia"/>
        </w:rPr>
        <w:t>20</w:t>
      </w:r>
      <w:r w:rsidRPr="007569C6">
        <w:rPr>
          <w:rFonts w:hint="eastAsia"/>
        </w:rPr>
        <w:t>.</w:t>
      </w:r>
      <w:r w:rsidRPr="007569C6">
        <w:rPr>
          <w:rFonts w:hint="eastAsia"/>
        </w:rPr>
        <w:tab/>
      </w:r>
      <w:r w:rsidR="00DF4C90" w:rsidRPr="00DF4C90">
        <w:rPr>
          <w:rFonts w:hint="eastAsia"/>
        </w:rPr>
        <w:t>試問為什麼太空站的太空人環繞地球軌道會失重？</w:t>
      </w:r>
      <w:r w:rsidR="00865252">
        <w:rPr>
          <w:rFonts w:hint="eastAsia"/>
        </w:rPr>
        <w:t>（</w:t>
      </w:r>
      <w:r w:rsidR="00865252">
        <w:t>4</w:t>
      </w:r>
      <w:r w:rsidR="00865252">
        <w:rPr>
          <w:rFonts w:hint="eastAsia"/>
        </w:rPr>
        <w:t>分）</w:t>
      </w:r>
    </w:p>
    <w:p w14:paraId="696BF561" w14:textId="2E62CC90" w:rsidR="00906396" w:rsidRPr="007569C6" w:rsidRDefault="00906396" w:rsidP="00ED5CCE">
      <w:pPr>
        <w:pStyle w:val="a3"/>
        <w:ind w:left="1566" w:hanging="1205"/>
      </w:pPr>
      <w:r>
        <w:rPr>
          <w:rFonts w:hint="eastAsia"/>
        </w:rPr>
        <w:t>參考答案：</w:t>
      </w:r>
      <w:r>
        <w:rPr>
          <w:rFonts w:hint="eastAsia"/>
        </w:rPr>
        <w:tab/>
      </w:r>
      <w:r w:rsidR="00D46A51">
        <w:tab/>
      </w:r>
      <w:r w:rsidR="00DF4C90" w:rsidRPr="00DF4C90">
        <w:rPr>
          <w:rFonts w:hint="eastAsia"/>
        </w:rPr>
        <w:t>見解析</w:t>
      </w:r>
    </w:p>
    <w:p w14:paraId="10374823" w14:textId="6599C156" w:rsidR="00E87ACB" w:rsidRDefault="00906396" w:rsidP="00953C31">
      <w:pPr>
        <w:pStyle w:val="a3"/>
        <w:tabs>
          <w:tab w:val="clear" w:pos="1567"/>
          <w:tab w:val="left" w:pos="1876"/>
        </w:tabs>
        <w:ind w:left="1566" w:hanging="1205"/>
      </w:pPr>
      <w:r>
        <w:rPr>
          <w:rFonts w:hint="eastAsia"/>
        </w:rPr>
        <w:t>試題解析：</w:t>
      </w:r>
      <w:r>
        <w:rPr>
          <w:rFonts w:hint="eastAsia"/>
        </w:rPr>
        <w:tab/>
      </w:r>
      <w:r w:rsidR="00DF4C90" w:rsidRPr="00DF4C90">
        <w:rPr>
          <w:rFonts w:hint="eastAsia"/>
        </w:rPr>
        <w:t>太空站的太空人環繞地球軌道，受到地球的萬有引力會</w:t>
      </w:r>
      <w:r w:rsidR="00024316">
        <w:rPr>
          <w:rFonts w:hint="eastAsia"/>
        </w:rPr>
        <w:t>作</w:t>
      </w:r>
      <w:r w:rsidR="00DF4C90" w:rsidRPr="00DF4C90">
        <w:rPr>
          <w:rFonts w:hint="eastAsia"/>
        </w:rPr>
        <w:t>為圓周運動的向心力。</w:t>
      </w:r>
      <w:r w:rsidR="00DF4C90" w:rsidRPr="00DF4C90">
        <w:br/>
      </w:r>
      <w:r w:rsidR="00DF4C90" w:rsidRPr="00DF4C90">
        <w:rPr>
          <w:rFonts w:hint="eastAsia"/>
        </w:rPr>
        <w:t>太空站與太空人同時受萬有引力不斷改變運動方向，只因為太空站與太空人兩者並無相互作用力，所以會感覺失重。</w:t>
      </w:r>
    </w:p>
    <w:p w14:paraId="777C400E" w14:textId="6DEF30DA" w:rsidR="00D46A51" w:rsidRPr="003F50A6" w:rsidRDefault="00D46A51" w:rsidP="00ED5CCE">
      <w:pPr>
        <w:pStyle w:val="ac"/>
        <w:tabs>
          <w:tab w:val="clear" w:pos="362"/>
          <w:tab w:val="left" w:pos="644"/>
        </w:tabs>
        <w:ind w:left="361" w:hanging="361"/>
      </w:pPr>
      <w:r>
        <w:rPr>
          <w:rFonts w:hint="eastAsia"/>
        </w:rPr>
        <w:t>21</w:t>
      </w:r>
      <w:r w:rsidRPr="007569C6">
        <w:rPr>
          <w:rFonts w:hint="eastAsia"/>
        </w:rPr>
        <w:t>.</w:t>
      </w:r>
      <w:r w:rsidRPr="007569C6">
        <w:rPr>
          <w:rFonts w:hint="eastAsia"/>
        </w:rPr>
        <w:tab/>
      </w:r>
      <w:r w:rsidRPr="00DF4C90">
        <w:rPr>
          <w:rFonts w:hint="eastAsia"/>
        </w:rPr>
        <w:t>如果要產生如地表一般的重力（令地表重力加速度為</w:t>
      </w:r>
      <w:r w:rsidRPr="00DF4C90">
        <w:t>10</w:t>
      </w:r>
      <w:r w:rsidR="001968DF" w:rsidRPr="001968DF">
        <w:t xml:space="preserve"> </w:t>
      </w:r>
      <w:r w:rsidR="001968DF" w:rsidRPr="009A4046">
        <w:t>m/s</w:t>
      </w:r>
      <w:r w:rsidR="001968DF" w:rsidRPr="009A4046">
        <w:rPr>
          <w:vertAlign w:val="superscript"/>
        </w:rPr>
        <w:t>2</w:t>
      </w:r>
      <w:r w:rsidRPr="00DF4C90">
        <w:rPr>
          <w:rFonts w:hint="eastAsia"/>
        </w:rPr>
        <w:t>），此環形太空站大約旋轉一周需要多少時間？</w:t>
      </w:r>
      <w:r w:rsidR="00865252">
        <w:rPr>
          <w:rFonts w:hint="eastAsia"/>
        </w:rPr>
        <w:t>（</w:t>
      </w:r>
      <w:r w:rsidR="00865252">
        <w:t>4</w:t>
      </w:r>
      <w:r w:rsidR="00865252">
        <w:rPr>
          <w:rFonts w:hint="eastAsia"/>
        </w:rPr>
        <w:t>分）</w:t>
      </w:r>
    </w:p>
    <w:p w14:paraId="74B24DAC" w14:textId="68026B92" w:rsidR="00D46A51" w:rsidRPr="007569C6" w:rsidRDefault="00D46A51" w:rsidP="00D46A51">
      <w:pPr>
        <w:pStyle w:val="a3"/>
        <w:ind w:left="1566" w:hanging="1205"/>
      </w:pPr>
      <w:r>
        <w:rPr>
          <w:rFonts w:hint="eastAsia"/>
        </w:rPr>
        <w:t>參考答案：</w:t>
      </w:r>
      <w:r>
        <w:rPr>
          <w:rFonts w:hint="eastAsia"/>
        </w:rPr>
        <w:tab/>
      </w:r>
      <w:r w:rsidRPr="00DF4C90">
        <w:t>62.8</w:t>
      </w:r>
      <w:r w:rsidR="000B2926">
        <w:rPr>
          <w:rFonts w:hint="eastAsia"/>
        </w:rPr>
        <w:t xml:space="preserve"> </w:t>
      </w:r>
      <w:r w:rsidRPr="00DF4C90">
        <w:t>s</w:t>
      </w:r>
    </w:p>
    <w:p w14:paraId="775AB199" w14:textId="414B6214" w:rsidR="00D46A51" w:rsidRPr="007569C6" w:rsidRDefault="00D46A51" w:rsidP="00D46A51">
      <w:pPr>
        <w:pStyle w:val="a3"/>
        <w:tabs>
          <w:tab w:val="clear" w:pos="1567"/>
          <w:tab w:val="left" w:pos="1876"/>
        </w:tabs>
        <w:ind w:left="1566" w:hanging="1205"/>
      </w:pPr>
      <w:r>
        <w:rPr>
          <w:rFonts w:hint="eastAsia"/>
        </w:rPr>
        <w:t>試題解析：</w:t>
      </w:r>
      <w:r>
        <w:rPr>
          <w:rFonts w:hint="eastAsia"/>
        </w:rPr>
        <w:tab/>
      </w:r>
      <w:r w:rsidRPr="00DF4C90">
        <w:rPr>
          <w:rFonts w:hint="eastAsia"/>
        </w:rPr>
        <w:t>旋轉時外緣地板對太空人施予正向力，作為旋轉所需的向心力，同時以太空人加速坐標的角度，會感覺由內向外甩出的假想力。</w:t>
      </w:r>
      <w:r w:rsidRPr="00DF4C90">
        <w:br/>
      </w:r>
      <w:r w:rsidRPr="00DF4C90">
        <w:object w:dxaOrig="2148" w:dyaOrig="600" w14:anchorId="3D390537">
          <v:shape id="_x0000_i1165" type="#_x0000_t75" style="width:107.25pt;height:30pt" o:ole="">
            <v:imagedata r:id="rId307" o:title=""/>
          </v:shape>
          <o:OLEObject Type="Embed" ProgID="Equation.DSMT4" ShapeID="_x0000_i1165" DrawAspect="Content" ObjectID="_1778492622" r:id="rId308"/>
        </w:object>
      </w:r>
      <w:r w:rsidRPr="00DF4C90">
        <w:rPr>
          <w:rFonts w:hint="eastAsia"/>
        </w:rPr>
        <w:t>，</w:t>
      </w:r>
      <w:r w:rsidRPr="00DF4C90">
        <w:object w:dxaOrig="2208" w:dyaOrig="588" w14:anchorId="4F89E0A7">
          <v:shape id="_x0000_i1166" type="#_x0000_t75" style="width:110.25pt;height:29.25pt" o:ole="">
            <v:imagedata r:id="rId309" o:title=""/>
          </v:shape>
          <o:OLEObject Type="Embed" ProgID="Equation.DSMT4" ShapeID="_x0000_i1166" DrawAspect="Content" ObjectID="_1778492623" r:id="rId310"/>
        </w:object>
      </w:r>
      <w:r w:rsidRPr="00DF4C90">
        <w:rPr>
          <w:rFonts w:hint="eastAsia"/>
        </w:rPr>
        <w:t>，得到週期</w:t>
      </w:r>
      <w:r w:rsidRPr="00DF4C90">
        <w:rPr>
          <w:i/>
        </w:rPr>
        <w:t>T</w:t>
      </w:r>
      <w:r w:rsidRPr="00DF4C90">
        <w:t xml:space="preserve"> = 62.8(s)</w:t>
      </w:r>
      <w:r w:rsidR="006B5222">
        <w:rPr>
          <w:rFonts w:hint="eastAsia"/>
        </w:rPr>
        <w:t>。</w:t>
      </w:r>
    </w:p>
    <w:p w14:paraId="061064FC" w14:textId="2DA6F912" w:rsidR="00D667A8" w:rsidRPr="0044692B" w:rsidRDefault="009A4046" w:rsidP="00D667A8">
      <w:pPr>
        <w:pStyle w:val="ac"/>
        <w:ind w:left="361" w:hanging="361"/>
        <w:rPr>
          <w:u w:val="single"/>
        </w:rPr>
      </w:pPr>
      <w:r>
        <w:rPr>
          <w:rFonts w:hint="eastAsia"/>
          <w:u w:val="single"/>
        </w:rPr>
        <w:t>22</w:t>
      </w:r>
      <w:r w:rsidR="00D667A8" w:rsidRPr="0044692B">
        <w:rPr>
          <w:rFonts w:hint="eastAsia"/>
          <w:u w:val="single"/>
        </w:rPr>
        <w:t>～</w:t>
      </w:r>
      <w:r>
        <w:rPr>
          <w:rFonts w:hint="eastAsia"/>
          <w:u w:val="single"/>
        </w:rPr>
        <w:t>24</w:t>
      </w:r>
      <w:r w:rsidR="00D667A8" w:rsidRPr="0044692B">
        <w:rPr>
          <w:rFonts w:hint="eastAsia"/>
          <w:u w:val="single"/>
        </w:rPr>
        <w:t>題為題組</w:t>
      </w:r>
    </w:p>
    <w:p w14:paraId="48CAB13F" w14:textId="63283B24" w:rsidR="00953C31" w:rsidRDefault="00D75878" w:rsidP="009A4046">
      <w:pPr>
        <w:pStyle w:val="ac"/>
        <w:tabs>
          <w:tab w:val="right" w:pos="9638"/>
        </w:tabs>
        <w:ind w:left="361" w:hanging="361"/>
      </w:pPr>
      <w:r>
        <w:rPr>
          <w:noProof/>
        </w:rPr>
        <w:drawing>
          <wp:anchor distT="0" distB="0" distL="114300" distR="114300" simplePos="0" relativeHeight="251670016" behindDoc="0" locked="0" layoutInCell="1" allowOverlap="1" wp14:anchorId="1C818074" wp14:editId="5DD89B6D">
            <wp:simplePos x="0" y="0"/>
            <wp:positionH relativeFrom="column">
              <wp:posOffset>3243740</wp:posOffset>
            </wp:positionH>
            <wp:positionV relativeFrom="paragraph">
              <wp:posOffset>67666</wp:posOffset>
            </wp:positionV>
            <wp:extent cx="2837180" cy="953770"/>
            <wp:effectExtent l="0" t="0" r="1270" b="0"/>
            <wp:wrapSquare wrapText="bothSides"/>
            <wp:docPr id="167" name="圖片 1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7" name="圖片 167"/>
                    <pic:cNvPicPr/>
                  </pic:nvPicPr>
                  <pic:blipFill>
                    <a:blip r:embed="rId311"/>
                    <a:stretch>
                      <a:fillRect/>
                    </a:stretch>
                  </pic:blipFill>
                  <pic:spPr>
                    <a:xfrm>
                      <a:off x="0" y="0"/>
                      <a:ext cx="2837180" cy="9537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D667A8" w:rsidRPr="00ED6036">
        <w:rPr>
          <w:rFonts w:hint="eastAsia"/>
        </w:rPr>
        <w:t>◎</w:t>
      </w:r>
      <w:r w:rsidR="00D667A8" w:rsidRPr="00ED6036">
        <w:tab/>
      </w:r>
      <w:r w:rsidR="009A4046" w:rsidRPr="009A4046">
        <w:rPr>
          <w:rFonts w:hint="eastAsia"/>
        </w:rPr>
        <w:t>俗稱氣囊（</w:t>
      </w:r>
      <w:r w:rsidR="009A4046" w:rsidRPr="009A4046">
        <w:t>Air bag</w:t>
      </w:r>
      <w:r w:rsidR="009A4046" w:rsidRPr="009A4046">
        <w:rPr>
          <w:rFonts w:hint="eastAsia"/>
        </w:rPr>
        <w:t>）的英文正式名稱為</w:t>
      </w:r>
      <w:r w:rsidR="009A4046" w:rsidRPr="009A4046">
        <w:t>Supplementary Restraint System</w:t>
      </w:r>
      <w:r w:rsidR="009A4046" w:rsidRPr="009A4046">
        <w:rPr>
          <w:rFonts w:hint="eastAsia"/>
        </w:rPr>
        <w:t>，縮寫為</w:t>
      </w:r>
      <w:r w:rsidR="009A4046" w:rsidRPr="009A4046">
        <w:t>SRS</w:t>
      </w:r>
      <w:r w:rsidR="009A4046" w:rsidRPr="009A4046">
        <w:rPr>
          <w:rFonts w:hint="eastAsia"/>
        </w:rPr>
        <w:t>，指安裝在汽車上的充氣軟囊，使用在車輛發生撞擊事故的瞬間彈出，藉以達到緩衝的作用，保護駕駛和乘客的安全。但在臺灣將之譯為「安全」氣囊，事實上有誤導大眾之嫌，應譯為「輔助」氣囊較為適宜。因為氣囊是一種輔助型的防護系統，需與安全帶同時使用才能發揮功效。根據美國國家公路交通安全管理局（</w:t>
      </w:r>
      <w:r w:rsidR="009A4046" w:rsidRPr="009A4046">
        <w:t>NHTSA</w:t>
      </w:r>
      <w:r w:rsidR="009A4046" w:rsidRPr="009A4046">
        <w:rPr>
          <w:rFonts w:hint="eastAsia"/>
        </w:rPr>
        <w:t>）研究，正確使用氣囊時，可使駕駛者死亡率降低</w:t>
      </w:r>
      <w:r w:rsidR="009A4046" w:rsidRPr="009A4046">
        <w:t>14</w:t>
      </w:r>
      <w:r w:rsidR="009A4046" w:rsidRPr="009A4046">
        <w:rPr>
          <w:rFonts w:hint="eastAsia"/>
        </w:rPr>
        <w:t>％。</w:t>
      </w:r>
      <w:r w:rsidR="009A4046">
        <w:br/>
      </w:r>
      <w:r w:rsidR="009A4046" w:rsidRPr="009A4046">
        <w:rPr>
          <w:rFonts w:hint="eastAsia"/>
        </w:rPr>
        <w:t>以物理觀點而言，發生車禍時，車內乘客由於具有慣性，仍會依原來的車速往前移動，撞到前方的方向盤和玻璃後，就會造成極大的傷害。根據物理原理，我們只要想辦法延長將乘客速度減速至零的碰撞時間，就可以降低傷害。</w:t>
      </w:r>
    </w:p>
    <w:p w14:paraId="3DFEBEE2" w14:textId="6A31B1A0" w:rsidR="00D667A8" w:rsidRPr="00563B75" w:rsidRDefault="009A4046" w:rsidP="009A4046">
      <w:pPr>
        <w:pStyle w:val="ac"/>
        <w:tabs>
          <w:tab w:val="right" w:pos="9638"/>
        </w:tabs>
        <w:ind w:left="361" w:hanging="361"/>
      </w:pPr>
      <w:r>
        <w:br/>
      </w:r>
      <w:r w:rsidRPr="009A4046">
        <w:rPr>
          <w:rFonts w:hint="eastAsia"/>
        </w:rPr>
        <w:lastRenderedPageBreak/>
        <w:t>如圖所示，某汽車公司研發部門為測試新研發成功的氣囊之效果，以測試用假人，將汽車以</w:t>
      </w:r>
      <w:r w:rsidRPr="009A4046">
        <w:t>54 km/h</w:t>
      </w:r>
      <w:r w:rsidRPr="009A4046">
        <w:rPr>
          <w:rFonts w:hint="eastAsia"/>
        </w:rPr>
        <w:t>的速度正面撞上堅固的水泥鋼筋牆壁，測量發現，裝有氣囊並繫上安全帶時，質量為</w:t>
      </w:r>
      <w:r w:rsidRPr="009A4046">
        <w:t>30 kg</w:t>
      </w:r>
      <w:r w:rsidRPr="009A4046">
        <w:rPr>
          <w:rFonts w:hint="eastAsia"/>
        </w:rPr>
        <w:t>的假人上半身，自接觸開始，身體可在前進</w:t>
      </w:r>
      <w:r w:rsidRPr="009A4046">
        <w:t>50 cm</w:t>
      </w:r>
      <w:r w:rsidRPr="009A4046">
        <w:rPr>
          <w:rFonts w:hint="eastAsia"/>
        </w:rPr>
        <w:t>後完全停住。若沒有氣囊且未繫上安全帶直接撞到方向盤時，自接觸開始，假人身體可在前進</w:t>
      </w:r>
      <w:r w:rsidRPr="009A4046">
        <w:t>15 cm</w:t>
      </w:r>
      <w:r w:rsidRPr="009A4046">
        <w:rPr>
          <w:rFonts w:hint="eastAsia"/>
        </w:rPr>
        <w:t>後完全停住。</w:t>
      </w:r>
      <w:r>
        <w:br/>
      </w:r>
      <w:r w:rsidRPr="009A4046">
        <w:rPr>
          <w:rFonts w:hint="eastAsia"/>
        </w:rPr>
        <w:t>設重力加速度</w:t>
      </w:r>
      <w:r w:rsidR="00911DAF" w:rsidRPr="00911DAF">
        <w:rPr>
          <w:i/>
          <w:iCs/>
        </w:rPr>
        <w:t>g</w:t>
      </w:r>
      <w:r w:rsidR="00911DAF" w:rsidRPr="00911DAF">
        <w:rPr>
          <w:i/>
          <w:iCs/>
          <w:sz w:val="12"/>
          <w:szCs w:val="14"/>
        </w:rPr>
        <w:t xml:space="preserve"> </w:t>
      </w:r>
      <w:r w:rsidR="00911DAF" w:rsidRPr="00911DAF">
        <w:rPr>
          <w:rFonts w:ascii="Symbol" w:hAnsi="Symbol"/>
        </w:rPr>
        <w:t>=</w:t>
      </w:r>
      <w:r w:rsidR="00911DAF">
        <w:t xml:space="preserve">10 </w:t>
      </w:r>
      <w:r w:rsidRPr="009A4046">
        <w:t>m/s</w:t>
      </w:r>
      <w:r w:rsidRPr="009A4046">
        <w:rPr>
          <w:vertAlign w:val="superscript"/>
        </w:rPr>
        <w:t>2</w:t>
      </w:r>
      <w:r w:rsidRPr="009A4046">
        <w:rPr>
          <w:rFonts w:hint="eastAsia"/>
        </w:rPr>
        <w:t>，依據上文，試回答下列問題：</w:t>
      </w:r>
    </w:p>
    <w:p w14:paraId="4E9799F7" w14:textId="00D919A1" w:rsidR="006A5FB7" w:rsidRPr="003F50A6" w:rsidRDefault="009A4046" w:rsidP="006A5FB7">
      <w:pPr>
        <w:pStyle w:val="ac"/>
        <w:ind w:left="361" w:hanging="361"/>
      </w:pPr>
      <w:r w:rsidRPr="009A4046">
        <w:rPr>
          <w:noProof/>
        </w:rPr>
        <w:drawing>
          <wp:anchor distT="0" distB="0" distL="114300" distR="114300" simplePos="0" relativeHeight="251661312" behindDoc="0" locked="1" layoutInCell="1" allowOverlap="1" wp14:anchorId="18355003" wp14:editId="0A03CF65">
            <wp:simplePos x="0" y="0"/>
            <wp:positionH relativeFrom="margin">
              <wp:posOffset>3977005</wp:posOffset>
            </wp:positionH>
            <wp:positionV relativeFrom="paragraph">
              <wp:posOffset>-1198245</wp:posOffset>
            </wp:positionV>
            <wp:extent cx="2138045" cy="1447165"/>
            <wp:effectExtent l="0" t="0" r="0" b="635"/>
            <wp:wrapSquare wrapText="bothSides"/>
            <wp:docPr id="28" name="圖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178"/>
                    <pic:cNvPicPr>
                      <a:picLocks noChangeAspect="1" noChangeArrowheads="1"/>
                    </pic:cNvPicPr>
                  </pic:nvPicPr>
                  <pic:blipFill>
                    <a:blip r:embed="rId312">
                      <a:grayscl/>
                      <a:extLst>
                        <a:ext uri="{BEBA8EAE-BF5A-486C-A8C5-ECC9F3942E4B}">
                          <a14:imgProps xmlns:a14="http://schemas.microsoft.com/office/drawing/2010/main">
                            <a14:imgLayer r:embed="rId313">
                              <a14:imgEffect>
                                <a14:sharpenSoften amount="25000"/>
                              </a14:imgEffect>
                              <a14:imgEffect>
                                <a14:saturation sat="30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8045" cy="144716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A5FB7">
        <w:rPr>
          <w:rFonts w:hint="eastAsia"/>
        </w:rPr>
        <w:t>22</w:t>
      </w:r>
      <w:r w:rsidR="006A5FB7" w:rsidRPr="007569C6">
        <w:rPr>
          <w:rFonts w:hint="eastAsia"/>
        </w:rPr>
        <w:t>.</w:t>
      </w:r>
      <w:r w:rsidR="006A5FB7" w:rsidRPr="007569C6">
        <w:rPr>
          <w:rFonts w:hint="eastAsia"/>
        </w:rPr>
        <w:tab/>
      </w:r>
      <w:r w:rsidRPr="009A4046">
        <w:rPr>
          <w:rFonts w:hint="eastAsia"/>
        </w:rPr>
        <w:t>裝有氣囊並繫上安全帶時，作用在假人上半身的平均力量值約多少</w:t>
      </w:r>
      <w:r w:rsidRPr="009A4046">
        <w:t>kgw</w:t>
      </w:r>
      <w:r w:rsidRPr="009A4046">
        <w:rPr>
          <w:rFonts w:hint="eastAsia"/>
        </w:rPr>
        <w:t>？</w:t>
      </w:r>
      <w:r w:rsidR="00DC74CE">
        <w:rPr>
          <w:rFonts w:hint="eastAsia"/>
        </w:rPr>
        <w:t>（</w:t>
      </w:r>
      <w:r w:rsidR="00DC74CE">
        <w:rPr>
          <w:rFonts w:hint="eastAsia"/>
        </w:rPr>
        <w:t>3</w:t>
      </w:r>
      <w:r w:rsidR="00DC74CE">
        <w:rPr>
          <w:rFonts w:hint="eastAsia"/>
        </w:rPr>
        <w:t>分）</w:t>
      </w:r>
      <w:r w:rsidRPr="009A4046">
        <w:br/>
        <w:t>(A) 375</w:t>
      </w:r>
      <w:r w:rsidRPr="009A4046">
        <w:rPr>
          <w:rFonts w:hint="eastAsia"/>
        </w:rPr>
        <w:t xml:space="preserve">　</w:t>
      </w:r>
      <w:r w:rsidRPr="009A4046">
        <w:t>(B) 675</w:t>
      </w:r>
      <w:r w:rsidRPr="009A4046">
        <w:rPr>
          <w:rFonts w:hint="eastAsia"/>
        </w:rPr>
        <w:t xml:space="preserve">　</w:t>
      </w:r>
      <w:r w:rsidRPr="009A4046">
        <w:t>(C) 1120</w:t>
      </w:r>
      <w:r w:rsidRPr="009A4046">
        <w:rPr>
          <w:rFonts w:hint="eastAsia"/>
        </w:rPr>
        <w:t xml:space="preserve">　</w:t>
      </w:r>
      <w:r w:rsidRPr="009A4046">
        <w:t>(D) 1650</w:t>
      </w:r>
      <w:r w:rsidRPr="009A4046">
        <w:rPr>
          <w:rFonts w:hint="eastAsia"/>
        </w:rPr>
        <w:t xml:space="preserve">　</w:t>
      </w:r>
      <w:r w:rsidRPr="009A4046">
        <w:t>(E) 2250</w:t>
      </w:r>
      <w:r w:rsidRPr="009A4046">
        <w:rPr>
          <w:rFonts w:hint="eastAsia"/>
        </w:rPr>
        <w:t>。</w:t>
      </w:r>
    </w:p>
    <w:p w14:paraId="28FA81DB" w14:textId="3B8664EF" w:rsidR="006A5FB7" w:rsidRPr="007569C6" w:rsidRDefault="006A5FB7" w:rsidP="006A5FB7">
      <w:pPr>
        <w:pStyle w:val="a3"/>
        <w:ind w:left="1566" w:hanging="1205"/>
      </w:pPr>
      <w:r>
        <w:rPr>
          <w:rFonts w:hint="eastAsia"/>
        </w:rPr>
        <w:t>參考答案：</w:t>
      </w:r>
      <w:r>
        <w:rPr>
          <w:rFonts w:hint="eastAsia"/>
        </w:rPr>
        <w:tab/>
      </w:r>
      <w:r w:rsidR="009A4046">
        <w:rPr>
          <w:rFonts w:hint="eastAsia"/>
        </w:rPr>
        <w:t>B</w:t>
      </w:r>
    </w:p>
    <w:p w14:paraId="2D548254" w14:textId="62A07E7E" w:rsidR="006A5FB7" w:rsidRPr="007569C6" w:rsidRDefault="006A5FB7" w:rsidP="00911DAF">
      <w:pPr>
        <w:pStyle w:val="a3"/>
        <w:ind w:left="1566" w:hanging="1205"/>
        <w:textAlignment w:val="auto"/>
      </w:pPr>
      <w:r>
        <w:rPr>
          <w:rFonts w:hint="eastAsia"/>
        </w:rPr>
        <w:t>試題解析：</w:t>
      </w:r>
      <w:r>
        <w:rPr>
          <w:rFonts w:hint="eastAsia"/>
        </w:rPr>
        <w:tab/>
      </w:r>
      <w:r w:rsidR="009A4046" w:rsidRPr="009A4046">
        <w:rPr>
          <w:rFonts w:hint="eastAsia"/>
        </w:rPr>
        <w:t>車速</w:t>
      </w:r>
      <w:r w:rsidR="00911DAF" w:rsidRPr="007744CF">
        <w:rPr>
          <w:position w:val="-30"/>
        </w:rPr>
        <w:object w:dxaOrig="2860" w:dyaOrig="660" w14:anchorId="278AD1C1">
          <v:shape id="_x0000_i1167" type="#_x0000_t75" style="width:142.5pt;height:33pt" o:ole="">
            <v:imagedata r:id="rId314" o:title=""/>
          </v:shape>
          <o:OLEObject Type="Embed" ProgID="Equation.DSMT4" ShapeID="_x0000_i1167" DrawAspect="Content" ObjectID="_1778492624" r:id="rId315"/>
        </w:object>
      </w:r>
      <w:r w:rsidR="009A4046" w:rsidRPr="009A4046">
        <w:br/>
      </w:r>
      <w:r w:rsidR="009A4046" w:rsidRPr="009A4046">
        <w:rPr>
          <w:rFonts w:hint="eastAsia"/>
        </w:rPr>
        <w:t>由</w:t>
      </w:r>
      <w:r w:rsidR="00911DAF" w:rsidRPr="007744CF">
        <w:rPr>
          <w:position w:val="-10"/>
        </w:rPr>
        <w:object w:dxaOrig="1420" w:dyaOrig="340" w14:anchorId="0E906FEF">
          <v:shape id="_x0000_i1168" type="#_x0000_t75" style="width:70.5pt;height:17.25pt" o:ole="">
            <v:imagedata r:id="rId316" o:title=""/>
          </v:shape>
          <o:OLEObject Type="Embed" ProgID="Equation.DSMT4" ShapeID="_x0000_i1168" DrawAspect="Content" ObjectID="_1778492625" r:id="rId317"/>
        </w:object>
      </w:r>
      <w:r w:rsidR="009A4046" w:rsidRPr="009A4046">
        <w:br/>
      </w:r>
      <w:r w:rsidR="009A4046" w:rsidRPr="009A4046">
        <w:sym w:font="Symbol" w:char="F0DE"/>
      </w:r>
      <w:r w:rsidR="00976AC9" w:rsidRPr="007744CF">
        <w:rPr>
          <w:position w:val="-6"/>
        </w:rPr>
        <w:object w:dxaOrig="2760" w:dyaOrig="300" w14:anchorId="6CDBAC25">
          <v:shape id="_x0000_i1169" type="#_x0000_t75" style="width:138pt;height:15pt" o:ole="">
            <v:imagedata r:id="rId318" o:title=""/>
          </v:shape>
          <o:OLEObject Type="Embed" ProgID="Equation.DSMT4" ShapeID="_x0000_i1169" DrawAspect="Content" ObjectID="_1778492626" r:id="rId319"/>
        </w:object>
      </w:r>
      <w:r w:rsidR="009A4046" w:rsidRPr="009A4046">
        <w:t>(m/s</w:t>
      </w:r>
      <w:r w:rsidR="009A4046" w:rsidRPr="009A4046">
        <w:rPr>
          <w:vertAlign w:val="superscript"/>
        </w:rPr>
        <w:t>2</w:t>
      </w:r>
      <w:r w:rsidR="009A4046" w:rsidRPr="009A4046">
        <w:t>)</w:t>
      </w:r>
      <w:r w:rsidR="009A4046" w:rsidRPr="009A4046">
        <w:br/>
      </w:r>
      <w:r w:rsidR="009A4046" w:rsidRPr="009A4046">
        <w:sym w:font="Symbol" w:char="F0DE"/>
      </w:r>
      <w:r w:rsidR="00EB1EE4" w:rsidRPr="007744CF">
        <w:rPr>
          <w:position w:val="-10"/>
        </w:rPr>
        <w:object w:dxaOrig="2520" w:dyaOrig="300" w14:anchorId="0BEEE2E0">
          <v:shape id="_x0000_i1170" type="#_x0000_t75" style="width:126.75pt;height:15pt" o:ole="">
            <v:imagedata r:id="rId320" o:title=""/>
          </v:shape>
          <o:OLEObject Type="Embed" ProgID="Equation.DSMT4" ShapeID="_x0000_i1170" DrawAspect="Content" ObjectID="_1778492627" r:id="rId321"/>
        </w:object>
      </w:r>
      <w:r w:rsidR="009A4046" w:rsidRPr="009A4046">
        <w:t>(N)</w:t>
      </w:r>
      <w:r w:rsidR="00EB1EE4" w:rsidRPr="007744CF">
        <w:rPr>
          <w:position w:val="-6"/>
        </w:rPr>
        <w:object w:dxaOrig="560" w:dyaOrig="260" w14:anchorId="7EF6BFFA">
          <v:shape id="_x0000_i1171" type="#_x0000_t75" style="width:27.75pt;height:12.75pt" o:ole="">
            <v:imagedata r:id="rId322" o:title=""/>
          </v:shape>
          <o:OLEObject Type="Embed" ProgID="Equation.DSMT4" ShapeID="_x0000_i1171" DrawAspect="Content" ObjectID="_1778492628" r:id="rId323"/>
        </w:object>
      </w:r>
      <w:r w:rsidR="009A4046" w:rsidRPr="009A4046">
        <w:t>(kgw)</w:t>
      </w:r>
      <w:r w:rsidR="009A4046" w:rsidRPr="009A4046">
        <w:rPr>
          <w:rFonts w:hint="eastAsia"/>
        </w:rPr>
        <w:t>。</w:t>
      </w:r>
    </w:p>
    <w:p w14:paraId="1E18AD34" w14:textId="79C9F2D6" w:rsidR="006A5FB7" w:rsidRPr="003F50A6" w:rsidRDefault="006A5FB7" w:rsidP="006A5FB7">
      <w:pPr>
        <w:pStyle w:val="ac"/>
        <w:ind w:left="361" w:hanging="361"/>
      </w:pPr>
      <w:r>
        <w:rPr>
          <w:rFonts w:hint="eastAsia"/>
        </w:rPr>
        <w:t>23</w:t>
      </w:r>
      <w:r w:rsidRPr="007569C6">
        <w:rPr>
          <w:rFonts w:hint="eastAsia"/>
        </w:rPr>
        <w:t>.</w:t>
      </w:r>
      <w:r w:rsidRPr="007569C6">
        <w:rPr>
          <w:rFonts w:hint="eastAsia"/>
        </w:rPr>
        <w:tab/>
      </w:r>
      <w:r w:rsidR="009A4046" w:rsidRPr="009A4046">
        <w:rPr>
          <w:rFonts w:hint="eastAsia"/>
        </w:rPr>
        <w:t>未裝氣囊且未繫上安全帶時，作用在假人上半身的平均力量值約多少</w:t>
      </w:r>
      <w:r w:rsidR="009A4046" w:rsidRPr="009A4046">
        <w:t>kgw</w:t>
      </w:r>
      <w:r w:rsidR="009A4046" w:rsidRPr="009A4046">
        <w:rPr>
          <w:rFonts w:hint="eastAsia"/>
        </w:rPr>
        <w:t>？</w:t>
      </w:r>
      <w:r w:rsidR="00DC74CE">
        <w:rPr>
          <w:rFonts w:hint="eastAsia"/>
        </w:rPr>
        <w:t>（</w:t>
      </w:r>
      <w:r w:rsidR="00DC74CE">
        <w:rPr>
          <w:rFonts w:hint="eastAsia"/>
        </w:rPr>
        <w:t>3</w:t>
      </w:r>
      <w:r w:rsidR="00DC74CE">
        <w:rPr>
          <w:rFonts w:hint="eastAsia"/>
        </w:rPr>
        <w:t>分）</w:t>
      </w:r>
      <w:r w:rsidR="009A4046" w:rsidRPr="009A4046">
        <w:br/>
        <w:t>(A) 375</w:t>
      </w:r>
      <w:r w:rsidR="009A4046" w:rsidRPr="009A4046">
        <w:rPr>
          <w:rFonts w:hint="eastAsia"/>
        </w:rPr>
        <w:t xml:space="preserve">　</w:t>
      </w:r>
      <w:r w:rsidR="009A4046" w:rsidRPr="009A4046">
        <w:t>(B) 675</w:t>
      </w:r>
      <w:r w:rsidR="009A4046" w:rsidRPr="009A4046">
        <w:rPr>
          <w:rFonts w:hint="eastAsia"/>
        </w:rPr>
        <w:t xml:space="preserve">　</w:t>
      </w:r>
      <w:r w:rsidR="009A4046" w:rsidRPr="009A4046">
        <w:t>(C) 1120</w:t>
      </w:r>
      <w:r w:rsidR="009A4046" w:rsidRPr="009A4046">
        <w:rPr>
          <w:rFonts w:hint="eastAsia"/>
        </w:rPr>
        <w:t xml:space="preserve">　</w:t>
      </w:r>
      <w:r w:rsidR="009A4046" w:rsidRPr="009A4046">
        <w:t>(D) 1650</w:t>
      </w:r>
      <w:r w:rsidR="009A4046" w:rsidRPr="009A4046">
        <w:rPr>
          <w:rFonts w:hint="eastAsia"/>
        </w:rPr>
        <w:t xml:space="preserve">　</w:t>
      </w:r>
      <w:r w:rsidR="009A4046" w:rsidRPr="009A4046">
        <w:t>(E) 2250</w:t>
      </w:r>
      <w:r w:rsidR="009A4046" w:rsidRPr="009A4046">
        <w:rPr>
          <w:rFonts w:hint="eastAsia"/>
        </w:rPr>
        <w:t>。</w:t>
      </w:r>
    </w:p>
    <w:p w14:paraId="33B971D1" w14:textId="48719BC6" w:rsidR="006A5FB7" w:rsidRPr="007569C6" w:rsidRDefault="006A5FB7" w:rsidP="006A5FB7">
      <w:pPr>
        <w:pStyle w:val="a3"/>
        <w:ind w:left="1566" w:hanging="1205"/>
      </w:pPr>
      <w:r>
        <w:rPr>
          <w:rFonts w:hint="eastAsia"/>
        </w:rPr>
        <w:t>參考答案：</w:t>
      </w:r>
      <w:r>
        <w:rPr>
          <w:rFonts w:hint="eastAsia"/>
        </w:rPr>
        <w:tab/>
      </w:r>
      <w:r w:rsidR="009A4046">
        <w:rPr>
          <w:rFonts w:hint="eastAsia"/>
        </w:rPr>
        <w:t>E</w:t>
      </w:r>
    </w:p>
    <w:p w14:paraId="6C50352A" w14:textId="6099EE7D" w:rsidR="006A5FB7" w:rsidRPr="007569C6" w:rsidRDefault="006A5FB7" w:rsidP="00105E29">
      <w:pPr>
        <w:pStyle w:val="a3"/>
        <w:ind w:left="1566" w:hanging="1205"/>
        <w:textAlignment w:val="auto"/>
      </w:pPr>
      <w:r>
        <w:rPr>
          <w:rFonts w:hint="eastAsia"/>
        </w:rPr>
        <w:t>試題解析：</w:t>
      </w:r>
      <w:r>
        <w:rPr>
          <w:rFonts w:hint="eastAsia"/>
        </w:rPr>
        <w:tab/>
      </w:r>
      <w:r w:rsidR="009A4046" w:rsidRPr="009A4046">
        <w:rPr>
          <w:rFonts w:hint="eastAsia"/>
        </w:rPr>
        <w:t>由</w:t>
      </w:r>
      <w:r w:rsidR="00105E29" w:rsidRPr="007744CF">
        <w:rPr>
          <w:position w:val="-10"/>
        </w:rPr>
        <w:object w:dxaOrig="1420" w:dyaOrig="340" w14:anchorId="2B445D9E">
          <v:shape id="_x0000_i1172" type="#_x0000_t75" style="width:70.5pt;height:17.25pt" o:ole="">
            <v:imagedata r:id="rId324" o:title=""/>
          </v:shape>
          <o:OLEObject Type="Embed" ProgID="Equation.DSMT4" ShapeID="_x0000_i1172" DrawAspect="Content" ObjectID="_1778492629" r:id="rId325"/>
        </w:object>
      </w:r>
      <w:r w:rsidR="009A4046" w:rsidRPr="009A4046">
        <w:br/>
      </w:r>
      <w:r w:rsidR="009A4046" w:rsidRPr="009A4046">
        <w:sym w:font="Symbol" w:char="F0DE"/>
      </w:r>
      <w:r w:rsidR="00105E29" w:rsidRPr="007744CF">
        <w:rPr>
          <w:position w:val="-6"/>
        </w:rPr>
        <w:object w:dxaOrig="2760" w:dyaOrig="300" w14:anchorId="3CFC2B88">
          <v:shape id="_x0000_i1173" type="#_x0000_t75" style="width:138pt;height:15pt" o:ole="">
            <v:imagedata r:id="rId326" o:title=""/>
          </v:shape>
          <o:OLEObject Type="Embed" ProgID="Equation.DSMT4" ShapeID="_x0000_i1173" DrawAspect="Content" ObjectID="_1778492630" r:id="rId327"/>
        </w:object>
      </w:r>
      <w:r w:rsidR="009A4046" w:rsidRPr="009A4046">
        <w:t>(m/s</w:t>
      </w:r>
      <w:r w:rsidR="009A4046" w:rsidRPr="009A4046">
        <w:rPr>
          <w:vertAlign w:val="superscript"/>
        </w:rPr>
        <w:t>2</w:t>
      </w:r>
      <w:r w:rsidR="009A4046" w:rsidRPr="009A4046">
        <w:t>)</w:t>
      </w:r>
      <w:r w:rsidR="009A4046" w:rsidRPr="009A4046">
        <w:br/>
      </w:r>
      <w:r w:rsidR="009A4046" w:rsidRPr="009A4046">
        <w:sym w:font="Symbol" w:char="F0DE"/>
      </w:r>
      <w:r w:rsidR="003C1C32" w:rsidRPr="007744CF">
        <w:rPr>
          <w:position w:val="-10"/>
        </w:rPr>
        <w:object w:dxaOrig="2580" w:dyaOrig="300" w14:anchorId="6826588D">
          <v:shape id="_x0000_i1174" type="#_x0000_t75" style="width:129pt;height:15pt" o:ole="">
            <v:imagedata r:id="rId328" o:title=""/>
          </v:shape>
          <o:OLEObject Type="Embed" ProgID="Equation.DSMT4" ShapeID="_x0000_i1174" DrawAspect="Content" ObjectID="_1778492631" r:id="rId329"/>
        </w:object>
      </w:r>
      <w:r w:rsidR="009A4046" w:rsidRPr="009A4046">
        <w:t>(N)</w:t>
      </w:r>
      <w:r w:rsidR="003C1C32" w:rsidRPr="007744CF">
        <w:rPr>
          <w:position w:val="-6"/>
        </w:rPr>
        <w:object w:dxaOrig="680" w:dyaOrig="260" w14:anchorId="4BC9BCEF">
          <v:shape id="_x0000_i1175" type="#_x0000_t75" style="width:33.75pt;height:12.75pt" o:ole="">
            <v:imagedata r:id="rId330" o:title=""/>
          </v:shape>
          <o:OLEObject Type="Embed" ProgID="Equation.DSMT4" ShapeID="_x0000_i1175" DrawAspect="Content" ObjectID="_1778492632" r:id="rId331"/>
        </w:object>
      </w:r>
      <w:r w:rsidR="009A4046" w:rsidRPr="009A4046">
        <w:t>(kgw)</w:t>
      </w:r>
      <w:r w:rsidR="009A4046" w:rsidRPr="009A4046">
        <w:rPr>
          <w:rFonts w:hint="eastAsia"/>
        </w:rPr>
        <w:t>。</w:t>
      </w:r>
    </w:p>
    <w:p w14:paraId="4E934C51" w14:textId="5375FDD1" w:rsidR="009A4046" w:rsidRPr="003F50A6" w:rsidRDefault="009A4046" w:rsidP="009A4046">
      <w:pPr>
        <w:pStyle w:val="ac"/>
        <w:ind w:left="361" w:hanging="361"/>
      </w:pPr>
      <w:r>
        <w:rPr>
          <w:rFonts w:hint="eastAsia"/>
        </w:rPr>
        <w:t>24</w:t>
      </w:r>
      <w:r w:rsidRPr="007569C6">
        <w:rPr>
          <w:rFonts w:hint="eastAsia"/>
        </w:rPr>
        <w:t>.</w:t>
      </w:r>
      <w:r w:rsidRPr="007569C6">
        <w:rPr>
          <w:rFonts w:hint="eastAsia"/>
        </w:rPr>
        <w:tab/>
      </w:r>
      <w:r w:rsidRPr="009A4046">
        <w:rPr>
          <w:rFonts w:hint="eastAsia"/>
        </w:rPr>
        <w:t>試從作用時間的角度，簡要分析裝有氣囊並繫上安全帶時，可大幅降低車禍時人所受傷害的物理原理。</w:t>
      </w:r>
      <w:r w:rsidR="00DC74CE">
        <w:rPr>
          <w:rFonts w:hint="eastAsia"/>
        </w:rPr>
        <w:t>（</w:t>
      </w:r>
      <w:r w:rsidR="00DC74CE">
        <w:t>4</w:t>
      </w:r>
      <w:r w:rsidR="00DC74CE">
        <w:rPr>
          <w:rFonts w:hint="eastAsia"/>
        </w:rPr>
        <w:t>分）</w:t>
      </w:r>
    </w:p>
    <w:p w14:paraId="0473B329" w14:textId="580E15B1" w:rsidR="006B7C44" w:rsidRDefault="006B7C44" w:rsidP="00D4311E">
      <w:pPr>
        <w:pStyle w:val="a3"/>
        <w:ind w:left="1566" w:hanging="1205"/>
      </w:pPr>
      <w:r>
        <w:rPr>
          <w:rFonts w:hint="eastAsia"/>
        </w:rPr>
        <w:t>參考答案：見解析</w:t>
      </w:r>
    </w:p>
    <w:p w14:paraId="23CE969D" w14:textId="2219FDF2" w:rsidR="00953C31" w:rsidRDefault="005C5BFE" w:rsidP="00D4311E">
      <w:pPr>
        <w:pStyle w:val="a3"/>
        <w:ind w:left="1566" w:hanging="1205"/>
      </w:pPr>
      <w:r>
        <w:rPr>
          <w:rFonts w:hint="eastAsia"/>
        </w:rPr>
        <w:t>試題解析：</w:t>
      </w:r>
      <w:r w:rsidR="009A4046">
        <w:rPr>
          <w:rFonts w:hint="eastAsia"/>
        </w:rPr>
        <w:tab/>
      </w:r>
      <w:r w:rsidR="009A4046" w:rsidRPr="009A4046">
        <w:rPr>
          <w:rFonts w:hint="eastAsia"/>
        </w:rPr>
        <w:t>根據衝量</w:t>
      </w:r>
      <w:r w:rsidR="00330273" w:rsidRPr="009A4046">
        <w:object w:dxaOrig="200" w:dyaOrig="160" w14:anchorId="56BB090F">
          <v:shape id="_x0000_i1176" type="#_x0000_t75" style="width:9.75pt;height:8.25pt" o:ole="">
            <v:imagedata r:id="rId332" o:title=""/>
          </v:shape>
          <o:OLEObject Type="Embed" ProgID="Equation.DSMT4" ShapeID="_x0000_i1176" DrawAspect="Content" ObjectID="_1778492633" r:id="rId333"/>
        </w:object>
      </w:r>
      <w:r w:rsidR="009A4046" w:rsidRPr="009A4046">
        <w:rPr>
          <w:rFonts w:hint="eastAsia"/>
        </w:rPr>
        <w:t>動量定理</w:t>
      </w:r>
      <w:r w:rsidR="009A4046" w:rsidRPr="009A4046">
        <w:object w:dxaOrig="1900" w:dyaOrig="300" w14:anchorId="6057712B">
          <v:shape id="_x0000_i1177" type="#_x0000_t75" style="width:94.5pt;height:15pt" o:ole="">
            <v:imagedata r:id="rId334" o:title=""/>
          </v:shape>
          <o:OLEObject Type="Embed" ProgID="Equation.DSMT4" ShapeID="_x0000_i1177" DrawAspect="Content" ObjectID="_1778492634" r:id="rId335"/>
        </w:object>
      </w:r>
      <w:r w:rsidR="009A4046" w:rsidRPr="009A4046">
        <w:rPr>
          <w:rFonts w:hint="eastAsia"/>
        </w:rPr>
        <w:t>，可知車禍時人所受的平均作用力</w:t>
      </w:r>
      <w:r w:rsidR="009A4046" w:rsidRPr="009A4046">
        <w:object w:dxaOrig="760" w:dyaOrig="600" w14:anchorId="159D6DF8">
          <v:shape id="_x0000_i1178" type="#_x0000_t75" style="width:37.5pt;height:30pt" o:ole="">
            <v:imagedata r:id="rId336" o:title=""/>
          </v:shape>
          <o:OLEObject Type="Embed" ProgID="Equation.DSMT4" ShapeID="_x0000_i1178" DrawAspect="Content" ObjectID="_1778492635" r:id="rId337"/>
        </w:object>
      </w:r>
      <w:r w:rsidR="009A4046" w:rsidRPr="009A4046">
        <w:rPr>
          <w:rFonts w:hint="eastAsia"/>
        </w:rPr>
        <w:t>。自發生車禍至人停下來為止，人的</w:t>
      </w:r>
      <w:r w:rsidR="009A4046" w:rsidRPr="009A4046">
        <w:object w:dxaOrig="320" w:dyaOrig="300" w14:anchorId="5390736C">
          <v:shape id="_x0000_i1179" type="#_x0000_t75" style="width:15.75pt;height:15pt" o:ole="">
            <v:imagedata r:id="rId338" o:title=""/>
          </v:shape>
          <o:OLEObject Type="Embed" ProgID="Equation.DSMT4" ShapeID="_x0000_i1179" DrawAspect="Content" ObjectID="_1778492636" r:id="rId339"/>
        </w:object>
      </w:r>
      <w:r w:rsidR="009A4046" w:rsidRPr="009A4046">
        <w:rPr>
          <w:rFonts w:hint="eastAsia"/>
        </w:rPr>
        <w:t>為定值，當作用時間愈長，則人所受的撞擊力愈低。安全帶和氣囊可延長作用時間，進而降低車禍時人受到的撞擊力。</w:t>
      </w:r>
    </w:p>
    <w:p w14:paraId="34D54618" w14:textId="77777777" w:rsidR="00953C31" w:rsidRDefault="00953C31">
      <w:pPr>
        <w:widowControl/>
        <w:snapToGrid/>
        <w:spacing w:line="240" w:lineRule="auto"/>
        <w:jc w:val="left"/>
        <w:textAlignment w:val="auto"/>
        <w:rPr>
          <w:color w:val="FF0000"/>
        </w:rPr>
      </w:pPr>
      <w:r>
        <w:br w:type="page"/>
      </w:r>
    </w:p>
    <w:p w14:paraId="2F006DB0" w14:textId="41505F11" w:rsidR="009A4046" w:rsidRPr="0044692B" w:rsidRDefault="00292340" w:rsidP="009A4046">
      <w:pPr>
        <w:pStyle w:val="ac"/>
        <w:ind w:left="361" w:hanging="361"/>
        <w:rPr>
          <w:u w:val="single"/>
        </w:rPr>
      </w:pPr>
      <w:r>
        <w:rPr>
          <w:rFonts w:hint="eastAsia"/>
          <w:u w:val="single"/>
        </w:rPr>
        <w:lastRenderedPageBreak/>
        <w:t>25</w:t>
      </w:r>
      <w:r w:rsidR="009A4046" w:rsidRPr="0044692B">
        <w:rPr>
          <w:rFonts w:hint="eastAsia"/>
          <w:u w:val="single"/>
        </w:rPr>
        <w:t>～</w:t>
      </w:r>
      <w:r>
        <w:rPr>
          <w:rFonts w:hint="eastAsia"/>
          <w:u w:val="single"/>
        </w:rPr>
        <w:t>26</w:t>
      </w:r>
      <w:r w:rsidR="009A4046" w:rsidRPr="0044692B">
        <w:rPr>
          <w:rFonts w:hint="eastAsia"/>
          <w:u w:val="single"/>
        </w:rPr>
        <w:t>題為題組</w:t>
      </w:r>
    </w:p>
    <w:p w14:paraId="3E7CC8A9" w14:textId="063DB567" w:rsidR="009A4046" w:rsidRDefault="009A4046" w:rsidP="009A4046">
      <w:pPr>
        <w:pStyle w:val="ac"/>
        <w:ind w:left="361" w:hanging="361"/>
      </w:pPr>
      <w:r w:rsidRPr="00ED6036">
        <w:rPr>
          <w:rFonts w:hint="eastAsia"/>
        </w:rPr>
        <w:t>◎</w:t>
      </w:r>
      <w:r w:rsidRPr="00ED6036">
        <w:tab/>
      </w:r>
      <w:r w:rsidR="00C54F05">
        <w:rPr>
          <w:rFonts w:hint="eastAsia"/>
        </w:rPr>
        <w:tab/>
      </w:r>
      <w:r w:rsidR="00292340" w:rsidRPr="00292340">
        <w:rPr>
          <w:rFonts w:hint="eastAsia"/>
        </w:rPr>
        <w:t>二十世紀初期對於光電效應有許多不同的解釋，密立坎經由實驗證實愛因斯坦的光量子論，從而奠定了現代光電科技的基礎，現代生活中常見的太陽能板，能將太陽能轉換為電能，即是應用此一效應。令</w:t>
      </w:r>
      <w:r w:rsidR="00292340" w:rsidRPr="00292340">
        <w:rPr>
          <w:i/>
        </w:rPr>
        <w:t>h</w:t>
      </w:r>
      <w:r w:rsidR="00292340" w:rsidRPr="00292340">
        <w:rPr>
          <w:rFonts w:hint="eastAsia"/>
        </w:rPr>
        <w:t>代表普朗克常數，</w:t>
      </w:r>
      <w:r w:rsidR="00292340" w:rsidRPr="00292340">
        <w:rPr>
          <w:i/>
        </w:rPr>
        <w:t>e</w:t>
      </w:r>
      <w:r w:rsidR="00292340" w:rsidRPr="00292340">
        <w:rPr>
          <w:rFonts w:hint="eastAsia"/>
        </w:rPr>
        <w:t>代表基本電荷。</w:t>
      </w:r>
    </w:p>
    <w:p w14:paraId="4D8DF4C8" w14:textId="3F1B658B" w:rsidR="006A5FB7" w:rsidRDefault="00657931" w:rsidP="00A913AB">
      <w:pPr>
        <w:pStyle w:val="ac"/>
        <w:ind w:left="771" w:hangingChars="320" w:hanging="771"/>
      </w:pPr>
      <w:r>
        <w:rPr>
          <w:rFonts w:hint="eastAsia"/>
          <w:noProof/>
          <w:lang w:val="zh-TW"/>
        </w:rPr>
        <w:drawing>
          <wp:anchor distT="0" distB="0" distL="114300" distR="114300" simplePos="0" relativeHeight="251637248" behindDoc="0" locked="0" layoutInCell="1" allowOverlap="1" wp14:anchorId="6D5E140B" wp14:editId="4F3803D9">
            <wp:simplePos x="0" y="0"/>
            <wp:positionH relativeFrom="column">
              <wp:posOffset>4431099</wp:posOffset>
            </wp:positionH>
            <wp:positionV relativeFrom="paragraph">
              <wp:posOffset>21697</wp:posOffset>
            </wp:positionV>
            <wp:extent cx="1678940" cy="1356360"/>
            <wp:effectExtent l="0" t="0" r="0" b="0"/>
            <wp:wrapSquare wrapText="bothSides"/>
            <wp:docPr id="169" name="圖片 1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9" name="圖片 169"/>
                    <pic:cNvPicPr/>
                  </pic:nvPicPr>
                  <pic:blipFill>
                    <a:blip r:embed="rId340"/>
                    <a:stretch>
                      <a:fillRect/>
                    </a:stretch>
                  </pic:blipFill>
                  <pic:spPr>
                    <a:xfrm>
                      <a:off x="0" y="0"/>
                      <a:ext cx="1678940" cy="13563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6A5FB7">
        <w:rPr>
          <w:rFonts w:hint="eastAsia"/>
        </w:rPr>
        <w:t>25</w:t>
      </w:r>
      <w:r w:rsidR="006A5FB7" w:rsidRPr="007569C6">
        <w:rPr>
          <w:rFonts w:hint="eastAsia"/>
        </w:rPr>
        <w:t>.</w:t>
      </w:r>
      <w:r w:rsidR="006A5FB7" w:rsidRPr="007569C6">
        <w:rPr>
          <w:rFonts w:hint="eastAsia"/>
        </w:rPr>
        <w:tab/>
      </w:r>
      <w:r w:rsidR="00885133">
        <w:t>(1)</w:t>
      </w:r>
      <w:r w:rsidR="00A913AB">
        <w:t xml:space="preserve"> </w:t>
      </w:r>
      <w:r w:rsidR="00292340" w:rsidRPr="00292340">
        <w:rPr>
          <w:rFonts w:hint="eastAsia"/>
        </w:rPr>
        <w:t>於作答區將下表的元件圖例，繪製於如圖所示的虛線方格中，並加以正確連接（注意接點的極性），使其成為光電效應實驗的電路圖。</w:t>
      </w:r>
      <w:r w:rsidR="00F81EE9">
        <w:rPr>
          <w:rFonts w:hint="eastAsia"/>
        </w:rPr>
        <w:t>（</w:t>
      </w:r>
      <w:r w:rsidR="00F81EE9">
        <w:rPr>
          <w:rFonts w:hint="eastAsia"/>
        </w:rPr>
        <w:t>2</w:t>
      </w:r>
      <w:r w:rsidR="00F81EE9">
        <w:rPr>
          <w:rFonts w:hint="eastAsia"/>
        </w:rPr>
        <w:t>分）</w:t>
      </w:r>
    </w:p>
    <w:p w14:paraId="31B361F0" w14:textId="4BB50DE5" w:rsidR="00A913AB" w:rsidRPr="003F50A6" w:rsidRDefault="00A913AB" w:rsidP="00A913AB">
      <w:pPr>
        <w:pStyle w:val="ac"/>
        <w:overflowPunct w:val="0"/>
        <w:ind w:leftChars="150" w:left="771" w:hangingChars="170" w:hanging="410"/>
      </w:pPr>
      <w:r>
        <w:t xml:space="preserve">(2) </w:t>
      </w:r>
      <w:r w:rsidRPr="00292340">
        <w:rPr>
          <w:rFonts w:hint="eastAsia"/>
        </w:rPr>
        <w:t>承</w:t>
      </w:r>
      <w:r>
        <w:rPr>
          <w:rFonts w:hint="eastAsia"/>
        </w:rPr>
        <w:t>(</w:t>
      </w:r>
      <w:r>
        <w:t>1)</w:t>
      </w:r>
      <w:r w:rsidRPr="00292340">
        <w:rPr>
          <w:rFonts w:hint="eastAsia"/>
        </w:rPr>
        <w:t>，若對同一金屬，選擇多種波長不同、但都能產生光電效應的入射光進行測量，則對於其中每種波長的入射光，必須改變何種物理量，使電路的電流發生何種情況，並取得哪個物理量的實驗數據，才能估測普朗克常數對基本電荷的比值</w:t>
      </w:r>
      <w:r w:rsidRPr="00292340">
        <w:object w:dxaOrig="220" w:dyaOrig="580" w14:anchorId="22F87BD5">
          <v:shape id="_x0000_i1180" type="#_x0000_t75" style="width:11.25pt;height:29.25pt" o:ole="">
            <v:imagedata r:id="rId341" o:title=""/>
          </v:shape>
          <o:OLEObject Type="Embed" ProgID="Equation.DSMT4" ShapeID="_x0000_i1180" DrawAspect="Content" ObjectID="_1778492637" r:id="rId342"/>
        </w:object>
      </w:r>
      <w:r w:rsidRPr="00292340">
        <w:rPr>
          <w:rFonts w:hint="eastAsia"/>
        </w:rPr>
        <w:t>？</w:t>
      </w:r>
      <w:r w:rsidR="00F81EE9">
        <w:rPr>
          <w:rFonts w:hint="eastAsia"/>
        </w:rPr>
        <w:t>（</w:t>
      </w:r>
      <w:r w:rsidR="00F81EE9">
        <w:rPr>
          <w:rFonts w:hint="eastAsia"/>
        </w:rPr>
        <w:t>2</w:t>
      </w:r>
      <w:r w:rsidR="00F81EE9">
        <w:rPr>
          <w:rFonts w:hint="eastAsia"/>
        </w:rPr>
        <w:t>分）</w:t>
      </w:r>
    </w:p>
    <w:tbl>
      <w:tblPr>
        <w:tblpPr w:leftFromText="180" w:rightFromText="180" w:vertAnchor="text" w:horzAnchor="page" w:tblpX="2020" w:tblpY="49"/>
        <w:tblW w:w="0" w:type="auto"/>
        <w:tblLayout w:type="fixed"/>
        <w:tblLook w:val="04A0" w:firstRow="1" w:lastRow="0" w:firstColumn="1" w:lastColumn="0" w:noHBand="0" w:noVBand="1"/>
      </w:tblPr>
      <w:tblGrid>
        <w:gridCol w:w="2224"/>
        <w:gridCol w:w="2224"/>
        <w:gridCol w:w="2224"/>
        <w:gridCol w:w="2225"/>
      </w:tblGrid>
      <w:tr w:rsidR="00A913AB" w14:paraId="2E3365AE" w14:textId="77777777" w:rsidTr="00A913AB">
        <w:trPr>
          <w:trHeight w:val="61"/>
        </w:trPr>
        <w:tc>
          <w:tcPr>
            <w:tcW w:w="22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0838202" w14:textId="77777777" w:rsidR="00A913AB" w:rsidRDefault="00A913AB" w:rsidP="00A913AB">
            <w:pPr>
              <w:spacing w:beforeLines="20" w:before="78" w:afterLines="20" w:after="78" w:line="240" w:lineRule="auto"/>
              <w:jc w:val="center"/>
              <w:rPr>
                <w:rFonts w:eastAsiaTheme="minorEastAsia"/>
                <w:sz w:val="24"/>
              </w:rPr>
            </w:pPr>
            <w:r>
              <w:rPr>
                <w:rFonts w:eastAsiaTheme="minorEastAsia" w:hint="eastAsia"/>
              </w:rPr>
              <w:t>光電管</w:t>
            </w:r>
          </w:p>
        </w:tc>
        <w:tc>
          <w:tcPr>
            <w:tcW w:w="22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301F7206" w14:textId="77777777" w:rsidR="00A913AB" w:rsidRDefault="00A913AB" w:rsidP="00A913AB">
            <w:pPr>
              <w:spacing w:beforeLines="20" w:before="78" w:afterLines="20" w:after="78" w:line="240" w:lineRule="auto"/>
              <w:jc w:val="center"/>
              <w:rPr>
                <w:rFonts w:eastAsiaTheme="minorEastAsia"/>
                <w:sz w:val="24"/>
              </w:rPr>
            </w:pPr>
            <w:r>
              <w:rPr>
                <w:rFonts w:eastAsiaTheme="minorEastAsia" w:hint="eastAsia"/>
              </w:rPr>
              <w:t>可調直流電壓源</w:t>
            </w:r>
          </w:p>
        </w:tc>
        <w:tc>
          <w:tcPr>
            <w:tcW w:w="22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1662E37" w14:textId="77777777" w:rsidR="00A913AB" w:rsidRDefault="00A913AB" w:rsidP="00A913AB">
            <w:pPr>
              <w:spacing w:beforeLines="20" w:before="78" w:afterLines="20" w:after="78" w:line="240" w:lineRule="auto"/>
              <w:jc w:val="center"/>
              <w:rPr>
                <w:rFonts w:eastAsiaTheme="minorEastAsia"/>
                <w:sz w:val="24"/>
              </w:rPr>
            </w:pPr>
            <w:r>
              <w:rPr>
                <w:rFonts w:eastAsiaTheme="minorEastAsia" w:hint="eastAsia"/>
              </w:rPr>
              <w:t>直流安培計</w:t>
            </w:r>
          </w:p>
        </w:tc>
        <w:tc>
          <w:tcPr>
            <w:tcW w:w="22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807CC40" w14:textId="77777777" w:rsidR="00A913AB" w:rsidRDefault="00A913AB" w:rsidP="00A913AB">
            <w:pPr>
              <w:spacing w:beforeLines="20" w:before="78" w:afterLines="20" w:after="78" w:line="240" w:lineRule="auto"/>
              <w:jc w:val="center"/>
              <w:rPr>
                <w:rFonts w:eastAsiaTheme="minorEastAsia"/>
                <w:sz w:val="24"/>
              </w:rPr>
            </w:pPr>
            <w:r>
              <w:rPr>
                <w:rFonts w:eastAsiaTheme="minorEastAsia" w:hint="eastAsia"/>
              </w:rPr>
              <w:t>直流伏特計</w:t>
            </w:r>
          </w:p>
        </w:tc>
      </w:tr>
      <w:tr w:rsidR="00A913AB" w14:paraId="7936FE82" w14:textId="77777777" w:rsidTr="00A913AB">
        <w:trPr>
          <w:trHeight w:val="1353"/>
        </w:trPr>
        <w:tc>
          <w:tcPr>
            <w:tcW w:w="22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4D0810F" w14:textId="1A9BBC22" w:rsidR="00A913AB" w:rsidRDefault="00B07A99" w:rsidP="00A913AB">
            <w:pPr>
              <w:spacing w:beforeLines="20" w:before="78" w:afterLines="20" w:after="78" w:line="240" w:lineRule="auto"/>
              <w:jc w:val="center"/>
              <w:rPr>
                <w:rFonts w:eastAsiaTheme="minorEastAsia"/>
                <w:sz w:val="24"/>
              </w:rPr>
            </w:pPr>
            <w:r>
              <w:rPr>
                <w:rFonts w:eastAsiaTheme="minorEastAsia"/>
                <w:noProof/>
                <w:sz w:val="24"/>
              </w:rPr>
              <w:drawing>
                <wp:inline distT="0" distB="0" distL="0" distR="0" wp14:anchorId="28EFE748" wp14:editId="32F8717A">
                  <wp:extent cx="1021080" cy="850392"/>
                  <wp:effectExtent l="0" t="0" r="7620" b="6985"/>
                  <wp:docPr id="170" name="圖片 17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0" name="圖片 170"/>
                          <pic:cNvPicPr/>
                        </pic:nvPicPr>
                        <pic:blipFill>
                          <a:blip r:embed="rId34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21080" cy="85039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2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DF3BC71" w14:textId="5F6FD355" w:rsidR="00A913AB" w:rsidRDefault="00B07A99" w:rsidP="00A913AB">
            <w:pPr>
              <w:spacing w:beforeLines="20" w:before="78" w:afterLines="20" w:after="78" w:line="240" w:lineRule="auto"/>
              <w:jc w:val="center"/>
              <w:rPr>
                <w:rFonts w:eastAsiaTheme="minorEastAsia"/>
                <w:sz w:val="24"/>
              </w:rPr>
            </w:pPr>
            <w:r>
              <w:rPr>
                <w:rFonts w:eastAsiaTheme="minorEastAsia"/>
                <w:noProof/>
                <w:sz w:val="24"/>
              </w:rPr>
              <w:drawing>
                <wp:inline distT="0" distB="0" distL="0" distR="0" wp14:anchorId="7F322151" wp14:editId="00262067">
                  <wp:extent cx="868680" cy="374904"/>
                  <wp:effectExtent l="0" t="0" r="7620" b="6350"/>
                  <wp:docPr id="171" name="圖片 1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1" name="圖片 171"/>
                          <pic:cNvPicPr/>
                        </pic:nvPicPr>
                        <pic:blipFill>
                          <a:blip r:embed="rId34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68680" cy="37490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2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1A912A66" w14:textId="52952447" w:rsidR="00A913AB" w:rsidRDefault="00B07A99" w:rsidP="00A913AB">
            <w:pPr>
              <w:spacing w:beforeLines="20" w:before="78" w:afterLines="20" w:after="78" w:line="240" w:lineRule="auto"/>
              <w:jc w:val="center"/>
              <w:rPr>
                <w:rFonts w:eastAsiaTheme="minorEastAsia"/>
                <w:sz w:val="24"/>
              </w:rPr>
            </w:pPr>
            <w:r>
              <w:rPr>
                <w:rFonts w:eastAsiaTheme="minorEastAsia"/>
                <w:noProof/>
                <w:sz w:val="24"/>
              </w:rPr>
              <w:drawing>
                <wp:inline distT="0" distB="0" distL="0" distR="0" wp14:anchorId="0CCC17FA" wp14:editId="51B5C30B">
                  <wp:extent cx="966216" cy="301752"/>
                  <wp:effectExtent l="0" t="0" r="5715" b="3175"/>
                  <wp:docPr id="172" name="圖片 17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2" name="圖片 172"/>
                          <pic:cNvPicPr/>
                        </pic:nvPicPr>
                        <pic:blipFill>
                          <a:blip r:embed="rId34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66216" cy="30175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2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E143B62" w14:textId="744BB78A" w:rsidR="00A913AB" w:rsidRDefault="00B07A99" w:rsidP="00A913AB">
            <w:pPr>
              <w:spacing w:beforeLines="20" w:before="78" w:afterLines="20" w:after="78" w:line="240" w:lineRule="auto"/>
              <w:jc w:val="center"/>
              <w:rPr>
                <w:rFonts w:eastAsiaTheme="minorEastAsia"/>
                <w:sz w:val="24"/>
              </w:rPr>
            </w:pPr>
            <w:r>
              <w:rPr>
                <w:rFonts w:eastAsiaTheme="minorEastAsia"/>
                <w:noProof/>
                <w:sz w:val="24"/>
              </w:rPr>
              <w:drawing>
                <wp:inline distT="0" distB="0" distL="0" distR="0" wp14:anchorId="2726D942" wp14:editId="45085C9B">
                  <wp:extent cx="966216" cy="374904"/>
                  <wp:effectExtent l="0" t="0" r="5715" b="6350"/>
                  <wp:docPr id="173" name="圖片 1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3" name="圖片 173"/>
                          <pic:cNvPicPr/>
                        </pic:nvPicPr>
                        <pic:blipFill>
                          <a:blip r:embed="rId34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66216" cy="37490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E7A4010" w14:textId="77777777" w:rsidR="00A913AB" w:rsidRPr="00A913AB" w:rsidRDefault="00A913AB" w:rsidP="00A913AB">
      <w:pPr>
        <w:pStyle w:val="ac"/>
        <w:ind w:left="771" w:hangingChars="320" w:hanging="771"/>
      </w:pPr>
    </w:p>
    <w:p w14:paraId="0F02D3B0" w14:textId="77777777" w:rsidR="00A913AB" w:rsidRDefault="00A913AB" w:rsidP="0061477B">
      <w:pPr>
        <w:pStyle w:val="a3"/>
        <w:spacing w:beforeLines="20" w:before="78"/>
        <w:ind w:left="1566" w:hanging="1205"/>
      </w:pPr>
    </w:p>
    <w:p w14:paraId="0F255CF2" w14:textId="77777777" w:rsidR="00A913AB" w:rsidRDefault="00A913AB" w:rsidP="0061477B">
      <w:pPr>
        <w:pStyle w:val="a3"/>
        <w:spacing w:beforeLines="20" w:before="78"/>
        <w:ind w:left="1566" w:hanging="1205"/>
      </w:pPr>
    </w:p>
    <w:p w14:paraId="5D3B4BB9" w14:textId="77777777" w:rsidR="00A913AB" w:rsidRDefault="00A913AB" w:rsidP="0061477B">
      <w:pPr>
        <w:pStyle w:val="a3"/>
        <w:spacing w:beforeLines="20" w:before="78"/>
        <w:ind w:left="1566" w:hanging="1205"/>
      </w:pPr>
    </w:p>
    <w:p w14:paraId="70D80202" w14:textId="77777777" w:rsidR="00A913AB" w:rsidRDefault="00A913AB" w:rsidP="0061477B">
      <w:pPr>
        <w:pStyle w:val="a3"/>
        <w:spacing w:beforeLines="20" w:before="78"/>
        <w:ind w:left="1566" w:hanging="1205"/>
      </w:pPr>
    </w:p>
    <w:p w14:paraId="59F4876E" w14:textId="6AE5CA15" w:rsidR="006A5FB7" w:rsidRPr="007569C6" w:rsidRDefault="006A5FB7" w:rsidP="00CE0AD5">
      <w:pPr>
        <w:pStyle w:val="a3"/>
        <w:spacing w:beforeLines="20" w:before="78" w:line="288" w:lineRule="auto"/>
        <w:ind w:left="1566" w:hanging="1205"/>
      </w:pPr>
      <w:r>
        <w:rPr>
          <w:rFonts w:hint="eastAsia"/>
        </w:rPr>
        <w:t>參考答案：</w:t>
      </w:r>
      <w:r>
        <w:rPr>
          <w:rFonts w:hint="eastAsia"/>
        </w:rPr>
        <w:tab/>
      </w:r>
      <w:r w:rsidR="00292340" w:rsidRPr="00292340">
        <w:rPr>
          <w:rFonts w:hint="eastAsia"/>
        </w:rPr>
        <w:t>見解析</w:t>
      </w:r>
    </w:p>
    <w:p w14:paraId="7CBEEB91" w14:textId="2895A978" w:rsidR="00A913AB" w:rsidRDefault="00791137" w:rsidP="00CE0AD5">
      <w:pPr>
        <w:pStyle w:val="a3"/>
        <w:spacing w:line="288" w:lineRule="auto"/>
        <w:ind w:left="1879" w:hangingChars="630" w:hanging="1518"/>
      </w:pPr>
      <w:r>
        <w:rPr>
          <w:noProof/>
        </w:rPr>
        <w:drawing>
          <wp:anchor distT="0" distB="0" distL="114300" distR="114300" simplePos="0" relativeHeight="251672064" behindDoc="0" locked="0" layoutInCell="1" allowOverlap="1" wp14:anchorId="1E6447D3" wp14:editId="1F146AD2">
            <wp:simplePos x="0" y="0"/>
            <wp:positionH relativeFrom="column">
              <wp:posOffset>4366260</wp:posOffset>
            </wp:positionH>
            <wp:positionV relativeFrom="paragraph">
              <wp:posOffset>3810</wp:posOffset>
            </wp:positionV>
            <wp:extent cx="1752600" cy="1648460"/>
            <wp:effectExtent l="0" t="0" r="0" b="8890"/>
            <wp:wrapSquare wrapText="bothSides"/>
            <wp:docPr id="174" name="圖片 1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4" name="圖片 174"/>
                    <pic:cNvPicPr/>
                  </pic:nvPicPr>
                  <pic:blipFill>
                    <a:blip r:embed="rId347">
                      <a:clrChange>
                        <a:clrFrom>
                          <a:srgbClr val="FEFEFE"/>
                        </a:clrFrom>
                        <a:clrTo>
                          <a:srgbClr val="FEFEFE">
                            <a:alpha val="0"/>
                          </a:srgbClr>
                        </a:clrTo>
                      </a:clrChang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52600" cy="16484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6A5FB7">
        <w:rPr>
          <w:rFonts w:hint="eastAsia"/>
        </w:rPr>
        <w:t>試題解析：</w:t>
      </w:r>
      <w:r w:rsidR="006A5FB7">
        <w:rPr>
          <w:rFonts w:hint="eastAsia"/>
        </w:rPr>
        <w:tab/>
      </w:r>
      <w:r w:rsidR="00A913AB">
        <w:t>(1)</w:t>
      </w:r>
      <w:r w:rsidR="00292340" w:rsidRPr="00292340">
        <w:rPr>
          <w:rFonts w:hint="eastAsia"/>
        </w:rPr>
        <w:t>本題需掌握安培計需串聯、伏特計需並聯的基本知識，並配合逆向電源的設置，故可先將光電管－安培計－直流電源完成一完整迴路，再將伏特計並聯即可。</w:t>
      </w:r>
    </w:p>
    <w:p w14:paraId="048E8B6A" w14:textId="71CCA48F" w:rsidR="00292340" w:rsidRPr="00292340" w:rsidRDefault="006A5FB7" w:rsidP="00CE0AD5">
      <w:pPr>
        <w:pStyle w:val="a3"/>
        <w:spacing w:line="288" w:lineRule="auto"/>
        <w:ind w:left="1879" w:hangingChars="630" w:hanging="1518"/>
      </w:pPr>
      <w:r>
        <w:rPr>
          <w:rFonts w:hint="eastAsia"/>
        </w:rPr>
        <w:tab/>
      </w:r>
      <w:r w:rsidR="00A913AB">
        <w:t>(2)</w:t>
      </w:r>
      <w:r w:rsidR="00292340" w:rsidRPr="00292340">
        <w:rPr>
          <w:rFonts w:hint="eastAsia"/>
        </w:rPr>
        <w:t>由愛因斯坦光電方程式</w:t>
      </w:r>
      <w:r w:rsidR="00292340" w:rsidRPr="00292340">
        <w:object w:dxaOrig="1219" w:dyaOrig="320" w14:anchorId="28A746DA">
          <v:shape id="_x0000_i1181" type="#_x0000_t75" style="width:60.75pt;height:15.75pt" o:ole="">
            <v:imagedata r:id="rId348" o:title=""/>
          </v:shape>
          <o:OLEObject Type="Embed" ProgID="Equation.DSMT4" ShapeID="_x0000_i1181" DrawAspect="Content" ObjectID="_1778492638" r:id="rId349"/>
        </w:object>
      </w:r>
      <w:r w:rsidR="00292340" w:rsidRPr="00292340">
        <w:rPr>
          <w:rFonts w:hint="eastAsia"/>
        </w:rPr>
        <w:t>可知，用各種波長的入射光去操作光電效應實驗，調整電壓使得電流為</w:t>
      </w:r>
      <w:r w:rsidR="00292340" w:rsidRPr="00292340">
        <w:t>0</w:t>
      </w:r>
      <w:r w:rsidR="00292340" w:rsidRPr="00292340">
        <w:rPr>
          <w:rFonts w:hint="eastAsia"/>
        </w:rPr>
        <w:t>，求得</w:t>
      </w:r>
      <w:r w:rsidR="00292340" w:rsidRPr="00292340">
        <w:object w:dxaOrig="240" w:dyaOrig="320" w14:anchorId="3455D716">
          <v:shape id="_x0000_i1182" type="#_x0000_t75" style="width:12pt;height:15.75pt" o:ole="">
            <v:imagedata r:id="rId350" o:title=""/>
          </v:shape>
          <o:OLEObject Type="Embed" ProgID="Equation.DSMT4" ShapeID="_x0000_i1182" DrawAspect="Content" ObjectID="_1778492639" r:id="rId351"/>
        </w:object>
      </w:r>
      <w:r w:rsidR="00292340" w:rsidRPr="00292340">
        <w:rPr>
          <w:rFonts w:hint="eastAsia"/>
        </w:rPr>
        <w:t>，畫出</w:t>
      </w:r>
      <w:r w:rsidR="00292340" w:rsidRPr="00292340">
        <w:object w:dxaOrig="620" w:dyaOrig="320" w14:anchorId="5C29422E">
          <v:shape id="_x0000_i1183" type="#_x0000_t75" style="width:30.75pt;height:15.75pt" o:ole="">
            <v:imagedata r:id="rId352" o:title=""/>
          </v:shape>
          <o:OLEObject Type="Embed" ProgID="Equation.DSMT4" ShapeID="_x0000_i1183" DrawAspect="Content" ObjectID="_1778492640" r:id="rId353"/>
        </w:object>
      </w:r>
      <w:r w:rsidR="00292340" w:rsidRPr="00292340">
        <w:rPr>
          <w:rFonts w:hint="eastAsia"/>
        </w:rPr>
        <w:t>圖，即可由圖的斜率求得</w:t>
      </w:r>
      <w:r w:rsidR="00292340" w:rsidRPr="00292340">
        <w:object w:dxaOrig="220" w:dyaOrig="580" w14:anchorId="35DCBAB9">
          <v:shape id="_x0000_i1184" type="#_x0000_t75" style="width:11.25pt;height:29.25pt" o:ole="">
            <v:imagedata r:id="rId354" o:title=""/>
          </v:shape>
          <o:OLEObject Type="Embed" ProgID="Equation.DSMT4" ShapeID="_x0000_i1184" DrawAspect="Content" ObjectID="_1778492641" r:id="rId355"/>
        </w:object>
      </w:r>
      <w:r w:rsidR="00292340" w:rsidRPr="00292340">
        <w:rPr>
          <w:rFonts w:hint="eastAsia"/>
        </w:rPr>
        <w:t>，因此要估測比值</w:t>
      </w:r>
      <w:r w:rsidR="00292340" w:rsidRPr="00292340">
        <w:object w:dxaOrig="220" w:dyaOrig="580" w14:anchorId="6FF42724">
          <v:shape id="_x0000_i1185" type="#_x0000_t75" style="width:11.25pt;height:29.25pt" o:ole="">
            <v:imagedata r:id="rId356" o:title=""/>
          </v:shape>
          <o:OLEObject Type="Embed" ProgID="Equation.DSMT4" ShapeID="_x0000_i1185" DrawAspect="Content" ObjectID="_1778492642" r:id="rId357"/>
        </w:object>
      </w:r>
      <w:r w:rsidR="00292340" w:rsidRPr="00292340">
        <w:rPr>
          <w:rFonts w:hint="eastAsia"/>
        </w:rPr>
        <w:t>，需對於每種波長的入射光操作如下表：</w:t>
      </w:r>
    </w:p>
    <w:tbl>
      <w:tblPr>
        <w:tblStyle w:val="af7"/>
        <w:tblW w:w="7796" w:type="dxa"/>
        <w:tblInd w:w="1951" w:type="dxa"/>
        <w:tblBorders>
          <w:top w:val="single" w:sz="4" w:space="0" w:color="FF0000"/>
          <w:left w:val="single" w:sz="4" w:space="0" w:color="FF0000"/>
          <w:bottom w:val="single" w:sz="4" w:space="0" w:color="FF0000"/>
          <w:right w:val="single" w:sz="4" w:space="0" w:color="FF0000"/>
          <w:insideH w:val="single" w:sz="4" w:space="0" w:color="FF0000"/>
          <w:insideV w:val="single" w:sz="4" w:space="0" w:color="FF0000"/>
        </w:tblBorders>
        <w:tblLook w:val="04A0" w:firstRow="1" w:lastRow="0" w:firstColumn="1" w:lastColumn="0" w:noHBand="0" w:noVBand="1"/>
      </w:tblPr>
      <w:tblGrid>
        <w:gridCol w:w="3402"/>
        <w:gridCol w:w="4394"/>
      </w:tblGrid>
      <w:tr w:rsidR="00292340" w:rsidRPr="00292340" w14:paraId="1F32C3C3" w14:textId="77777777" w:rsidTr="00BD40D6">
        <w:tc>
          <w:tcPr>
            <w:tcW w:w="3402" w:type="dxa"/>
            <w:vAlign w:val="center"/>
            <w:hideMark/>
          </w:tcPr>
          <w:p w14:paraId="6B871462" w14:textId="77777777" w:rsidR="00AA59B5" w:rsidRPr="00292340" w:rsidRDefault="00292340" w:rsidP="00CE0AD5">
            <w:pPr>
              <w:pStyle w:val="a3"/>
              <w:spacing w:beforeLines="10" w:before="39" w:afterLines="10" w:after="39" w:line="240" w:lineRule="auto"/>
              <w:ind w:leftChars="0" w:left="0" w:firstLineChars="0" w:firstLine="0"/>
            </w:pPr>
            <w:r w:rsidRPr="00292340">
              <w:rPr>
                <w:rFonts w:hint="eastAsia"/>
              </w:rPr>
              <w:t>必須改變何種物理量</w:t>
            </w:r>
          </w:p>
        </w:tc>
        <w:tc>
          <w:tcPr>
            <w:tcW w:w="4394" w:type="dxa"/>
            <w:vAlign w:val="center"/>
            <w:hideMark/>
          </w:tcPr>
          <w:p w14:paraId="3825DA41" w14:textId="77777777" w:rsidR="00AA59B5" w:rsidRPr="00292340" w:rsidRDefault="00292340" w:rsidP="00CE0AD5">
            <w:pPr>
              <w:pStyle w:val="a3"/>
              <w:spacing w:beforeLines="10" w:before="39" w:afterLines="10" w:after="39" w:line="240" w:lineRule="auto"/>
              <w:ind w:leftChars="0" w:left="0" w:firstLineChars="0" w:firstLine="0"/>
            </w:pPr>
            <w:r w:rsidRPr="00292340">
              <w:rPr>
                <w:rFonts w:hint="eastAsia"/>
              </w:rPr>
              <w:t>調整直流電壓</w:t>
            </w:r>
          </w:p>
        </w:tc>
      </w:tr>
      <w:tr w:rsidR="00292340" w:rsidRPr="00292340" w14:paraId="1F81FB88" w14:textId="77777777" w:rsidTr="00BD40D6">
        <w:tc>
          <w:tcPr>
            <w:tcW w:w="3402" w:type="dxa"/>
            <w:vAlign w:val="center"/>
            <w:hideMark/>
          </w:tcPr>
          <w:p w14:paraId="798CC2A3" w14:textId="77777777" w:rsidR="00AA59B5" w:rsidRPr="00292340" w:rsidRDefault="00292340" w:rsidP="00CE0AD5">
            <w:pPr>
              <w:pStyle w:val="a3"/>
              <w:spacing w:beforeLines="10" w:before="39" w:afterLines="10" w:after="39" w:line="240" w:lineRule="auto"/>
              <w:ind w:leftChars="0" w:left="0" w:firstLineChars="0" w:firstLine="0"/>
            </w:pPr>
            <w:r w:rsidRPr="00292340">
              <w:rPr>
                <w:rFonts w:hint="eastAsia"/>
              </w:rPr>
              <w:t>使電路的電流發生何種情況</w:t>
            </w:r>
          </w:p>
        </w:tc>
        <w:tc>
          <w:tcPr>
            <w:tcW w:w="4394" w:type="dxa"/>
            <w:vAlign w:val="center"/>
            <w:hideMark/>
          </w:tcPr>
          <w:p w14:paraId="2813ED43" w14:textId="77777777" w:rsidR="00AA59B5" w:rsidRPr="00292340" w:rsidRDefault="00292340" w:rsidP="00CE0AD5">
            <w:pPr>
              <w:pStyle w:val="a3"/>
              <w:spacing w:beforeLines="10" w:before="39" w:afterLines="10" w:after="39" w:line="240" w:lineRule="auto"/>
              <w:ind w:leftChars="0" w:left="0" w:firstLineChars="0" w:firstLine="0"/>
            </w:pPr>
            <w:r w:rsidRPr="00292340">
              <w:rPr>
                <w:rFonts w:hint="eastAsia"/>
              </w:rPr>
              <w:t>使安培計讀數降至</w:t>
            </w:r>
            <w:r w:rsidRPr="00292340">
              <w:t>0</w:t>
            </w:r>
          </w:p>
        </w:tc>
      </w:tr>
      <w:tr w:rsidR="00292340" w:rsidRPr="00292340" w14:paraId="0DDE390B" w14:textId="77777777" w:rsidTr="00BD40D6">
        <w:tc>
          <w:tcPr>
            <w:tcW w:w="3402" w:type="dxa"/>
            <w:vAlign w:val="center"/>
            <w:hideMark/>
          </w:tcPr>
          <w:p w14:paraId="589B623A" w14:textId="77777777" w:rsidR="00AA59B5" w:rsidRPr="00292340" w:rsidRDefault="00292340" w:rsidP="00CE0AD5">
            <w:pPr>
              <w:pStyle w:val="a3"/>
              <w:spacing w:beforeLines="10" w:before="39" w:afterLines="10" w:after="39" w:line="240" w:lineRule="auto"/>
              <w:ind w:leftChars="0" w:left="0" w:firstLineChars="0" w:firstLine="0"/>
            </w:pPr>
            <w:r w:rsidRPr="00292340">
              <w:rPr>
                <w:rFonts w:hint="eastAsia"/>
              </w:rPr>
              <w:t>取得哪個物理量的實驗數據</w:t>
            </w:r>
          </w:p>
        </w:tc>
        <w:tc>
          <w:tcPr>
            <w:tcW w:w="4394" w:type="dxa"/>
            <w:vAlign w:val="center"/>
            <w:hideMark/>
          </w:tcPr>
          <w:p w14:paraId="5C143265" w14:textId="77777777" w:rsidR="00AA59B5" w:rsidRPr="00292340" w:rsidRDefault="00292340" w:rsidP="00CE0AD5">
            <w:pPr>
              <w:pStyle w:val="a3"/>
              <w:spacing w:beforeLines="10" w:before="39" w:afterLines="10" w:after="39" w:line="240" w:lineRule="auto"/>
              <w:ind w:leftChars="0" w:left="0" w:firstLineChars="0" w:firstLine="0"/>
            </w:pPr>
            <w:r w:rsidRPr="00292340">
              <w:rPr>
                <w:rFonts w:hint="eastAsia"/>
              </w:rPr>
              <w:t>取得當光電流為</w:t>
            </w:r>
            <w:r w:rsidRPr="00292340">
              <w:t>0</w:t>
            </w:r>
            <w:r w:rsidRPr="00292340">
              <w:rPr>
                <w:rFonts w:hint="eastAsia"/>
              </w:rPr>
              <w:t>時，伏特計之讀數</w:t>
            </w:r>
          </w:p>
        </w:tc>
      </w:tr>
    </w:tbl>
    <w:p w14:paraId="2D27DFD3" w14:textId="4ACBB80F" w:rsidR="008D10F9" w:rsidRDefault="00292340" w:rsidP="00CE0AD5">
      <w:pPr>
        <w:pStyle w:val="a3"/>
        <w:spacing w:beforeLines="20" w:before="78" w:line="288" w:lineRule="auto"/>
        <w:ind w:leftChars="650" w:left="1566" w:firstLineChars="0" w:firstLine="0"/>
      </w:pPr>
      <w:r w:rsidRPr="00292340">
        <w:t>【滿分參考答案】</w:t>
      </w:r>
      <w:r w:rsidR="008D10F9">
        <w:rPr>
          <w:rFonts w:hint="eastAsia"/>
        </w:rPr>
        <w:br/>
      </w:r>
      <w:r w:rsidRPr="00292340">
        <w:rPr>
          <w:rFonts w:hint="eastAsia"/>
        </w:rPr>
        <w:t>光電效應的實驗裝置有兩種電路圖，每一種電路圖可依實驗測量目的（量測飽和電流或量測截止電壓）設計光電管兩極的相對電壓。</w:t>
      </w:r>
      <w:r w:rsidR="008D10F9">
        <w:br/>
      </w:r>
      <w:r w:rsidRPr="00292340">
        <w:rPr>
          <w:rFonts w:hint="eastAsia"/>
        </w:rPr>
        <w:t>電路圖一：直流伏特計與可調直流電壓源並聯；直流安培計與光電管串聯。</w:t>
      </w:r>
      <w:r w:rsidR="008D10F9">
        <w:br/>
      </w:r>
      <w:r w:rsidRPr="00292340">
        <w:rPr>
          <w:rFonts w:hint="eastAsia"/>
        </w:rPr>
        <w:t>（註：並聯的兩元件可上、下對調，串聯的兩元件可左、右對調）</w:t>
      </w:r>
      <w:r w:rsidR="008D10F9">
        <w:br/>
      </w:r>
      <w:r w:rsidRPr="00292340">
        <w:rPr>
          <w:rFonts w:hint="eastAsia"/>
        </w:rPr>
        <w:t>電路圖二：直流伏特計與光電管並聯；直流安培計與可調直流電壓源串聯。</w:t>
      </w:r>
      <w:r w:rsidR="008D10F9">
        <w:br/>
      </w:r>
      <w:r w:rsidRPr="00292340">
        <w:rPr>
          <w:rFonts w:hint="eastAsia"/>
        </w:rPr>
        <w:t>（註：並聯的兩元件可上、下對調，串聯的兩元件可左、右對調）</w:t>
      </w:r>
      <w:r w:rsidR="008D10F9">
        <w:br w:type="page"/>
      </w:r>
    </w:p>
    <w:p w14:paraId="32575481" w14:textId="198CBA18" w:rsidR="00292340" w:rsidRDefault="00D64FF6" w:rsidP="00993E52">
      <w:pPr>
        <w:pStyle w:val="ac"/>
        <w:tabs>
          <w:tab w:val="clear" w:pos="362"/>
        </w:tabs>
        <w:spacing w:line="288" w:lineRule="auto"/>
        <w:ind w:left="361" w:hanging="361"/>
      </w:pPr>
      <w:r>
        <w:rPr>
          <w:rFonts w:hint="eastAsia"/>
        </w:rPr>
        <w:lastRenderedPageBreak/>
        <w:t>2</w:t>
      </w:r>
      <w:r>
        <w:t>6</w:t>
      </w:r>
      <w:r w:rsidRPr="007569C6">
        <w:rPr>
          <w:rFonts w:hint="eastAsia"/>
        </w:rPr>
        <w:t>.</w:t>
      </w:r>
      <w:r w:rsidR="008E1166">
        <w:tab/>
      </w:r>
      <w:r w:rsidR="00C54F05">
        <w:rPr>
          <w:rFonts w:hint="eastAsia"/>
        </w:rPr>
        <w:t>附</w:t>
      </w:r>
      <w:r w:rsidR="00C54F05" w:rsidRPr="00C54F05">
        <w:rPr>
          <w:rFonts w:hint="eastAsia"/>
        </w:rPr>
        <w:t>圖為密立根測得的光電效應數據。他使用光槓桿裝置來記錄光電流的大小，即是以光點偏移量（</w:t>
      </w:r>
      <w:r w:rsidR="00C54F05" w:rsidRPr="00C54F05">
        <w:t>mm</w:t>
      </w:r>
      <w:r w:rsidR="00C54F05" w:rsidRPr="00C54F05">
        <w:rPr>
          <w:rFonts w:hint="eastAsia"/>
        </w:rPr>
        <w:t>）代表光電流值。</w:t>
      </w:r>
      <w:r w:rsidR="00C54F05">
        <w:rPr>
          <w:rFonts w:hint="eastAsia"/>
        </w:rPr>
        <w:t xml:space="preserve">　　　　</w:t>
      </w:r>
    </w:p>
    <w:p w14:paraId="15296DD7" w14:textId="149ADF9F" w:rsidR="00FE3F19" w:rsidRDefault="005F53F6" w:rsidP="00993E52">
      <w:pPr>
        <w:pStyle w:val="ac"/>
        <w:overflowPunct w:val="0"/>
        <w:spacing w:line="288" w:lineRule="auto"/>
        <w:ind w:leftChars="150" w:left="771" w:hangingChars="170" w:hanging="410"/>
      </w:pPr>
      <w:r>
        <w:t>(1)</w:t>
      </w:r>
      <w:r w:rsidR="00AA59B5">
        <w:rPr>
          <w:rFonts w:hint="eastAsia"/>
        </w:rPr>
        <w:tab/>
      </w:r>
      <w:r w:rsidR="00C54F05" w:rsidRPr="00C54F05">
        <w:rPr>
          <w:rFonts w:hint="eastAsia"/>
        </w:rPr>
        <w:t>試依據圖中入射光波長</w:t>
      </w:r>
      <w:r w:rsidR="00D00D4C" w:rsidRPr="00C54F05">
        <w:object w:dxaOrig="1240" w:dyaOrig="260" w14:anchorId="11D94660">
          <v:shape id="_x0000_i1186" type="#_x0000_t75" style="width:62.25pt;height:13.5pt" o:ole="">
            <v:imagedata r:id="rId358" o:title=""/>
          </v:shape>
          <o:OLEObject Type="Embed" ProgID="Equation.DSMT4" ShapeID="_x0000_i1186" DrawAspect="Content" ObjectID="_1778492643" r:id="rId359"/>
        </w:object>
      </w:r>
      <w:r w:rsidR="00C54F05" w:rsidRPr="00C54F05">
        <w:rPr>
          <w:rFonts w:hint="eastAsia"/>
        </w:rPr>
        <w:t>、</w:t>
      </w:r>
      <w:r w:rsidR="00D00D4C" w:rsidRPr="00C54F05">
        <w:object w:dxaOrig="920" w:dyaOrig="260" w14:anchorId="576D81E1">
          <v:shape id="_x0000_i1187" type="#_x0000_t75" style="width:45.75pt;height:13.5pt" o:ole="">
            <v:imagedata r:id="rId360" o:title=""/>
          </v:shape>
          <o:OLEObject Type="Embed" ProgID="Equation.DSMT4" ShapeID="_x0000_i1187" DrawAspect="Content" ObjectID="_1778492644" r:id="rId361"/>
        </w:object>
      </w:r>
      <w:r w:rsidR="00C54F05" w:rsidRPr="00C54F05">
        <w:rPr>
          <w:rFonts w:hint="eastAsia"/>
        </w:rPr>
        <w:t>、</w:t>
      </w:r>
      <w:r w:rsidR="00D00D4C" w:rsidRPr="00C54F05">
        <w:object w:dxaOrig="920" w:dyaOrig="260" w14:anchorId="1F1C66A3">
          <v:shape id="_x0000_i1188" type="#_x0000_t75" style="width:45.75pt;height:13.5pt" o:ole="">
            <v:imagedata r:id="rId362" o:title=""/>
          </v:shape>
          <o:OLEObject Type="Embed" ProgID="Equation.DSMT4" ShapeID="_x0000_i1188" DrawAspect="Content" ObjectID="_1778492645" r:id="rId363"/>
        </w:object>
      </w:r>
      <w:r w:rsidR="00C54F05" w:rsidRPr="00C54F05">
        <w:rPr>
          <w:rFonts w:hint="eastAsia"/>
        </w:rPr>
        <w:t>（頻率</w:t>
      </w:r>
      <w:r w:rsidR="00492B40" w:rsidRPr="00C54F05">
        <w:object w:dxaOrig="1660" w:dyaOrig="340" w14:anchorId="1F9A4326">
          <v:shape id="_x0000_i1189" type="#_x0000_t75" style="width:83.25pt;height:17.25pt" o:ole="">
            <v:imagedata r:id="rId364" o:title=""/>
          </v:shape>
          <o:OLEObject Type="Embed" ProgID="Equation.DSMT4" ShapeID="_x0000_i1189" DrawAspect="Content" ObjectID="_1778492646" r:id="rId365"/>
        </w:object>
      </w:r>
      <w:r w:rsidR="00C54F05" w:rsidRPr="00C54F05">
        <w:rPr>
          <w:rFonts w:hint="eastAsia"/>
        </w:rPr>
        <w:t>、</w:t>
      </w:r>
      <w:r w:rsidR="00492B40" w:rsidRPr="00C54F05">
        <w:object w:dxaOrig="1280" w:dyaOrig="300" w14:anchorId="7C0ECAAA">
          <v:shape id="_x0000_i1190" type="#_x0000_t75" style="width:64.5pt;height:15pt" o:ole="">
            <v:imagedata r:id="rId366" o:title=""/>
          </v:shape>
          <o:OLEObject Type="Embed" ProgID="Equation.DSMT4" ShapeID="_x0000_i1190" DrawAspect="Content" ObjectID="_1778492647" r:id="rId367"/>
        </w:object>
      </w:r>
      <w:r w:rsidR="00C54F05" w:rsidRPr="00C54F05">
        <w:rPr>
          <w:rFonts w:hint="eastAsia"/>
        </w:rPr>
        <w:t>、</w:t>
      </w:r>
      <w:r w:rsidR="00492B40" w:rsidRPr="00C54F05">
        <w:object w:dxaOrig="1280" w:dyaOrig="300" w14:anchorId="5E81CEFF">
          <v:shape id="_x0000_i1191" type="#_x0000_t75" style="width:63.75pt;height:15pt" o:ole="">
            <v:imagedata r:id="rId368" o:title=""/>
          </v:shape>
          <o:OLEObject Type="Embed" ProgID="Equation.DSMT4" ShapeID="_x0000_i1191" DrawAspect="Content" ObjectID="_1778492648" r:id="rId369"/>
        </w:object>
      </w:r>
      <w:r w:rsidR="00C54F05" w:rsidRPr="00C54F05">
        <w:rPr>
          <w:rFonts w:hint="eastAsia"/>
        </w:rPr>
        <w:t>）的三組數據與其趨勢線，估測截止電壓（即遏止電位）</w:t>
      </w:r>
      <w:r w:rsidR="00C54F05" w:rsidRPr="00C54F05">
        <w:object w:dxaOrig="240" w:dyaOrig="320" w14:anchorId="34EEF490">
          <v:shape id="_x0000_i1192" type="#_x0000_t75" style="width:12pt;height:15.75pt" o:ole="">
            <v:imagedata r:id="rId370" o:title=""/>
          </v:shape>
          <o:OLEObject Type="Embed" ProgID="Equation.DSMT4" ShapeID="_x0000_i1192" DrawAspect="Content" ObjectID="_1778492649" r:id="rId371"/>
        </w:object>
      </w:r>
      <w:r w:rsidR="00C54F05" w:rsidRPr="00C54F05">
        <w:rPr>
          <w:rFonts w:hint="eastAsia"/>
        </w:rPr>
        <w:t>，將其值填入作答區的表格第</w:t>
      </w:r>
      <w:r w:rsidR="00C54F05" w:rsidRPr="00C54F05">
        <w:t>3</w:t>
      </w:r>
      <w:r w:rsidR="00C54F05" w:rsidRPr="00C54F05">
        <w:rPr>
          <w:rFonts w:hint="eastAsia"/>
        </w:rPr>
        <w:t>列。</w:t>
      </w:r>
      <w:r w:rsidR="001B77B8">
        <w:rPr>
          <w:rFonts w:hint="eastAsia"/>
        </w:rPr>
        <w:t>（</w:t>
      </w:r>
      <w:r w:rsidR="001B77B8">
        <w:rPr>
          <w:rFonts w:hint="eastAsia"/>
        </w:rPr>
        <w:t>3</w:t>
      </w:r>
      <w:r w:rsidR="001B77B8">
        <w:rPr>
          <w:rFonts w:hint="eastAsia"/>
        </w:rPr>
        <w:t>分）</w:t>
      </w:r>
    </w:p>
    <w:p w14:paraId="62465A7A" w14:textId="6BFCA9DB" w:rsidR="00AA20BD" w:rsidRDefault="00FE3F19" w:rsidP="00993E52">
      <w:pPr>
        <w:pStyle w:val="ac"/>
        <w:overflowPunct w:val="0"/>
        <w:spacing w:line="216" w:lineRule="auto"/>
        <w:ind w:leftChars="150" w:left="771" w:hangingChars="170" w:hanging="410"/>
      </w:pPr>
      <w:r>
        <w:t>(2)</w:t>
      </w:r>
      <w:r w:rsidRPr="007569C6">
        <w:rPr>
          <w:rFonts w:hint="eastAsia"/>
        </w:rPr>
        <w:tab/>
      </w:r>
      <w:r w:rsidRPr="00C54F05">
        <w:rPr>
          <w:rFonts w:hint="eastAsia"/>
        </w:rPr>
        <w:t>於方格紙中作</w:t>
      </w:r>
      <w:r w:rsidRPr="00C54F05">
        <w:object w:dxaOrig="620" w:dyaOrig="320" w14:anchorId="44C86B0E">
          <v:shape id="_x0000_i1193" type="#_x0000_t75" style="width:30.75pt;height:15.75pt" o:ole="">
            <v:imagedata r:id="rId372" o:title=""/>
          </v:shape>
          <o:OLEObject Type="Embed" ProgID="Equation.DSMT4" ShapeID="_x0000_i1193" DrawAspect="Content" ObjectID="_1778492650" r:id="rId373"/>
        </w:object>
      </w:r>
      <w:r w:rsidRPr="00C54F05">
        <w:rPr>
          <w:rFonts w:hint="eastAsia"/>
        </w:rPr>
        <w:t>圖。</w:t>
      </w:r>
      <w:r w:rsidR="001B77B8">
        <w:rPr>
          <w:rFonts w:hint="eastAsia"/>
        </w:rPr>
        <w:t>（</w:t>
      </w:r>
      <w:r w:rsidR="001B77B8">
        <w:rPr>
          <w:rFonts w:hint="eastAsia"/>
        </w:rPr>
        <w:t>3</w:t>
      </w:r>
      <w:r w:rsidR="001B77B8">
        <w:rPr>
          <w:rFonts w:hint="eastAsia"/>
        </w:rPr>
        <w:t>分）</w:t>
      </w:r>
    </w:p>
    <w:p w14:paraId="31D7DF63" w14:textId="13E14A0C" w:rsidR="00AA20BD" w:rsidRPr="003F50A6" w:rsidRDefault="00AA20BD" w:rsidP="00993E52">
      <w:pPr>
        <w:pStyle w:val="ac"/>
        <w:overflowPunct w:val="0"/>
        <w:spacing w:line="216" w:lineRule="auto"/>
        <w:ind w:leftChars="150" w:left="771" w:hangingChars="170" w:hanging="410"/>
      </w:pPr>
      <w:r>
        <w:t>(3)</w:t>
      </w:r>
      <w:r w:rsidRPr="007569C6">
        <w:rPr>
          <w:rFonts w:hint="eastAsia"/>
        </w:rPr>
        <w:tab/>
      </w:r>
      <w:r w:rsidRPr="00C54F05">
        <w:rPr>
          <w:rFonts w:hint="eastAsia"/>
        </w:rPr>
        <w:t>求出普朗克常數與基本電荷的比值</w:t>
      </w:r>
      <w:r w:rsidRPr="00C54F05">
        <w:object w:dxaOrig="220" w:dyaOrig="580" w14:anchorId="7CED2CAD">
          <v:shape id="_x0000_i1194" type="#_x0000_t75" style="width:11.25pt;height:29.25pt" o:ole="">
            <v:imagedata r:id="rId374" o:title=""/>
          </v:shape>
          <o:OLEObject Type="Embed" ProgID="Equation.DSMT4" ShapeID="_x0000_i1194" DrawAspect="Content" ObjectID="_1778492651" r:id="rId375"/>
        </w:object>
      </w:r>
      <w:r w:rsidRPr="00C54F05">
        <w:rPr>
          <w:rFonts w:hint="eastAsia"/>
        </w:rPr>
        <w:t>。</w:t>
      </w:r>
      <w:r w:rsidR="001B77B8">
        <w:rPr>
          <w:rFonts w:hint="eastAsia"/>
        </w:rPr>
        <w:t>（</w:t>
      </w:r>
      <w:r w:rsidR="001B77B8">
        <w:rPr>
          <w:rFonts w:hint="eastAsia"/>
        </w:rPr>
        <w:t>3</w:t>
      </w:r>
      <w:r w:rsidR="001B77B8">
        <w:rPr>
          <w:rFonts w:hint="eastAsia"/>
        </w:rPr>
        <w:t>分）</w:t>
      </w:r>
    </w:p>
    <w:p w14:paraId="5F4BFD6F" w14:textId="395B9EE3" w:rsidR="006A5FB7" w:rsidRPr="003F50A6" w:rsidRDefault="00791137" w:rsidP="00993E52">
      <w:pPr>
        <w:pStyle w:val="ac"/>
        <w:spacing w:line="240" w:lineRule="auto"/>
        <w:ind w:left="361" w:hanging="361"/>
        <w:jc w:val="center"/>
      </w:pPr>
      <w:r>
        <w:rPr>
          <w:noProof/>
        </w:rPr>
        <w:drawing>
          <wp:inline distT="0" distB="0" distL="0" distR="0" wp14:anchorId="1E60BE26" wp14:editId="0AEB3639">
            <wp:extent cx="4407408" cy="1911096"/>
            <wp:effectExtent l="0" t="0" r="0" b="0"/>
            <wp:docPr id="175" name="圖片 1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5" name="圖片 175"/>
                    <pic:cNvPicPr/>
                  </pic:nvPicPr>
                  <pic:blipFill>
                    <a:blip r:embed="rId376"/>
                    <a:stretch>
                      <a:fillRect/>
                    </a:stretch>
                  </pic:blipFill>
                  <pic:spPr>
                    <a:xfrm>
                      <a:off x="0" y="0"/>
                      <a:ext cx="4407408" cy="19110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466D8F" w14:textId="2DB63504" w:rsidR="006A5FB7" w:rsidRPr="007569C6" w:rsidRDefault="006A5FB7" w:rsidP="00993E52">
      <w:pPr>
        <w:pStyle w:val="a3"/>
        <w:spacing w:line="288" w:lineRule="auto"/>
        <w:ind w:left="1566" w:hanging="1205"/>
      </w:pPr>
      <w:r>
        <w:rPr>
          <w:rFonts w:hint="eastAsia"/>
        </w:rPr>
        <w:t>參考答案：</w:t>
      </w:r>
      <w:r>
        <w:rPr>
          <w:rFonts w:hint="eastAsia"/>
        </w:rPr>
        <w:tab/>
      </w:r>
      <w:r w:rsidR="0082692E" w:rsidRPr="0082692E">
        <w:rPr>
          <w:rFonts w:hint="eastAsia"/>
        </w:rPr>
        <w:t>見解析</w:t>
      </w:r>
    </w:p>
    <w:p w14:paraId="1AB44264" w14:textId="6BCDD397" w:rsidR="0082692E" w:rsidRPr="0082692E" w:rsidRDefault="006A5FB7" w:rsidP="00993E52">
      <w:pPr>
        <w:pStyle w:val="a3"/>
        <w:spacing w:line="288" w:lineRule="auto"/>
        <w:ind w:left="1879" w:hangingChars="630" w:hanging="1518"/>
      </w:pPr>
      <w:r>
        <w:rPr>
          <w:rFonts w:hint="eastAsia"/>
        </w:rPr>
        <w:t>試題解析：</w:t>
      </w:r>
      <w:r>
        <w:rPr>
          <w:rFonts w:hint="eastAsia"/>
        </w:rPr>
        <w:tab/>
      </w:r>
      <w:r w:rsidR="00A2138F">
        <w:t>(1)</w:t>
      </w:r>
      <w:r w:rsidR="0082692E" w:rsidRPr="0082692E">
        <w:rPr>
          <w:rFonts w:hint="eastAsia"/>
        </w:rPr>
        <w:t>由截止電壓之定義，即由表中尋找各波長之光電流降至</w:t>
      </w:r>
      <w:r w:rsidR="0082692E" w:rsidRPr="0082692E">
        <w:t>0</w:t>
      </w:r>
      <w:r w:rsidR="0082692E" w:rsidRPr="0082692E">
        <w:rPr>
          <w:rFonts w:hint="eastAsia"/>
        </w:rPr>
        <w:t>的逆向電壓值</w:t>
      </w:r>
      <w:r w:rsidR="00C54F05" w:rsidRPr="0082692E">
        <w:object w:dxaOrig="240" w:dyaOrig="320" w14:anchorId="7771A38B">
          <v:shape id="_x0000_i1195" type="#_x0000_t75" style="width:12pt;height:15.75pt" o:ole="">
            <v:imagedata r:id="rId377" o:title=""/>
          </v:shape>
          <o:OLEObject Type="Embed" ProgID="Equation.DSMT4" ShapeID="_x0000_i1195" DrawAspect="Content" ObjectID="_1778492652" r:id="rId378"/>
        </w:object>
      </w:r>
      <w:r w:rsidR="0082692E" w:rsidRPr="0082692E">
        <w:rPr>
          <w:rFonts w:hint="eastAsia"/>
        </w:rPr>
        <w:t>即為截止電壓，如表第</w:t>
      </w:r>
      <w:r w:rsidR="0082692E" w:rsidRPr="0082692E">
        <w:t>3</w:t>
      </w:r>
      <w:r w:rsidR="0082692E" w:rsidRPr="0082692E">
        <w:rPr>
          <w:rFonts w:hint="eastAsia"/>
        </w:rPr>
        <w:t>列所示。</w:t>
      </w:r>
    </w:p>
    <w:tbl>
      <w:tblPr>
        <w:tblStyle w:val="af7"/>
        <w:tblW w:w="7796" w:type="dxa"/>
        <w:tblInd w:w="1951" w:type="dxa"/>
        <w:tblBorders>
          <w:top w:val="single" w:sz="4" w:space="0" w:color="FF0000"/>
          <w:left w:val="single" w:sz="4" w:space="0" w:color="FF0000"/>
          <w:bottom w:val="single" w:sz="4" w:space="0" w:color="FF0000"/>
          <w:right w:val="single" w:sz="4" w:space="0" w:color="FF0000"/>
          <w:insideH w:val="single" w:sz="4" w:space="0" w:color="FF0000"/>
          <w:insideV w:val="single" w:sz="4" w:space="0" w:color="FF0000"/>
        </w:tblBorders>
        <w:tblLook w:val="04A0" w:firstRow="1" w:lastRow="0" w:firstColumn="1" w:lastColumn="0" w:noHBand="0" w:noVBand="1"/>
      </w:tblPr>
      <w:tblGrid>
        <w:gridCol w:w="1949"/>
        <w:gridCol w:w="1949"/>
        <w:gridCol w:w="1949"/>
        <w:gridCol w:w="1949"/>
      </w:tblGrid>
      <w:tr w:rsidR="0082692E" w:rsidRPr="0082692E" w14:paraId="1007CEE1" w14:textId="77777777" w:rsidTr="0047550F">
        <w:trPr>
          <w:trHeight w:val="282"/>
        </w:trPr>
        <w:tc>
          <w:tcPr>
            <w:tcW w:w="1949" w:type="dxa"/>
            <w:vAlign w:val="center"/>
            <w:hideMark/>
          </w:tcPr>
          <w:p w14:paraId="1063BE1D" w14:textId="77777777" w:rsidR="00AA59B5" w:rsidRPr="0082692E" w:rsidRDefault="0082692E" w:rsidP="00993E52">
            <w:pPr>
              <w:pStyle w:val="a3"/>
              <w:spacing w:beforeLines="10" w:before="39" w:afterLines="10" w:after="39" w:line="240" w:lineRule="auto"/>
              <w:ind w:leftChars="0" w:left="0" w:firstLineChars="0" w:firstLine="0"/>
              <w:jc w:val="center"/>
            </w:pPr>
            <w:r w:rsidRPr="0082692E">
              <w:rPr>
                <w:rFonts w:hint="eastAsia"/>
              </w:rPr>
              <w:t>波長</w:t>
            </w:r>
            <w:r w:rsidRPr="0082692E">
              <w:object w:dxaOrig="660" w:dyaOrig="300" w14:anchorId="5D9BFEE2">
                <v:shape id="_x0000_i1196" type="#_x0000_t75" style="width:33pt;height:15pt" o:ole="">
                  <v:imagedata r:id="rId379" o:title=""/>
                </v:shape>
                <o:OLEObject Type="Embed" ProgID="Equation.DSMT4" ShapeID="_x0000_i1196" DrawAspect="Content" ObjectID="_1778492653" r:id="rId380"/>
              </w:object>
            </w:r>
          </w:p>
        </w:tc>
        <w:tc>
          <w:tcPr>
            <w:tcW w:w="1949" w:type="dxa"/>
            <w:vAlign w:val="center"/>
            <w:hideMark/>
          </w:tcPr>
          <w:p w14:paraId="5D811276" w14:textId="77777777" w:rsidR="00AA59B5" w:rsidRPr="0082692E" w:rsidRDefault="0082692E" w:rsidP="00993E52">
            <w:pPr>
              <w:pStyle w:val="a3"/>
              <w:spacing w:beforeLines="10" w:before="39" w:afterLines="10" w:after="39" w:line="240" w:lineRule="auto"/>
              <w:ind w:leftChars="0" w:left="0" w:firstLineChars="0" w:firstLine="0"/>
              <w:jc w:val="center"/>
            </w:pPr>
            <w:r w:rsidRPr="0082692E">
              <w:t>546.1</w:t>
            </w:r>
          </w:p>
        </w:tc>
        <w:tc>
          <w:tcPr>
            <w:tcW w:w="1949" w:type="dxa"/>
            <w:vAlign w:val="center"/>
            <w:hideMark/>
          </w:tcPr>
          <w:p w14:paraId="3BAE0DFC" w14:textId="77777777" w:rsidR="00AA59B5" w:rsidRPr="0082692E" w:rsidRDefault="0082692E" w:rsidP="00993E52">
            <w:pPr>
              <w:pStyle w:val="a3"/>
              <w:spacing w:beforeLines="10" w:before="39" w:afterLines="10" w:after="39" w:line="240" w:lineRule="auto"/>
              <w:ind w:leftChars="0" w:left="0" w:firstLineChars="0" w:firstLine="0"/>
              <w:jc w:val="center"/>
            </w:pPr>
            <w:r w:rsidRPr="0082692E">
              <w:t>433.9</w:t>
            </w:r>
          </w:p>
        </w:tc>
        <w:tc>
          <w:tcPr>
            <w:tcW w:w="1949" w:type="dxa"/>
            <w:vAlign w:val="center"/>
            <w:hideMark/>
          </w:tcPr>
          <w:p w14:paraId="1F5B6393" w14:textId="77777777" w:rsidR="00AA59B5" w:rsidRPr="0082692E" w:rsidRDefault="0082692E" w:rsidP="00993E52">
            <w:pPr>
              <w:pStyle w:val="a3"/>
              <w:spacing w:beforeLines="10" w:before="39" w:afterLines="10" w:after="39" w:line="240" w:lineRule="auto"/>
              <w:ind w:leftChars="0" w:left="0" w:firstLineChars="0" w:firstLine="0"/>
              <w:jc w:val="center"/>
            </w:pPr>
            <w:r w:rsidRPr="0082692E">
              <w:t>365.0</w:t>
            </w:r>
          </w:p>
        </w:tc>
      </w:tr>
      <w:tr w:rsidR="0082692E" w:rsidRPr="0082692E" w14:paraId="55A20319" w14:textId="77777777" w:rsidTr="00E61270">
        <w:tc>
          <w:tcPr>
            <w:tcW w:w="1949" w:type="dxa"/>
            <w:vAlign w:val="center"/>
            <w:hideMark/>
          </w:tcPr>
          <w:p w14:paraId="1698445D" w14:textId="77777777" w:rsidR="00AA59B5" w:rsidRPr="0082692E" w:rsidRDefault="0082692E" w:rsidP="00993E52">
            <w:pPr>
              <w:pStyle w:val="a3"/>
              <w:spacing w:beforeLines="10" w:before="39" w:afterLines="10" w:after="39" w:line="240" w:lineRule="auto"/>
              <w:ind w:leftChars="0" w:left="0" w:firstLineChars="0" w:firstLine="0"/>
              <w:jc w:val="center"/>
            </w:pPr>
            <w:r w:rsidRPr="0082692E">
              <w:rPr>
                <w:rFonts w:hint="eastAsia"/>
              </w:rPr>
              <w:t>頻率</w:t>
            </w:r>
            <w:r w:rsidRPr="0082692E">
              <w:object w:dxaOrig="660" w:dyaOrig="300" w14:anchorId="448E19D0">
                <v:shape id="_x0000_i1197" type="#_x0000_t75" style="width:33pt;height:15pt" o:ole="">
                  <v:imagedata r:id="rId381" o:title=""/>
                </v:shape>
                <o:OLEObject Type="Embed" ProgID="Equation.DSMT4" ShapeID="_x0000_i1197" DrawAspect="Content" ObjectID="_1778492654" r:id="rId382"/>
              </w:object>
            </w:r>
          </w:p>
        </w:tc>
        <w:bookmarkStart w:id="6" w:name="MTBlankEqn"/>
        <w:tc>
          <w:tcPr>
            <w:tcW w:w="1949" w:type="dxa"/>
            <w:vAlign w:val="center"/>
            <w:hideMark/>
          </w:tcPr>
          <w:p w14:paraId="6A836738" w14:textId="0AA1EB6E" w:rsidR="00AA59B5" w:rsidRPr="0082692E" w:rsidRDefault="00CE0AD5" w:rsidP="00993E52">
            <w:pPr>
              <w:pStyle w:val="a3"/>
              <w:spacing w:beforeLines="10" w:before="39" w:afterLines="10" w:after="39" w:line="240" w:lineRule="auto"/>
              <w:ind w:leftChars="0" w:left="0" w:firstLineChars="0" w:firstLine="0"/>
              <w:jc w:val="center"/>
            </w:pPr>
            <w:r w:rsidRPr="00025957">
              <w:rPr>
                <w:position w:val="-4"/>
              </w:rPr>
              <w:object w:dxaOrig="960" w:dyaOrig="300" w14:anchorId="3CD5171C">
                <v:shape id="_x0000_i1198" type="#_x0000_t75" style="width:48pt;height:15pt" o:ole="">
                  <v:imagedata r:id="rId383" o:title=""/>
                </v:shape>
                <o:OLEObject Type="Embed" ProgID="Equation.DSMT4" ShapeID="_x0000_i1198" DrawAspect="Content" ObjectID="_1778492655" r:id="rId384"/>
              </w:object>
            </w:r>
            <w:bookmarkEnd w:id="6"/>
          </w:p>
        </w:tc>
        <w:tc>
          <w:tcPr>
            <w:tcW w:w="1949" w:type="dxa"/>
            <w:vAlign w:val="center"/>
            <w:hideMark/>
          </w:tcPr>
          <w:p w14:paraId="4E1BBB77" w14:textId="2DEBF213" w:rsidR="00AA59B5" w:rsidRPr="0082692E" w:rsidRDefault="00CE0AD5" w:rsidP="00993E52">
            <w:pPr>
              <w:pStyle w:val="a3"/>
              <w:spacing w:beforeLines="10" w:before="39" w:afterLines="10" w:after="39" w:line="240" w:lineRule="auto"/>
              <w:ind w:leftChars="0" w:left="0" w:firstLineChars="0" w:firstLine="0"/>
              <w:jc w:val="center"/>
            </w:pPr>
            <w:r w:rsidRPr="00025957">
              <w:rPr>
                <w:position w:val="-4"/>
              </w:rPr>
              <w:object w:dxaOrig="940" w:dyaOrig="300" w14:anchorId="2ACB90DF">
                <v:shape id="_x0000_i1199" type="#_x0000_t75" style="width:47.25pt;height:15pt" o:ole="">
                  <v:imagedata r:id="rId385" o:title=""/>
                </v:shape>
                <o:OLEObject Type="Embed" ProgID="Equation.DSMT4" ShapeID="_x0000_i1199" DrawAspect="Content" ObjectID="_1778492656" r:id="rId386"/>
              </w:object>
            </w:r>
          </w:p>
        </w:tc>
        <w:tc>
          <w:tcPr>
            <w:tcW w:w="1949" w:type="dxa"/>
            <w:vAlign w:val="center"/>
            <w:hideMark/>
          </w:tcPr>
          <w:p w14:paraId="18F3A231" w14:textId="43620B0F" w:rsidR="00AA59B5" w:rsidRPr="0082692E" w:rsidRDefault="00CE0AD5" w:rsidP="00993E52">
            <w:pPr>
              <w:pStyle w:val="a3"/>
              <w:spacing w:beforeLines="10" w:before="39" w:afterLines="10" w:after="39" w:line="240" w:lineRule="auto"/>
              <w:ind w:leftChars="0" w:left="0" w:firstLineChars="0" w:firstLine="0"/>
              <w:jc w:val="center"/>
            </w:pPr>
            <w:r w:rsidRPr="00025957">
              <w:rPr>
                <w:position w:val="-4"/>
              </w:rPr>
              <w:object w:dxaOrig="940" w:dyaOrig="300" w14:anchorId="33785C64">
                <v:shape id="_x0000_i1200" type="#_x0000_t75" style="width:47.25pt;height:15pt" o:ole="">
                  <v:imagedata r:id="rId387" o:title=""/>
                </v:shape>
                <o:OLEObject Type="Embed" ProgID="Equation.DSMT4" ShapeID="_x0000_i1200" DrawAspect="Content" ObjectID="_1778492657" r:id="rId388"/>
              </w:object>
            </w:r>
          </w:p>
        </w:tc>
      </w:tr>
      <w:tr w:rsidR="0082692E" w:rsidRPr="0082692E" w14:paraId="74E12050" w14:textId="77777777" w:rsidTr="00E61270">
        <w:tc>
          <w:tcPr>
            <w:tcW w:w="1949" w:type="dxa"/>
            <w:vAlign w:val="center"/>
            <w:hideMark/>
          </w:tcPr>
          <w:p w14:paraId="435DB2FE" w14:textId="77777777" w:rsidR="00AA59B5" w:rsidRPr="0082692E" w:rsidRDefault="0082692E" w:rsidP="00993E52">
            <w:pPr>
              <w:pStyle w:val="a3"/>
              <w:spacing w:beforeLines="10" w:before="39" w:afterLines="10" w:after="39" w:line="240" w:lineRule="auto"/>
              <w:ind w:leftChars="0" w:left="0" w:firstLineChars="0" w:firstLine="0"/>
              <w:jc w:val="center"/>
            </w:pPr>
            <w:r w:rsidRPr="0082692E">
              <w:rPr>
                <w:rFonts w:hint="eastAsia"/>
              </w:rPr>
              <w:t>截止電壓</w:t>
            </w:r>
            <w:r w:rsidRPr="0082692E">
              <w:object w:dxaOrig="580" w:dyaOrig="320" w14:anchorId="29C58CB8">
                <v:shape id="_x0000_i1201" type="#_x0000_t75" style="width:29.25pt;height:15.75pt" o:ole="">
                  <v:imagedata r:id="rId389" o:title=""/>
                </v:shape>
                <o:OLEObject Type="Embed" ProgID="Equation.DSMT4" ShapeID="_x0000_i1201" DrawAspect="Content" ObjectID="_1778492658" r:id="rId390"/>
              </w:object>
            </w:r>
          </w:p>
        </w:tc>
        <w:tc>
          <w:tcPr>
            <w:tcW w:w="1949" w:type="dxa"/>
            <w:vAlign w:val="center"/>
            <w:hideMark/>
          </w:tcPr>
          <w:p w14:paraId="7CA89D1A" w14:textId="77777777" w:rsidR="00AA59B5" w:rsidRPr="0082692E" w:rsidRDefault="0082692E" w:rsidP="00993E52">
            <w:pPr>
              <w:pStyle w:val="a3"/>
              <w:spacing w:beforeLines="10" w:before="39" w:afterLines="10" w:after="39" w:line="240" w:lineRule="auto"/>
              <w:ind w:leftChars="0" w:left="0" w:firstLineChars="0" w:firstLine="0"/>
              <w:jc w:val="center"/>
            </w:pPr>
            <w:r w:rsidRPr="0082692E">
              <w:t>0.49</w:t>
            </w:r>
          </w:p>
        </w:tc>
        <w:tc>
          <w:tcPr>
            <w:tcW w:w="1949" w:type="dxa"/>
            <w:vAlign w:val="center"/>
            <w:hideMark/>
          </w:tcPr>
          <w:p w14:paraId="6B9FDEB0" w14:textId="77777777" w:rsidR="00AA59B5" w:rsidRPr="0082692E" w:rsidRDefault="0082692E" w:rsidP="00993E52">
            <w:pPr>
              <w:pStyle w:val="a3"/>
              <w:spacing w:beforeLines="10" w:before="39" w:afterLines="10" w:after="39" w:line="240" w:lineRule="auto"/>
              <w:ind w:leftChars="0" w:left="0" w:firstLineChars="0" w:firstLine="0"/>
              <w:jc w:val="center"/>
            </w:pPr>
            <w:r w:rsidRPr="0082692E">
              <w:t>1.05</w:t>
            </w:r>
          </w:p>
        </w:tc>
        <w:tc>
          <w:tcPr>
            <w:tcW w:w="1949" w:type="dxa"/>
            <w:vAlign w:val="center"/>
            <w:hideMark/>
          </w:tcPr>
          <w:p w14:paraId="6F2EE3AC" w14:textId="77777777" w:rsidR="00AA59B5" w:rsidRPr="0082692E" w:rsidRDefault="0082692E" w:rsidP="00993E52">
            <w:pPr>
              <w:pStyle w:val="a3"/>
              <w:spacing w:beforeLines="10" w:before="39" w:afterLines="10" w:after="39" w:line="240" w:lineRule="auto"/>
              <w:ind w:leftChars="0" w:left="0" w:firstLineChars="0" w:firstLine="0"/>
              <w:jc w:val="center"/>
            </w:pPr>
            <w:r w:rsidRPr="0082692E">
              <w:t>1.62</w:t>
            </w:r>
          </w:p>
        </w:tc>
      </w:tr>
    </w:tbl>
    <w:p w14:paraId="6D0EAFF6" w14:textId="368F83B0" w:rsidR="00154633" w:rsidRDefault="00154633" w:rsidP="00993E52">
      <w:pPr>
        <w:pStyle w:val="a3"/>
        <w:spacing w:line="240" w:lineRule="auto"/>
        <w:ind w:left="1879" w:hangingChars="630" w:hanging="1518"/>
      </w:pPr>
      <w:r>
        <w:tab/>
      </w:r>
      <w:r>
        <w:rPr>
          <w:rFonts w:hint="eastAsia"/>
        </w:rPr>
        <w:t>(</w:t>
      </w:r>
      <w:r>
        <w:t>2)</w:t>
      </w:r>
      <w:r w:rsidRPr="0082692E">
        <w:rPr>
          <w:rFonts w:hint="eastAsia"/>
        </w:rPr>
        <w:t>由上表</w:t>
      </w:r>
      <w:r w:rsidRPr="0082692E">
        <w:object w:dxaOrig="240" w:dyaOrig="300" w14:anchorId="45B8FF61">
          <v:shape id="_x0000_i1202" type="#_x0000_t75" style="width:12pt;height:15pt" o:ole="">
            <v:imagedata r:id="rId391" o:title=""/>
          </v:shape>
          <o:OLEObject Type="Embed" ProgID="Equation.DSMT4" ShapeID="_x0000_i1202" DrawAspect="Content" ObjectID="_1778492659" r:id="rId392"/>
        </w:object>
      </w:r>
      <w:r w:rsidRPr="0082692E">
        <w:rPr>
          <w:rFonts w:hint="eastAsia"/>
        </w:rPr>
        <w:t>與</w:t>
      </w:r>
      <w:r w:rsidRPr="0082692E">
        <w:object w:dxaOrig="240" w:dyaOrig="320" w14:anchorId="652A10A4">
          <v:shape id="_x0000_i1203" type="#_x0000_t75" style="width:12pt;height:15.75pt" o:ole="">
            <v:imagedata r:id="rId393" o:title=""/>
          </v:shape>
          <o:OLEObject Type="Embed" ProgID="Equation.DSMT4" ShapeID="_x0000_i1203" DrawAspect="Content" ObjectID="_1778492660" r:id="rId394"/>
        </w:object>
      </w:r>
      <w:r w:rsidRPr="0082692E">
        <w:rPr>
          <w:rFonts w:hint="eastAsia"/>
        </w:rPr>
        <w:t>的數據可作圖如下。</w:t>
      </w:r>
      <w:r>
        <w:br/>
      </w:r>
      <w:r w:rsidR="00791137">
        <w:rPr>
          <w:noProof/>
        </w:rPr>
        <w:drawing>
          <wp:inline distT="0" distB="0" distL="0" distR="0" wp14:anchorId="62619B14" wp14:editId="656EB3A1">
            <wp:extent cx="4142232" cy="1734312"/>
            <wp:effectExtent l="0" t="0" r="0" b="0"/>
            <wp:docPr id="176" name="圖片 1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6" name="圖片 176"/>
                    <pic:cNvPicPr/>
                  </pic:nvPicPr>
                  <pic:blipFill>
                    <a:blip r:embed="rId395"/>
                    <a:stretch>
                      <a:fillRect/>
                    </a:stretch>
                  </pic:blipFill>
                  <pic:spPr>
                    <a:xfrm>
                      <a:off x="0" y="0"/>
                      <a:ext cx="4142232" cy="17343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C93A63" w14:textId="289CEAC1" w:rsidR="0047550F" w:rsidRPr="0082692E" w:rsidRDefault="0047550F" w:rsidP="00993E52">
      <w:pPr>
        <w:pStyle w:val="a3"/>
        <w:spacing w:line="216" w:lineRule="auto"/>
        <w:ind w:left="1879" w:hangingChars="630" w:hanging="1518"/>
      </w:pPr>
      <w:r>
        <w:tab/>
      </w:r>
      <w:r>
        <w:rPr>
          <w:rFonts w:hint="eastAsia"/>
        </w:rPr>
        <w:t>(</w:t>
      </w:r>
      <w:r>
        <w:t>3)</w:t>
      </w:r>
      <w:r w:rsidRPr="0082692E">
        <w:rPr>
          <w:rFonts w:hint="eastAsia"/>
        </w:rPr>
        <w:t>由光電效應方程式</w:t>
      </w:r>
      <w:r w:rsidRPr="0082692E">
        <w:object w:dxaOrig="1219" w:dyaOrig="320" w14:anchorId="2696C204">
          <v:shape id="_x0000_i1204" type="#_x0000_t75" style="width:60.75pt;height:15.75pt" o:ole="">
            <v:imagedata r:id="rId396" o:title=""/>
          </v:shape>
          <o:OLEObject Type="Embed" ProgID="Equation.DSMT4" ShapeID="_x0000_i1204" DrawAspect="Content" ObjectID="_1778492661" r:id="rId397"/>
        </w:object>
      </w:r>
      <w:r w:rsidRPr="0082692E">
        <w:sym w:font="Symbol" w:char="F0DE"/>
      </w:r>
      <w:r w:rsidRPr="0082692E">
        <w:object w:dxaOrig="1240" w:dyaOrig="580" w14:anchorId="009DDE16">
          <v:shape id="_x0000_i1205" type="#_x0000_t75" style="width:62.25pt;height:29.25pt" o:ole="">
            <v:imagedata r:id="rId398" o:title=""/>
          </v:shape>
          <o:OLEObject Type="Embed" ProgID="Equation.DSMT4" ShapeID="_x0000_i1205" DrawAspect="Content" ObjectID="_1778492662" r:id="rId399"/>
        </w:object>
      </w:r>
      <w:r w:rsidRPr="0082692E">
        <w:rPr>
          <w:rFonts w:hint="eastAsia"/>
        </w:rPr>
        <w:t>可知，</w:t>
      </w:r>
      <w:r w:rsidRPr="0082692E">
        <w:object w:dxaOrig="220" w:dyaOrig="580" w14:anchorId="435DA22C">
          <v:shape id="_x0000_i1206" type="#_x0000_t75" style="width:11.25pt;height:29.25pt" o:ole="">
            <v:imagedata r:id="rId400" o:title=""/>
          </v:shape>
          <o:OLEObject Type="Embed" ProgID="Equation.DSMT4" ShapeID="_x0000_i1206" DrawAspect="Content" ObjectID="_1778492663" r:id="rId401"/>
        </w:object>
      </w:r>
      <w:r w:rsidRPr="0082692E">
        <w:rPr>
          <w:rFonts w:hint="eastAsia"/>
        </w:rPr>
        <w:t>為</w:t>
      </w:r>
      <w:r w:rsidRPr="0082692E">
        <w:object w:dxaOrig="620" w:dyaOrig="320" w14:anchorId="7A2343F4">
          <v:shape id="_x0000_i1207" type="#_x0000_t75" style="width:30.75pt;height:15.75pt" o:ole="">
            <v:imagedata r:id="rId402" o:title=""/>
          </v:shape>
          <o:OLEObject Type="Embed" ProgID="Equation.DSMT4" ShapeID="_x0000_i1207" DrawAspect="Content" ObjectID="_1778492664" r:id="rId403"/>
        </w:object>
      </w:r>
      <w:r w:rsidRPr="0082692E">
        <w:rPr>
          <w:rFonts w:hint="eastAsia"/>
        </w:rPr>
        <w:t>圖之斜率，</w:t>
      </w:r>
      <w:r w:rsidRPr="0082692E">
        <w:br/>
      </w:r>
      <w:r w:rsidRPr="0082692E">
        <w:rPr>
          <w:rFonts w:hint="eastAsia"/>
        </w:rPr>
        <w:t>故</w:t>
      </w:r>
      <w:r w:rsidRPr="0082692E">
        <w:object w:dxaOrig="3720" w:dyaOrig="620" w14:anchorId="35F2E85E">
          <v:shape id="_x0000_i1208" type="#_x0000_t75" style="width:185.25pt;height:30.75pt" o:ole="">
            <v:imagedata r:id="rId404" o:title=""/>
          </v:shape>
          <o:OLEObject Type="Embed" ProgID="Equation.DSMT4" ShapeID="_x0000_i1208" DrawAspect="Content" ObjectID="_1778492665" r:id="rId405"/>
        </w:object>
      </w:r>
      <w:r w:rsidRPr="0082692E">
        <w:rPr>
          <w:rFonts w:hint="eastAsia"/>
        </w:rPr>
        <w:t>。</w:t>
      </w:r>
      <w:r w:rsidRPr="0082692E">
        <w:br/>
      </w:r>
      <w:r w:rsidRPr="0082692E">
        <w:rPr>
          <w:rFonts w:hint="eastAsia"/>
        </w:rPr>
        <w:t>（也可繼續計算出另一段斜率，求其平均值，則數據會更為準確。）</w:t>
      </w:r>
    </w:p>
    <w:p w14:paraId="46542804" w14:textId="4F116B02" w:rsidR="0082692E" w:rsidRDefault="00323BEC" w:rsidP="0082692E">
      <w:pPr>
        <w:pStyle w:val="a3"/>
        <w:spacing w:beforeLines="20" w:before="78"/>
        <w:ind w:left="361" w:firstLineChars="0" w:firstLine="0"/>
      </w:pPr>
      <w:r>
        <w:rPr>
          <w:rFonts w:hint="eastAsia"/>
        </w:rPr>
        <w:tab/>
      </w:r>
      <w:r w:rsidR="0082692E">
        <w:rPr>
          <w:rFonts w:hint="eastAsia"/>
        </w:rPr>
        <w:t>【滿分參考答案】</w:t>
      </w:r>
      <w:r w:rsidR="0047550F">
        <w:br/>
      </w:r>
      <w:r w:rsidR="0047550F">
        <w:tab/>
      </w:r>
      <w:r w:rsidR="0047550F">
        <w:rPr>
          <w:rFonts w:hint="eastAsia"/>
        </w:rPr>
        <w:t>第</w:t>
      </w:r>
      <w:r w:rsidR="0047550F">
        <w:t>(1)</w:t>
      </w:r>
      <w:r w:rsidR="0047550F">
        <w:rPr>
          <w:rFonts w:hint="eastAsia"/>
        </w:rPr>
        <w:t>小題：</w:t>
      </w:r>
    </w:p>
    <w:tbl>
      <w:tblPr>
        <w:tblStyle w:val="af7"/>
        <w:tblW w:w="8057" w:type="dxa"/>
        <w:tblInd w:w="1690" w:type="dxa"/>
        <w:tblBorders>
          <w:top w:val="single" w:sz="4" w:space="0" w:color="FF0000"/>
          <w:left w:val="single" w:sz="4" w:space="0" w:color="FF0000"/>
          <w:bottom w:val="single" w:sz="4" w:space="0" w:color="FF0000"/>
          <w:right w:val="single" w:sz="4" w:space="0" w:color="FF0000"/>
          <w:insideH w:val="single" w:sz="4" w:space="0" w:color="FF0000"/>
          <w:insideV w:val="single" w:sz="4" w:space="0" w:color="FF0000"/>
        </w:tblBorders>
        <w:tblLook w:val="04A0" w:firstRow="1" w:lastRow="0" w:firstColumn="1" w:lastColumn="0" w:noHBand="0" w:noVBand="1"/>
      </w:tblPr>
      <w:tblGrid>
        <w:gridCol w:w="2014"/>
        <w:gridCol w:w="2014"/>
        <w:gridCol w:w="2014"/>
        <w:gridCol w:w="2015"/>
      </w:tblGrid>
      <w:tr w:rsidR="0082692E" w:rsidRPr="0082692E" w14:paraId="158673D1" w14:textId="77777777" w:rsidTr="00323BEC">
        <w:tc>
          <w:tcPr>
            <w:tcW w:w="2014" w:type="dxa"/>
            <w:vAlign w:val="center"/>
            <w:hideMark/>
          </w:tcPr>
          <w:p w14:paraId="259007A8" w14:textId="77777777" w:rsidR="0082692E" w:rsidRPr="0082692E" w:rsidRDefault="0082692E" w:rsidP="00993E52">
            <w:pPr>
              <w:pStyle w:val="a3"/>
              <w:spacing w:beforeLines="10" w:before="39" w:afterLines="10" w:after="39" w:line="240" w:lineRule="auto"/>
              <w:ind w:leftChars="0" w:left="0" w:firstLineChars="0" w:firstLine="0"/>
              <w:jc w:val="center"/>
            </w:pPr>
            <w:r w:rsidRPr="0082692E">
              <w:rPr>
                <w:rFonts w:hint="eastAsia"/>
              </w:rPr>
              <w:t>截止電壓</w:t>
            </w:r>
            <w:r w:rsidRPr="0082692E">
              <w:object w:dxaOrig="580" w:dyaOrig="320" w14:anchorId="692B89D9">
                <v:shape id="_x0000_i1209" type="#_x0000_t75" style="width:29.25pt;height:15.75pt" o:ole="">
                  <v:imagedata r:id="rId406" o:title=""/>
                </v:shape>
                <o:OLEObject Type="Embed" ProgID="Equation.DSMT4" ShapeID="_x0000_i1209" DrawAspect="Content" ObjectID="_1778492666" r:id="rId407"/>
              </w:object>
            </w:r>
          </w:p>
        </w:tc>
        <w:tc>
          <w:tcPr>
            <w:tcW w:w="2014" w:type="dxa"/>
            <w:vAlign w:val="center"/>
            <w:hideMark/>
          </w:tcPr>
          <w:p w14:paraId="21828895" w14:textId="77777777" w:rsidR="0082692E" w:rsidRPr="0082692E" w:rsidRDefault="0082692E" w:rsidP="00993E52">
            <w:pPr>
              <w:pStyle w:val="a3"/>
              <w:spacing w:beforeLines="10" w:before="39" w:afterLines="10" w:after="39" w:line="240" w:lineRule="auto"/>
              <w:ind w:leftChars="0" w:left="0" w:firstLineChars="0" w:firstLine="0"/>
              <w:jc w:val="center"/>
            </w:pPr>
            <w:r w:rsidRPr="0082692E">
              <w:t>0.48 ~ 0.50</w:t>
            </w:r>
          </w:p>
        </w:tc>
        <w:tc>
          <w:tcPr>
            <w:tcW w:w="2014" w:type="dxa"/>
            <w:vAlign w:val="center"/>
            <w:hideMark/>
          </w:tcPr>
          <w:p w14:paraId="27BE79B9" w14:textId="77777777" w:rsidR="0082692E" w:rsidRPr="0082692E" w:rsidRDefault="0082692E" w:rsidP="00993E52">
            <w:pPr>
              <w:pStyle w:val="a3"/>
              <w:spacing w:beforeLines="10" w:before="39" w:afterLines="10" w:after="39" w:line="240" w:lineRule="auto"/>
              <w:ind w:leftChars="0" w:left="0" w:firstLineChars="0" w:firstLine="0"/>
              <w:jc w:val="center"/>
            </w:pPr>
            <w:r w:rsidRPr="0082692E">
              <w:t>1.04 ~ 1.06</w:t>
            </w:r>
          </w:p>
        </w:tc>
        <w:tc>
          <w:tcPr>
            <w:tcW w:w="2015" w:type="dxa"/>
            <w:vAlign w:val="center"/>
            <w:hideMark/>
          </w:tcPr>
          <w:p w14:paraId="51506D85" w14:textId="77777777" w:rsidR="0082692E" w:rsidRPr="0082692E" w:rsidRDefault="0082692E" w:rsidP="00993E52">
            <w:pPr>
              <w:pStyle w:val="a3"/>
              <w:spacing w:beforeLines="10" w:before="39" w:afterLines="10" w:after="39" w:line="240" w:lineRule="auto"/>
              <w:ind w:leftChars="0" w:left="0" w:firstLineChars="0" w:firstLine="0"/>
              <w:jc w:val="center"/>
            </w:pPr>
            <w:r w:rsidRPr="0082692E">
              <w:t>1.61 ~ 1.63</w:t>
            </w:r>
          </w:p>
        </w:tc>
      </w:tr>
    </w:tbl>
    <w:p w14:paraId="597DBA1E" w14:textId="4A613C46" w:rsidR="00214BBD" w:rsidRDefault="0047550F" w:rsidP="00993E52">
      <w:pPr>
        <w:pStyle w:val="a3"/>
        <w:spacing w:before="80"/>
        <w:ind w:left="1566" w:hanging="1205"/>
      </w:pPr>
      <w:r>
        <w:tab/>
      </w:r>
      <w:r>
        <w:rPr>
          <w:rFonts w:hint="eastAsia"/>
        </w:rPr>
        <w:t>第</w:t>
      </w:r>
      <w:r>
        <w:rPr>
          <w:rFonts w:hint="eastAsia"/>
        </w:rPr>
        <w:t>(3)</w:t>
      </w:r>
      <w:r>
        <w:rPr>
          <w:rFonts w:hint="eastAsia"/>
        </w:rPr>
        <w:t>小題：</w:t>
      </w:r>
      <w:r w:rsidRPr="0082692E">
        <w:rPr>
          <w:rFonts w:hint="eastAsia"/>
        </w:rPr>
        <w:t>合理數值範圍為</w:t>
      </w:r>
      <w:r w:rsidRPr="0082692E">
        <w:t>3.6×10</w:t>
      </w:r>
      <w:r w:rsidRPr="0082692E">
        <w:rPr>
          <w:vertAlign w:val="superscript"/>
        </w:rPr>
        <w:t>−15</w:t>
      </w:r>
      <w:r w:rsidRPr="0082692E">
        <w:t xml:space="preserve"> V∙s ~ 4.4×10</w:t>
      </w:r>
      <w:r w:rsidRPr="0082692E">
        <w:rPr>
          <w:vertAlign w:val="superscript"/>
        </w:rPr>
        <w:t>−15</w:t>
      </w:r>
      <w:r w:rsidRPr="0082692E">
        <w:t xml:space="preserve"> V∙s</w:t>
      </w:r>
      <w:r w:rsidR="00884E4A">
        <w:rPr>
          <w:rFonts w:hint="eastAsia"/>
        </w:rPr>
        <w:t>。</w:t>
      </w:r>
    </w:p>
    <w:sectPr w:rsidR="00214BBD" w:rsidSect="00B933BC">
      <w:headerReference w:type="even" r:id="rId408"/>
      <w:headerReference w:type="default" r:id="rId409"/>
      <w:footerReference w:type="even" r:id="rId410"/>
      <w:footerReference w:type="default" r:id="rId411"/>
      <w:headerReference w:type="first" r:id="rId412"/>
      <w:footerReference w:type="first" r:id="rId413"/>
      <w:pgSz w:w="11906" w:h="16838" w:code="9"/>
      <w:pgMar w:top="1134" w:right="1134" w:bottom="1134" w:left="1134" w:header="561" w:footer="567" w:gutter="0"/>
      <w:pgNumType w:start="1"/>
      <w:cols w:space="425"/>
      <w:docGrid w:type="linesAndChars" w:linePitch="393" w:charSpace="429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AA7C25F" w14:textId="77777777" w:rsidR="00061E50" w:rsidRDefault="00061E50">
      <w:r>
        <w:separator/>
      </w:r>
    </w:p>
  </w:endnote>
  <w:endnote w:type="continuationSeparator" w:id="0">
    <w:p w14:paraId="0EBC4328" w14:textId="77777777" w:rsidR="00061E50" w:rsidRDefault="00061E5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華康楷書體W5">
    <w:panose1 w:val="03000509000000000000"/>
    <w:charset w:val="88"/>
    <w:family w:val="script"/>
    <w:pitch w:val="fixed"/>
    <w:sig w:usb0="80000001" w:usb1="28091800" w:usb2="00000016" w:usb3="00000000" w:csb0="00100000" w:csb1="00000000"/>
  </w:font>
  <w:font w:name="DFKaiShu-SB-Estd-BF">
    <w:altName w:val="華康新特黑體(P)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華康中黑體">
    <w:panose1 w:val="020B0509000000000000"/>
    <w:charset w:val="88"/>
    <w:family w:val="modern"/>
    <w:pitch w:val="fixed"/>
    <w:sig w:usb0="80000001" w:usb1="28091800" w:usb2="00000016" w:usb3="00000000" w:csb0="00100000" w:csb1="00000000"/>
  </w:font>
  <w:font w:name="華康楷書體W3">
    <w:panose1 w:val="03000309000000000000"/>
    <w:charset w:val="88"/>
    <w:family w:val="script"/>
    <w:pitch w:val="fixed"/>
    <w:sig w:usb0="80000001" w:usb1="28091800" w:usb2="00000016" w:usb3="00000000" w:csb0="001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4711C06" w14:textId="77777777" w:rsidR="00AA59B5" w:rsidRDefault="00AA59B5" w:rsidP="00E8503A">
    <w:pPr>
      <w:pStyle w:val="a7"/>
      <w:framePr w:hSpace="567" w:wrap="around" w:vAnchor="text" w:hAnchor="margin" w:xAlign="center" w:y="1"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rPr>
        <w:rStyle w:val="a9"/>
      </w:rPr>
    </w:pPr>
    <w:r>
      <w:rPr>
        <w:rStyle w:val="a9"/>
      </w:rPr>
      <w:fldChar w:fldCharType="begin"/>
    </w:r>
    <w:r>
      <w:rPr>
        <w:rStyle w:val="a9"/>
      </w:rPr>
      <w:instrText xml:space="preserve">PAGE  </w:instrText>
    </w:r>
    <w:r>
      <w:rPr>
        <w:rStyle w:val="a9"/>
      </w:rPr>
      <w:fldChar w:fldCharType="separate"/>
    </w:r>
    <w:r>
      <w:rPr>
        <w:rStyle w:val="a9"/>
        <w:noProof/>
      </w:rPr>
      <w:t>2</w:t>
    </w:r>
    <w:r>
      <w:rPr>
        <w:rStyle w:val="a9"/>
      </w:rPr>
      <w:fldChar w:fldCharType="end"/>
    </w:r>
  </w:p>
  <w:p w14:paraId="324CF7DC" w14:textId="77777777" w:rsidR="00AA59B5" w:rsidRPr="00E8503A" w:rsidRDefault="00AA59B5" w:rsidP="00A91181">
    <w:pPr>
      <w:pStyle w:val="a7"/>
      <w:ind w:right="360"/>
      <w:jc w:val="center"/>
      <w:rPr>
        <w:rStyle w:val="a9"/>
        <w:sz w:val="22"/>
        <w:szCs w:val="22"/>
        <w:bdr w:val="single" w:sz="4" w:space="0" w:color="auto"/>
      </w:rPr>
    </w:pPr>
    <w:r w:rsidRPr="00E8503A">
      <w:rPr>
        <w:rStyle w:val="a9"/>
        <w:rFonts w:hint="eastAsia"/>
        <w:sz w:val="22"/>
        <w:szCs w:val="22"/>
        <w:bdr w:val="single" w:sz="4" w:space="0" w:color="auto"/>
      </w:rPr>
      <w:t xml:space="preserve">  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EACC865" w14:textId="77777777" w:rsidR="00AA59B5" w:rsidRDefault="00AA59B5" w:rsidP="00F73250">
    <w:pPr>
      <w:pStyle w:val="a7"/>
      <w:framePr w:hSpace="567" w:wrap="around" w:vAnchor="text" w:hAnchor="margin" w:xAlign="center" w:y="1"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rPr>
        <w:rStyle w:val="a9"/>
      </w:rPr>
    </w:pPr>
    <w:r>
      <w:rPr>
        <w:rStyle w:val="a9"/>
      </w:rPr>
      <w:fldChar w:fldCharType="begin"/>
    </w:r>
    <w:r>
      <w:rPr>
        <w:rStyle w:val="a9"/>
      </w:rPr>
      <w:instrText xml:space="preserve">PAGE  </w:instrText>
    </w:r>
    <w:r>
      <w:rPr>
        <w:rStyle w:val="a9"/>
      </w:rPr>
      <w:fldChar w:fldCharType="separate"/>
    </w:r>
    <w:r>
      <w:rPr>
        <w:rStyle w:val="a9"/>
        <w:noProof/>
      </w:rPr>
      <w:t>1</w:t>
    </w:r>
    <w:r>
      <w:rPr>
        <w:rStyle w:val="a9"/>
      </w:rPr>
      <w:fldChar w:fldCharType="end"/>
    </w:r>
  </w:p>
  <w:p w14:paraId="2590A9A1" w14:textId="77777777" w:rsidR="00AA59B5" w:rsidRPr="00A91181" w:rsidRDefault="00AA59B5" w:rsidP="00A91181">
    <w:pPr>
      <w:pStyle w:val="a7"/>
      <w:ind w:right="360"/>
      <w:jc w:val="center"/>
      <w:rPr>
        <w:sz w:val="22"/>
        <w:szCs w:val="22"/>
        <w:bdr w:val="single" w:sz="4" w:space="0" w:color="auto"/>
      </w:rPr>
    </w:pPr>
    <w:r w:rsidRPr="00A91181">
      <w:rPr>
        <w:rStyle w:val="a9"/>
        <w:rFonts w:hint="eastAsia"/>
        <w:sz w:val="22"/>
        <w:szCs w:val="22"/>
        <w:bdr w:val="single" w:sz="4" w:space="0" w:color="auto"/>
      </w:rPr>
      <w:t xml:space="preserve">  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1CD434E" w14:textId="30EB9E71" w:rsidR="00DA2E93" w:rsidRDefault="00DA2E93">
    <w:pPr>
      <w:pStyle w:val="a7"/>
    </w:pPr>
    <w:r>
      <w:rPr>
        <w:rFonts w:eastAsia="華康楷書體W3"/>
        <w:noProof/>
        <w:sz w:val="21"/>
        <w:szCs w:val="21"/>
      </w:rPr>
      <mc:AlternateContent>
        <mc:Choice Requires="wps">
          <w:drawing>
            <wp:anchor distT="0" distB="0" distL="114300" distR="114300" simplePos="0" relativeHeight="251661312" behindDoc="0" locked="1" layoutInCell="1" allowOverlap="1" wp14:anchorId="5A2A1C88" wp14:editId="4A86D6CC">
              <wp:simplePos x="0" y="0"/>
              <wp:positionH relativeFrom="column">
                <wp:posOffset>4655820</wp:posOffset>
              </wp:positionH>
              <wp:positionV relativeFrom="page">
                <wp:posOffset>9497695</wp:posOffset>
              </wp:positionV>
              <wp:extent cx="1454150" cy="642620"/>
              <wp:effectExtent l="0" t="0" r="0" b="5080"/>
              <wp:wrapNone/>
              <wp:docPr id="5" name="Text Box 3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1454150" cy="6426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14:paraId="5070BC15" w14:textId="3745273B" w:rsidR="00DA2E93" w:rsidRPr="00B470B4" w:rsidRDefault="00DA2E93" w:rsidP="00DA2E93">
                          <w:pPr>
                            <w:spacing w:after="40" w:line="240" w:lineRule="auto"/>
                            <w:jc w:val="right"/>
                            <w:rPr>
                              <w:rFonts w:eastAsiaTheme="minorEastAsia"/>
                              <w:spacing w:val="-6"/>
                              <w:sz w:val="21"/>
                              <w:szCs w:val="21"/>
                            </w:rPr>
                          </w:pPr>
                          <w:r>
                            <w:rPr>
                              <w:rFonts w:eastAsiaTheme="minorEastAsia" w:hint="eastAsia"/>
                              <w:spacing w:val="-6"/>
                              <w:sz w:val="21"/>
                              <w:szCs w:val="21"/>
                            </w:rPr>
                            <w:t>學</w:t>
                          </w:r>
                          <w:r w:rsidR="001845E8">
                            <w:rPr>
                              <w:rFonts w:eastAsiaTheme="minorEastAsia" w:hint="eastAsia"/>
                              <w:spacing w:val="-6"/>
                              <w:sz w:val="21"/>
                              <w:szCs w:val="21"/>
                            </w:rPr>
                            <w:t>用卷</w:t>
                          </w:r>
                          <w:r w:rsidRPr="00B470B4">
                            <w:rPr>
                              <w:rFonts w:eastAsiaTheme="minorEastAsia"/>
                              <w:spacing w:val="-6"/>
                              <w:sz w:val="21"/>
                              <w:szCs w:val="21"/>
                            </w:rPr>
                            <w:t>定價</w:t>
                          </w:r>
                          <w:r w:rsidRPr="00B470B4">
                            <w:rPr>
                              <w:rFonts w:eastAsiaTheme="minorEastAsia"/>
                              <w:spacing w:val="-6"/>
                              <w:sz w:val="21"/>
                              <w:szCs w:val="21"/>
                            </w:rPr>
                            <w:t xml:space="preserve"> 20 </w:t>
                          </w:r>
                          <w:r w:rsidRPr="00B470B4">
                            <w:rPr>
                              <w:rFonts w:eastAsiaTheme="minorEastAsia"/>
                              <w:spacing w:val="-6"/>
                              <w:sz w:val="21"/>
                              <w:szCs w:val="21"/>
                            </w:rPr>
                            <w:t>元</w:t>
                          </w:r>
                        </w:p>
                        <w:p w14:paraId="0FEC54D6" w14:textId="77777777" w:rsidR="00DA2E93" w:rsidRPr="00B470B4" w:rsidRDefault="00DA2E93" w:rsidP="00DA2E93">
                          <w:pPr>
                            <w:wordWrap w:val="0"/>
                            <w:spacing w:line="240" w:lineRule="exact"/>
                            <w:jc w:val="right"/>
                            <w:rPr>
                              <w:rFonts w:eastAsiaTheme="minorEastAsia"/>
                              <w:spacing w:val="-6"/>
                              <w:sz w:val="21"/>
                              <w:szCs w:val="21"/>
                            </w:rPr>
                          </w:pPr>
                          <w:r w:rsidRPr="00B470B4">
                            <w:rPr>
                              <w:rFonts w:eastAsiaTheme="minorEastAsia"/>
                              <w:spacing w:val="-6"/>
                              <w:sz w:val="21"/>
                              <w:szCs w:val="21"/>
                            </w:rPr>
                            <w:t>63001N11</w:t>
                          </w:r>
                          <w:r>
                            <w:rPr>
                              <w:rFonts w:eastAsiaTheme="minorEastAsia"/>
                              <w:spacing w:val="-6"/>
                              <w:sz w:val="21"/>
                              <w:szCs w:val="21"/>
                            </w:rPr>
                            <w:t xml:space="preserve"> </w:t>
                          </w:r>
                          <w:r w:rsidRPr="00B470B4">
                            <w:rPr>
                              <w:rFonts w:eastAsiaTheme="minorEastAsia"/>
                              <w:spacing w:val="-6"/>
                              <w:sz w:val="21"/>
                              <w:szCs w:val="21"/>
                            </w:rPr>
                            <w:t xml:space="preserve"> </w:t>
                          </w:r>
                          <w:r>
                            <w:rPr>
                              <w:rFonts w:eastAsiaTheme="minorEastAsia"/>
                              <w:spacing w:val="-6"/>
                              <w:sz w:val="21"/>
                              <w:szCs w:val="21"/>
                              <w:bdr w:val="single" w:sz="4" w:space="0" w:color="auto"/>
                            </w:rPr>
                            <w:t xml:space="preserve"> A </w:t>
                          </w:r>
                        </w:p>
                        <w:p w14:paraId="787F5C19" w14:textId="77777777" w:rsidR="00DA2E93" w:rsidRPr="00B470B4" w:rsidRDefault="00DA2E93" w:rsidP="00DA2E93">
                          <w:pPr>
                            <w:spacing w:before="40" w:line="240" w:lineRule="exact"/>
                            <w:jc w:val="right"/>
                            <w:rPr>
                              <w:rFonts w:eastAsiaTheme="minorEastAsia"/>
                              <w:spacing w:val="-6"/>
                              <w:sz w:val="21"/>
                              <w:szCs w:val="21"/>
                            </w:rPr>
                          </w:pPr>
                          <w:r w:rsidRPr="00B470B4">
                            <w:rPr>
                              <w:rFonts w:eastAsiaTheme="minorEastAsia"/>
                              <w:spacing w:val="-6"/>
                              <w:sz w:val="21"/>
                              <w:szCs w:val="21"/>
                            </w:rPr>
                            <w:t>贈品禁止轉售</w:t>
                          </w:r>
                        </w:p>
                        <w:p w14:paraId="31255FD7" w14:textId="77777777" w:rsidR="00DA2E93" w:rsidRDefault="00DA2E93"/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5A2A1C88" id="_x0000_t202" coordsize="21600,21600" o:spt="202" path="m,l,21600r21600,l21600,xe">
              <v:stroke joinstyle="miter"/>
              <v:path gradientshapeok="t" o:connecttype="rect"/>
            </v:shapetype>
            <v:shape id="Text Box 32" o:spid="_x0000_s1028" type="#_x0000_t202" style="position:absolute;left:0;text-align:left;margin-left:366.6pt;margin-top:747.85pt;width:114.5pt;height:50.6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" filled="f" stroked="f">
              <v:textbox>
                <w:txbxContent>
                  <w:p w14:paraId="5070BC15" w14:textId="3745273B" w:rsidR="00DA2E93" w:rsidRPr="00B470B4" w:rsidRDefault="00DA2E93" w:rsidP="00DA2E93">
                    <w:pPr>
                      <w:spacing w:after="40" w:line="240" w:lineRule="auto"/>
                      <w:jc w:val="right"/>
                      <w:rPr>
                        <w:rFonts w:eastAsiaTheme="minorEastAsia"/>
                        <w:spacing w:val="-6"/>
                        <w:sz w:val="21"/>
                        <w:szCs w:val="21"/>
                      </w:rPr>
                    </w:pPr>
                    <w:r>
                      <w:rPr>
                        <w:rFonts w:eastAsiaTheme="minorEastAsia" w:hint="eastAsia"/>
                        <w:spacing w:val="-6"/>
                        <w:sz w:val="21"/>
                        <w:szCs w:val="21"/>
                      </w:rPr>
                      <w:t>學</w:t>
                    </w:r>
                    <w:r w:rsidR="001845E8">
                      <w:rPr>
                        <w:rFonts w:eastAsiaTheme="minorEastAsia" w:hint="eastAsia"/>
                        <w:spacing w:val="-6"/>
                        <w:sz w:val="21"/>
                        <w:szCs w:val="21"/>
                      </w:rPr>
                      <w:t>用卷</w:t>
                    </w:r>
                    <w:r w:rsidRPr="00B470B4">
                      <w:rPr>
                        <w:rFonts w:eastAsiaTheme="minorEastAsia"/>
                        <w:spacing w:val="-6"/>
                        <w:sz w:val="21"/>
                        <w:szCs w:val="21"/>
                      </w:rPr>
                      <w:t>定價</w:t>
                    </w:r>
                    <w:r w:rsidRPr="00B470B4">
                      <w:rPr>
                        <w:rFonts w:eastAsiaTheme="minorEastAsia"/>
                        <w:spacing w:val="-6"/>
                        <w:sz w:val="21"/>
                        <w:szCs w:val="21"/>
                      </w:rPr>
                      <w:t xml:space="preserve"> 20 </w:t>
                    </w:r>
                    <w:r w:rsidRPr="00B470B4">
                      <w:rPr>
                        <w:rFonts w:eastAsiaTheme="minorEastAsia"/>
                        <w:spacing w:val="-6"/>
                        <w:sz w:val="21"/>
                        <w:szCs w:val="21"/>
                      </w:rPr>
                      <w:t>元</w:t>
                    </w:r>
                  </w:p>
                  <w:p w14:paraId="0FEC54D6" w14:textId="77777777" w:rsidR="00DA2E93" w:rsidRPr="00B470B4" w:rsidRDefault="00DA2E93" w:rsidP="00DA2E93">
                    <w:pPr>
                      <w:wordWrap w:val="0"/>
                      <w:spacing w:line="240" w:lineRule="exact"/>
                      <w:jc w:val="right"/>
                      <w:rPr>
                        <w:rFonts w:eastAsiaTheme="minorEastAsia"/>
                        <w:spacing w:val="-6"/>
                        <w:sz w:val="21"/>
                        <w:szCs w:val="21"/>
                      </w:rPr>
                    </w:pPr>
                    <w:r w:rsidRPr="00B470B4">
                      <w:rPr>
                        <w:rFonts w:eastAsiaTheme="minorEastAsia"/>
                        <w:spacing w:val="-6"/>
                        <w:sz w:val="21"/>
                        <w:szCs w:val="21"/>
                      </w:rPr>
                      <w:t>63001N11</w:t>
                    </w:r>
                    <w:r>
                      <w:rPr>
                        <w:rFonts w:eastAsiaTheme="minorEastAsia"/>
                        <w:spacing w:val="-6"/>
                        <w:sz w:val="21"/>
                        <w:szCs w:val="21"/>
                      </w:rPr>
                      <w:t xml:space="preserve"> </w:t>
                    </w:r>
                    <w:r w:rsidRPr="00B470B4">
                      <w:rPr>
                        <w:rFonts w:eastAsiaTheme="minorEastAsia"/>
                        <w:spacing w:val="-6"/>
                        <w:sz w:val="21"/>
                        <w:szCs w:val="21"/>
                      </w:rPr>
                      <w:t xml:space="preserve"> </w:t>
                    </w:r>
                    <w:r>
                      <w:rPr>
                        <w:rFonts w:eastAsiaTheme="minorEastAsia"/>
                        <w:spacing w:val="-6"/>
                        <w:sz w:val="21"/>
                        <w:szCs w:val="21"/>
                        <w:bdr w:val="single" w:sz="4" w:space="0" w:color="auto"/>
                      </w:rPr>
                      <w:t xml:space="preserve"> A </w:t>
                    </w:r>
                  </w:p>
                  <w:p w14:paraId="787F5C19" w14:textId="77777777" w:rsidR="00DA2E93" w:rsidRPr="00B470B4" w:rsidRDefault="00DA2E93" w:rsidP="00DA2E93">
                    <w:pPr>
                      <w:spacing w:before="40" w:line="240" w:lineRule="exact"/>
                      <w:jc w:val="right"/>
                      <w:rPr>
                        <w:rFonts w:eastAsiaTheme="minorEastAsia"/>
                        <w:spacing w:val="-6"/>
                        <w:sz w:val="21"/>
                        <w:szCs w:val="21"/>
                      </w:rPr>
                    </w:pPr>
                    <w:r w:rsidRPr="00B470B4">
                      <w:rPr>
                        <w:rFonts w:eastAsiaTheme="minorEastAsia"/>
                        <w:spacing w:val="-6"/>
                        <w:sz w:val="21"/>
                        <w:szCs w:val="21"/>
                      </w:rPr>
                      <w:t>贈品禁止轉售</w:t>
                    </w:r>
                  </w:p>
                  <w:p w14:paraId="31255FD7" w14:textId="77777777" w:rsidR="00DA2E93" w:rsidRDefault="00DA2E93"/>
                </w:txbxContent>
              </v:textbox>
              <w10:wrap anchory="page"/>
              <w10:anchorlock/>
            </v:shape>
          </w:pict>
        </mc:Fallback>
      </mc:AlternateContent>
    </w: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01C1827" w14:textId="77777777" w:rsidR="00AA59B5" w:rsidRPr="00456BA8" w:rsidRDefault="00AA59B5" w:rsidP="00456BA8">
    <w:pPr>
      <w:pStyle w:val="a7"/>
      <w:jc w:val="right"/>
    </w:pPr>
    <w:r>
      <w:rPr>
        <w:rFonts w:ascii="華康中黑體" w:eastAsia="華康中黑體" w:hAnsi="標楷體" w:hint="eastAsia"/>
        <w:noProof/>
        <w:sz w:val="40"/>
        <w:szCs w:val="40"/>
      </w:rPr>
      <w:drawing>
        <wp:inline distT="0" distB="0" distL="0" distR="0" wp14:anchorId="4E91C520" wp14:editId="4944430D">
          <wp:extent cx="971550" cy="342900"/>
          <wp:effectExtent l="0" t="0" r="0" b="0"/>
          <wp:docPr id="47" name="圖片 47" descr="標準字-龍騰文化0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標準字-龍騰文化0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23189" t="44221" r="24539" b="43803"/>
                  <a:stretch>
                    <a:fillRect/>
                  </a:stretch>
                </pic:blipFill>
                <pic:spPr bwMode="auto">
                  <a:xfrm>
                    <a:off x="0" y="0"/>
                    <a:ext cx="971550" cy="3429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ftr>
</file>

<file path=word/footer5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28C2617" w14:textId="77777777" w:rsidR="00AA59B5" w:rsidRPr="00705C54" w:rsidRDefault="00AA59B5" w:rsidP="00705C54">
    <w:pPr>
      <w:pStyle w:val="a7"/>
    </w:pPr>
    <w:r>
      <w:rPr>
        <w:rFonts w:ascii="華康中黑體" w:eastAsia="華康中黑體" w:hAnsi="標楷體" w:hint="eastAsia"/>
        <w:noProof/>
        <w:sz w:val="40"/>
        <w:szCs w:val="40"/>
      </w:rPr>
      <w:drawing>
        <wp:inline distT="0" distB="0" distL="0" distR="0" wp14:anchorId="5ACD2F2D" wp14:editId="0C97A8F1">
          <wp:extent cx="946150" cy="325755"/>
          <wp:effectExtent l="0" t="0" r="6350" b="0"/>
          <wp:docPr id="48" name="圖片 48" descr="標準字-龍騰文化0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0" descr="標準字-龍騰文化0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23189" t="44221" r="24539" b="43803"/>
                  <a:stretch>
                    <a:fillRect/>
                  </a:stretch>
                </pic:blipFill>
                <pic:spPr bwMode="auto">
                  <a:xfrm>
                    <a:off x="0" y="0"/>
                    <a:ext cx="946150" cy="32575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ftr>
</file>

<file path=word/footer6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46B10F9" w14:textId="77777777" w:rsidR="00AA59B5" w:rsidRDefault="00AA59B5">
    <w:pPr>
      <w:pStyle w:val="a7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2E18564" w14:textId="77777777" w:rsidR="00061E50" w:rsidRDefault="00061E50">
      <w:r>
        <w:separator/>
      </w:r>
    </w:p>
  </w:footnote>
  <w:footnote w:type="continuationSeparator" w:id="0">
    <w:p w14:paraId="32EE9187" w14:textId="77777777" w:rsidR="00061E50" w:rsidRDefault="00061E5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20A4438" w14:textId="77777777" w:rsidR="00AA59B5" w:rsidRDefault="00AA59B5" w:rsidP="009B66A1">
    <w:pPr>
      <w:pStyle w:val="a5"/>
      <w:rPr>
        <w:rFonts w:eastAsia="華康楷書體W3"/>
        <w:sz w:val="21"/>
        <w:szCs w:val="21"/>
      </w:rPr>
    </w:pPr>
  </w:p>
  <w:p w14:paraId="6EE8000B" w14:textId="77777777" w:rsidR="00AA59B5" w:rsidRPr="00E0183E" w:rsidRDefault="00AA59B5" w:rsidP="00A11FAF">
    <w:pPr>
      <w:pStyle w:val="a5"/>
      <w:spacing w:after="80"/>
      <w:rPr>
        <w:rFonts w:eastAsia="華康楷書體W3"/>
        <w:sz w:val="21"/>
        <w:szCs w:val="21"/>
      </w:rPr>
    </w:pPr>
    <w:r>
      <w:rPr>
        <w:rFonts w:eastAsia="華康楷書體W3"/>
        <w:noProof/>
        <w:sz w:val="21"/>
        <w:szCs w:val="21"/>
      </w:rPr>
      <mc:AlternateContent>
        <mc:Choice Requires="wps">
          <w:drawing>
            <wp:anchor distT="0" distB="0" distL="114300" distR="114300" simplePos="0" relativeHeight="251657216" behindDoc="0" locked="1" layoutInCell="1" allowOverlap="1" wp14:anchorId="2FB0A094" wp14:editId="260D22BC">
              <wp:simplePos x="0" y="0"/>
              <wp:positionH relativeFrom="column">
                <wp:posOffset>5431790</wp:posOffset>
              </wp:positionH>
              <wp:positionV relativeFrom="page">
                <wp:posOffset>327660</wp:posOffset>
              </wp:positionV>
              <wp:extent cx="918210" cy="486410"/>
              <wp:effectExtent l="0" t="0" r="0" b="8890"/>
              <wp:wrapNone/>
              <wp:docPr id="4" name="Text Box 3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8210" cy="4864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14:paraId="22539E6B" w14:textId="77777777" w:rsidR="00AA59B5" w:rsidRPr="00F41D1E" w:rsidRDefault="00AA59B5" w:rsidP="00506E86">
                          <w:pPr>
                            <w:spacing w:line="240" w:lineRule="exact"/>
                            <w:jc w:val="center"/>
                            <w:rPr>
                              <w:rFonts w:eastAsia="標楷體"/>
                              <w:spacing w:val="-6"/>
                              <w:sz w:val="21"/>
                              <w:szCs w:val="21"/>
                            </w:rPr>
                          </w:pPr>
                          <w:r w:rsidRPr="00F41D1E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第</w:t>
                          </w:r>
                          <w:r w:rsidRPr="00970A23">
                            <w:rPr>
                              <w:rStyle w:val="a9"/>
                              <w:sz w:val="21"/>
                              <w:szCs w:val="21"/>
                            </w:rPr>
                            <w:fldChar w:fldCharType="begin"/>
                          </w:r>
                          <w:r w:rsidRPr="00970A23">
                            <w:rPr>
                              <w:rStyle w:val="a9"/>
                              <w:sz w:val="21"/>
                              <w:szCs w:val="21"/>
                            </w:rPr>
                            <w:instrText xml:space="preserve"> PAGE </w:instrText>
                          </w:r>
                          <w:r w:rsidRPr="00970A23">
                            <w:rPr>
                              <w:rStyle w:val="a9"/>
                              <w:sz w:val="21"/>
                              <w:szCs w:val="21"/>
                            </w:rPr>
                            <w:fldChar w:fldCharType="separate"/>
                          </w:r>
                          <w:r w:rsidR="00426DBE">
                            <w:rPr>
                              <w:rStyle w:val="a9"/>
                              <w:noProof/>
                              <w:sz w:val="21"/>
                              <w:szCs w:val="21"/>
                            </w:rPr>
                            <w:t>14</w:t>
                          </w:r>
                          <w:r w:rsidRPr="00970A23">
                            <w:rPr>
                              <w:rStyle w:val="a9"/>
                              <w:sz w:val="21"/>
                              <w:szCs w:val="21"/>
                            </w:rPr>
                            <w:fldChar w:fldCharType="end"/>
                          </w:r>
                          <w:r w:rsidRPr="00F41D1E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頁</w:t>
                          </w:r>
                        </w:p>
                        <w:p w14:paraId="7CF12770" w14:textId="5A32E71B" w:rsidR="00AA59B5" w:rsidRPr="00F41D1E" w:rsidRDefault="00AA59B5" w:rsidP="00506E86">
                          <w:pPr>
                            <w:spacing w:line="240" w:lineRule="exact"/>
                            <w:jc w:val="center"/>
                            <w:rPr>
                              <w:rFonts w:eastAsia="標楷體"/>
                              <w:sz w:val="21"/>
                              <w:szCs w:val="21"/>
                            </w:rPr>
                          </w:pPr>
                          <w:r w:rsidRPr="00F41D1E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共</w:t>
                          </w:r>
                          <w:r>
                            <w:rPr>
                              <w:rStyle w:val="a9"/>
                              <w:sz w:val="20"/>
                              <w:szCs w:val="20"/>
                            </w:rPr>
                            <w:t>1</w:t>
                          </w:r>
                          <w:r w:rsidR="00993E52">
                            <w:rPr>
                              <w:rStyle w:val="a9"/>
                              <w:sz w:val="20"/>
                              <w:szCs w:val="20"/>
                            </w:rPr>
                            <w:t>3</w:t>
                          </w:r>
                          <w:r w:rsidRPr="00F41D1E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頁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2FB0A094" id="_x0000_t202" coordsize="21600,21600" o:spt="202" path="m,l,21600r21600,l21600,xe">
              <v:stroke joinstyle="miter"/>
              <v:path gradientshapeok="t" o:connecttype="rect"/>
            </v:shapetype>
            <v:shape id="Text Box 33" o:spid="_x0000_s1029" type="#_x0000_t202" style="position:absolute;left:0;text-align:left;margin-left:427.7pt;margin-top:25.8pt;width:72.3pt;height:38.3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" filled="f" stroked="f">
              <v:textbox>
                <w:txbxContent>
                  <w:p w14:paraId="22539E6B" w14:textId="77777777" w:rsidR="00AA59B5" w:rsidRPr="00F41D1E" w:rsidRDefault="00AA59B5" w:rsidP="00506E86">
                    <w:pPr>
                      <w:spacing w:line="240" w:lineRule="exact"/>
                      <w:jc w:val="center"/>
                      <w:rPr>
                        <w:rFonts w:eastAsia="標楷體"/>
                        <w:spacing w:val="-6"/>
                        <w:sz w:val="21"/>
                        <w:szCs w:val="21"/>
                      </w:rPr>
                    </w:pPr>
                    <w:r w:rsidRPr="00F41D1E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第</w:t>
                    </w:r>
                    <w:r w:rsidRPr="00970A23">
                      <w:rPr>
                        <w:rStyle w:val="a9"/>
                        <w:sz w:val="21"/>
                        <w:szCs w:val="21"/>
                      </w:rPr>
                      <w:fldChar w:fldCharType="begin"/>
                    </w:r>
                    <w:r w:rsidRPr="00970A23">
                      <w:rPr>
                        <w:rStyle w:val="a9"/>
                        <w:sz w:val="21"/>
                        <w:szCs w:val="21"/>
                      </w:rPr>
                      <w:instrText xml:space="preserve"> PAGE </w:instrText>
                    </w:r>
                    <w:r w:rsidRPr="00970A23">
                      <w:rPr>
                        <w:rStyle w:val="a9"/>
                        <w:sz w:val="21"/>
                        <w:szCs w:val="21"/>
                      </w:rPr>
                      <w:fldChar w:fldCharType="separate"/>
                    </w:r>
                    <w:r w:rsidR="00426DBE">
                      <w:rPr>
                        <w:rStyle w:val="a9"/>
                        <w:noProof/>
                        <w:sz w:val="21"/>
                        <w:szCs w:val="21"/>
                      </w:rPr>
                      <w:t>14</w:t>
                    </w:r>
                    <w:r w:rsidRPr="00970A23">
                      <w:rPr>
                        <w:rStyle w:val="a9"/>
                        <w:sz w:val="21"/>
                        <w:szCs w:val="21"/>
                      </w:rPr>
                      <w:fldChar w:fldCharType="end"/>
                    </w:r>
                    <w:r w:rsidRPr="00F41D1E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頁</w:t>
                    </w:r>
                  </w:p>
                  <w:p w14:paraId="7CF12770" w14:textId="5A32E71B" w:rsidR="00AA59B5" w:rsidRPr="00F41D1E" w:rsidRDefault="00AA59B5" w:rsidP="00506E86">
                    <w:pPr>
                      <w:spacing w:line="240" w:lineRule="exact"/>
                      <w:jc w:val="center"/>
                      <w:rPr>
                        <w:rFonts w:eastAsia="標楷體"/>
                        <w:sz w:val="21"/>
                        <w:szCs w:val="21"/>
                      </w:rPr>
                    </w:pPr>
                    <w:r w:rsidRPr="00F41D1E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共</w:t>
                    </w:r>
                    <w:r>
                      <w:rPr>
                        <w:rStyle w:val="a9"/>
                        <w:sz w:val="20"/>
                        <w:szCs w:val="20"/>
                      </w:rPr>
                      <w:t>1</w:t>
                    </w:r>
                    <w:r w:rsidR="00993E52">
                      <w:rPr>
                        <w:rStyle w:val="a9"/>
                        <w:sz w:val="20"/>
                        <w:szCs w:val="20"/>
                      </w:rPr>
                      <w:t>3</w:t>
                    </w:r>
                    <w:r w:rsidRPr="00F41D1E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頁</w:t>
                    </w:r>
                  </w:p>
                </w:txbxContent>
              </v:textbox>
              <w10:wrap anchory="page"/>
              <w10:anchorlock/>
            </v:shape>
          </w:pict>
        </mc:Fallback>
      </mc:AlternateContent>
    </w:r>
    <w:r>
      <w:rPr>
        <w:rFonts w:eastAsia="華康楷書體W3"/>
        <w:noProof/>
        <w:sz w:val="21"/>
        <w:szCs w:val="21"/>
      </w:rPr>
      <mc:AlternateContent>
        <mc:Choice Requires="wps">
          <w:drawing>
            <wp:anchor distT="0" distB="0" distL="114300" distR="114300" simplePos="0" relativeHeight="251656192" behindDoc="0" locked="1" layoutInCell="1" allowOverlap="1" wp14:anchorId="60FA5F63" wp14:editId="0A364723">
              <wp:simplePos x="0" y="0"/>
              <wp:positionH relativeFrom="column">
                <wp:posOffset>-339725</wp:posOffset>
              </wp:positionH>
              <wp:positionV relativeFrom="page">
                <wp:posOffset>342900</wp:posOffset>
              </wp:positionV>
              <wp:extent cx="1815465" cy="485775"/>
              <wp:effectExtent l="0" t="0" r="0" b="9525"/>
              <wp:wrapNone/>
              <wp:docPr id="3" name="Text Box 3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1815465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14:paraId="1D9F5A78" w14:textId="4780EBF5" w:rsidR="00AA59B5" w:rsidRPr="00F41D1E" w:rsidRDefault="00AA59B5" w:rsidP="00506E86">
                          <w:pPr>
                            <w:spacing w:line="240" w:lineRule="exact"/>
                            <w:jc w:val="center"/>
                            <w:rPr>
                              <w:rFonts w:ascii="標楷體" w:eastAsia="標楷體" w:hAnsi="標楷體"/>
                              <w:spacing w:val="-6"/>
                              <w:sz w:val="21"/>
                              <w:szCs w:val="21"/>
                            </w:rPr>
                          </w:pPr>
                          <w:r w:rsidRPr="00E0183E">
                            <w:rPr>
                              <w:rFonts w:eastAsia="標楷體"/>
                              <w:spacing w:val="-6"/>
                              <w:sz w:val="21"/>
                              <w:szCs w:val="21"/>
                            </w:rPr>
                            <w:t>11</w:t>
                          </w:r>
                          <w:r>
                            <w:rPr>
                              <w:rFonts w:eastAsia="標楷體" w:hint="eastAsia"/>
                              <w:spacing w:val="-6"/>
                              <w:sz w:val="21"/>
                              <w:szCs w:val="21"/>
                            </w:rPr>
                            <w:t>3</w:t>
                          </w:r>
                          <w:r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年</w:t>
                          </w:r>
                          <w:r w:rsidR="000F5D55"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分科</w:t>
                          </w:r>
                          <w:r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模擬</w:t>
                          </w:r>
                          <w:r w:rsidRPr="005E3CF2"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試卷</w:t>
                          </w:r>
                        </w:p>
                        <w:p w14:paraId="055E7CDF" w14:textId="77777777" w:rsidR="00AA59B5" w:rsidRPr="00F41D1E" w:rsidRDefault="00AA59B5" w:rsidP="00506E86">
                          <w:pPr>
                            <w:spacing w:line="240" w:lineRule="exact"/>
                            <w:jc w:val="center"/>
                            <w:rPr>
                              <w:rFonts w:ascii="標楷體" w:eastAsia="標楷體" w:hAnsi="標楷體"/>
                              <w:spacing w:val="-6"/>
                              <w:sz w:val="21"/>
                              <w:szCs w:val="21"/>
                            </w:rPr>
                          </w:pPr>
                          <w:r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物理</w:t>
                          </w:r>
                          <w:r w:rsidRPr="00F41D1E"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考科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60FA5F63" id="_x0000_s1030" type="#_x0000_t202" style="position:absolute;left:0;text-align:left;margin-left:-26.75pt;margin-top:27pt;width:142.95pt;height:38.25pt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" filled="f" stroked="f">
              <v:textbox>
                <w:txbxContent>
                  <w:p w14:paraId="1D9F5A78" w14:textId="4780EBF5" w:rsidR="00AA59B5" w:rsidRPr="00F41D1E" w:rsidRDefault="00AA59B5" w:rsidP="00506E86">
                    <w:pPr>
                      <w:spacing w:line="240" w:lineRule="exact"/>
                      <w:jc w:val="center"/>
                      <w:rPr>
                        <w:rFonts w:ascii="標楷體" w:eastAsia="標楷體" w:hAnsi="標楷體"/>
                        <w:spacing w:val="-6"/>
                        <w:sz w:val="21"/>
                        <w:szCs w:val="21"/>
                      </w:rPr>
                    </w:pPr>
                    <w:r w:rsidRPr="00E0183E">
                      <w:rPr>
                        <w:rFonts w:eastAsia="標楷體"/>
                        <w:spacing w:val="-6"/>
                        <w:sz w:val="21"/>
                        <w:szCs w:val="21"/>
                      </w:rPr>
                      <w:t>11</w:t>
                    </w:r>
                    <w:r>
                      <w:rPr>
                        <w:rFonts w:eastAsia="標楷體" w:hint="eastAsia"/>
                        <w:spacing w:val="-6"/>
                        <w:sz w:val="21"/>
                        <w:szCs w:val="21"/>
                      </w:rPr>
                      <w:t>3</w:t>
                    </w:r>
                    <w:r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年</w:t>
                    </w:r>
                    <w:r w:rsidR="000F5D55"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分科</w:t>
                    </w:r>
                    <w:r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模擬</w:t>
                    </w:r>
                    <w:r w:rsidRPr="005E3CF2"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試卷</w:t>
                    </w:r>
                  </w:p>
                  <w:p w14:paraId="055E7CDF" w14:textId="77777777" w:rsidR="00AA59B5" w:rsidRPr="00F41D1E" w:rsidRDefault="00AA59B5" w:rsidP="00506E86">
                    <w:pPr>
                      <w:spacing w:line="240" w:lineRule="exact"/>
                      <w:jc w:val="center"/>
                      <w:rPr>
                        <w:rFonts w:ascii="標楷體" w:eastAsia="標楷體" w:hAnsi="標楷體"/>
                        <w:spacing w:val="-6"/>
                        <w:sz w:val="21"/>
                        <w:szCs w:val="21"/>
                      </w:rPr>
                    </w:pPr>
                    <w:r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物理</w:t>
                    </w:r>
                    <w:r w:rsidRPr="00F41D1E"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考科</w:t>
                    </w:r>
                  </w:p>
                </w:txbxContent>
              </v:textbox>
              <w10:wrap anchory="page"/>
              <w10:anchorlock/>
            </v:shape>
          </w:pict>
        </mc:Fallback>
      </mc:AlternateConten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4B1EC9F" w14:textId="77777777" w:rsidR="00AA59B5" w:rsidRDefault="00AA59B5" w:rsidP="009B66A1">
    <w:pPr>
      <w:pStyle w:val="a5"/>
      <w:rPr>
        <w:sz w:val="21"/>
        <w:szCs w:val="21"/>
      </w:rPr>
    </w:pPr>
  </w:p>
  <w:p w14:paraId="68CF83E6" w14:textId="77777777" w:rsidR="00AA59B5" w:rsidRPr="005E0DFC" w:rsidRDefault="00AA59B5" w:rsidP="00A11FAF">
    <w:pPr>
      <w:pStyle w:val="a5"/>
      <w:spacing w:after="80"/>
      <w:rPr>
        <w:sz w:val="21"/>
        <w:szCs w:val="21"/>
      </w:rPr>
    </w:pPr>
    <w:r>
      <w:rPr>
        <w:noProof/>
        <w:sz w:val="21"/>
        <w:szCs w:val="21"/>
      </w:rPr>
      <mc:AlternateContent>
        <mc:Choice Requires="wps">
          <w:drawing>
            <wp:anchor distT="0" distB="0" distL="114300" distR="114300" simplePos="0" relativeHeight="251659264" behindDoc="0" locked="1" layoutInCell="1" allowOverlap="1" wp14:anchorId="6DC0BC72" wp14:editId="160A5243">
              <wp:simplePos x="0" y="0"/>
              <wp:positionH relativeFrom="column">
                <wp:posOffset>-220980</wp:posOffset>
              </wp:positionH>
              <wp:positionV relativeFrom="page">
                <wp:posOffset>300990</wp:posOffset>
              </wp:positionV>
              <wp:extent cx="918210" cy="486410"/>
              <wp:effectExtent l="0" t="0" r="0" b="8890"/>
              <wp:wrapNone/>
              <wp:docPr id="2" name="Text Box 3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8210" cy="4864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14:paraId="51128371" w14:textId="77777777" w:rsidR="00AA59B5" w:rsidRPr="00F41D1E" w:rsidRDefault="00AA59B5" w:rsidP="00506E86">
                          <w:pPr>
                            <w:spacing w:line="240" w:lineRule="exact"/>
                            <w:jc w:val="center"/>
                            <w:rPr>
                              <w:rFonts w:eastAsia="標楷體"/>
                              <w:spacing w:val="-6"/>
                              <w:sz w:val="21"/>
                              <w:szCs w:val="21"/>
                            </w:rPr>
                          </w:pPr>
                          <w:r w:rsidRPr="00F41D1E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第</w:t>
                          </w:r>
                          <w:r w:rsidRPr="00970A23">
                            <w:rPr>
                              <w:rStyle w:val="a9"/>
                              <w:sz w:val="21"/>
                              <w:szCs w:val="21"/>
                            </w:rPr>
                            <w:fldChar w:fldCharType="begin"/>
                          </w:r>
                          <w:r w:rsidRPr="00970A23">
                            <w:rPr>
                              <w:rStyle w:val="a9"/>
                              <w:sz w:val="21"/>
                              <w:szCs w:val="21"/>
                            </w:rPr>
                            <w:instrText xml:space="preserve"> PAGE </w:instrText>
                          </w:r>
                          <w:r w:rsidRPr="00970A23">
                            <w:rPr>
                              <w:rStyle w:val="a9"/>
                              <w:sz w:val="21"/>
                              <w:szCs w:val="21"/>
                            </w:rPr>
                            <w:fldChar w:fldCharType="separate"/>
                          </w:r>
                          <w:r w:rsidR="00426DBE">
                            <w:rPr>
                              <w:rStyle w:val="a9"/>
                              <w:noProof/>
                              <w:sz w:val="21"/>
                              <w:szCs w:val="21"/>
                            </w:rPr>
                            <w:t>13</w:t>
                          </w:r>
                          <w:r w:rsidRPr="00970A23">
                            <w:rPr>
                              <w:rStyle w:val="a9"/>
                              <w:sz w:val="21"/>
                              <w:szCs w:val="21"/>
                            </w:rPr>
                            <w:fldChar w:fldCharType="end"/>
                          </w:r>
                          <w:r w:rsidRPr="00F41D1E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頁</w:t>
                          </w:r>
                        </w:p>
                        <w:p w14:paraId="4E496C2D" w14:textId="6AE07189" w:rsidR="00AA59B5" w:rsidRPr="00F41D1E" w:rsidRDefault="00AA59B5" w:rsidP="00506E86">
                          <w:pPr>
                            <w:spacing w:line="240" w:lineRule="exact"/>
                            <w:jc w:val="center"/>
                            <w:rPr>
                              <w:rFonts w:eastAsia="標楷體"/>
                              <w:sz w:val="21"/>
                              <w:szCs w:val="21"/>
                            </w:rPr>
                          </w:pPr>
                          <w:r w:rsidRPr="00F41D1E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共</w:t>
                          </w:r>
                          <w:r>
                            <w:rPr>
                              <w:rStyle w:val="a9"/>
                              <w:sz w:val="20"/>
                              <w:szCs w:val="20"/>
                            </w:rPr>
                            <w:t>1</w:t>
                          </w:r>
                          <w:r w:rsidR="00993E52">
                            <w:rPr>
                              <w:rStyle w:val="a9"/>
                              <w:sz w:val="20"/>
                              <w:szCs w:val="20"/>
                            </w:rPr>
                            <w:t>3</w:t>
                          </w:r>
                          <w:r w:rsidRPr="00F41D1E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頁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6DC0BC72" id="_x0000_t202" coordsize="21600,21600" o:spt="202" path="m,l,21600r21600,l21600,xe">
              <v:stroke joinstyle="miter"/>
              <v:path gradientshapeok="t" o:connecttype="rect"/>
            </v:shapetype>
            <v:shape id="Text Box 35" o:spid="_x0000_s1031" type="#_x0000_t202" style="position:absolute;left:0;text-align:left;margin-left:-17.4pt;margin-top:23.7pt;width:72.3pt;height:38.3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" filled="f" stroked="f">
              <v:textbox>
                <w:txbxContent>
                  <w:p w14:paraId="51128371" w14:textId="77777777" w:rsidR="00AA59B5" w:rsidRPr="00F41D1E" w:rsidRDefault="00AA59B5" w:rsidP="00506E86">
                    <w:pPr>
                      <w:spacing w:line="240" w:lineRule="exact"/>
                      <w:jc w:val="center"/>
                      <w:rPr>
                        <w:rFonts w:eastAsia="標楷體"/>
                        <w:spacing w:val="-6"/>
                        <w:sz w:val="21"/>
                        <w:szCs w:val="21"/>
                      </w:rPr>
                    </w:pPr>
                    <w:r w:rsidRPr="00F41D1E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第</w:t>
                    </w:r>
                    <w:r w:rsidRPr="00970A23">
                      <w:rPr>
                        <w:rStyle w:val="a9"/>
                        <w:sz w:val="21"/>
                        <w:szCs w:val="21"/>
                      </w:rPr>
                      <w:fldChar w:fldCharType="begin"/>
                    </w:r>
                    <w:r w:rsidRPr="00970A23">
                      <w:rPr>
                        <w:rStyle w:val="a9"/>
                        <w:sz w:val="21"/>
                        <w:szCs w:val="21"/>
                      </w:rPr>
                      <w:instrText xml:space="preserve"> PAGE </w:instrText>
                    </w:r>
                    <w:r w:rsidRPr="00970A23">
                      <w:rPr>
                        <w:rStyle w:val="a9"/>
                        <w:sz w:val="21"/>
                        <w:szCs w:val="21"/>
                      </w:rPr>
                      <w:fldChar w:fldCharType="separate"/>
                    </w:r>
                    <w:r w:rsidR="00426DBE">
                      <w:rPr>
                        <w:rStyle w:val="a9"/>
                        <w:noProof/>
                        <w:sz w:val="21"/>
                        <w:szCs w:val="21"/>
                      </w:rPr>
                      <w:t>13</w:t>
                    </w:r>
                    <w:r w:rsidRPr="00970A23">
                      <w:rPr>
                        <w:rStyle w:val="a9"/>
                        <w:sz w:val="21"/>
                        <w:szCs w:val="21"/>
                      </w:rPr>
                      <w:fldChar w:fldCharType="end"/>
                    </w:r>
                    <w:r w:rsidRPr="00F41D1E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頁</w:t>
                    </w:r>
                  </w:p>
                  <w:p w14:paraId="4E496C2D" w14:textId="6AE07189" w:rsidR="00AA59B5" w:rsidRPr="00F41D1E" w:rsidRDefault="00AA59B5" w:rsidP="00506E86">
                    <w:pPr>
                      <w:spacing w:line="240" w:lineRule="exact"/>
                      <w:jc w:val="center"/>
                      <w:rPr>
                        <w:rFonts w:eastAsia="標楷體"/>
                        <w:sz w:val="21"/>
                        <w:szCs w:val="21"/>
                      </w:rPr>
                    </w:pPr>
                    <w:r w:rsidRPr="00F41D1E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共</w:t>
                    </w:r>
                    <w:r>
                      <w:rPr>
                        <w:rStyle w:val="a9"/>
                        <w:sz w:val="20"/>
                        <w:szCs w:val="20"/>
                      </w:rPr>
                      <w:t>1</w:t>
                    </w:r>
                    <w:r w:rsidR="00993E52">
                      <w:rPr>
                        <w:rStyle w:val="a9"/>
                        <w:sz w:val="20"/>
                        <w:szCs w:val="20"/>
                      </w:rPr>
                      <w:t>3</w:t>
                    </w:r>
                    <w:r w:rsidRPr="00F41D1E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頁</w:t>
                    </w:r>
                  </w:p>
                </w:txbxContent>
              </v:textbox>
              <w10:wrap anchory="page"/>
              <w10:anchorlock/>
            </v:shape>
          </w:pict>
        </mc:Fallback>
      </mc:AlternateContent>
    </w:r>
    <w:r>
      <w:rPr>
        <w:noProof/>
        <w:sz w:val="21"/>
        <w:szCs w:val="21"/>
      </w:rPr>
      <mc:AlternateContent>
        <mc:Choice Requires="wps">
          <w:drawing>
            <wp:anchor distT="0" distB="0" distL="114300" distR="114300" simplePos="0" relativeHeight="251658240" behindDoc="0" locked="1" layoutInCell="1" allowOverlap="1" wp14:anchorId="250284F8" wp14:editId="7CC8BB16">
              <wp:simplePos x="0" y="0"/>
              <wp:positionH relativeFrom="column">
                <wp:posOffset>4642485</wp:posOffset>
              </wp:positionH>
              <wp:positionV relativeFrom="page">
                <wp:posOffset>314325</wp:posOffset>
              </wp:positionV>
              <wp:extent cx="1793875" cy="485775"/>
              <wp:effectExtent l="0" t="0" r="0" b="9525"/>
              <wp:wrapNone/>
              <wp:docPr id="1" name="Text Box 3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1793875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14:paraId="1D7400F6" w14:textId="0B7E0996" w:rsidR="00AA59B5" w:rsidRPr="00F41D1E" w:rsidRDefault="00AA59B5" w:rsidP="00506E86">
                          <w:pPr>
                            <w:spacing w:line="240" w:lineRule="exact"/>
                            <w:jc w:val="center"/>
                            <w:rPr>
                              <w:rFonts w:ascii="標楷體" w:eastAsia="標楷體" w:hAnsi="標楷體"/>
                              <w:spacing w:val="-6"/>
                              <w:sz w:val="21"/>
                              <w:szCs w:val="21"/>
                            </w:rPr>
                          </w:pPr>
                          <w:r w:rsidRPr="00E0183E">
                            <w:rPr>
                              <w:rFonts w:eastAsia="標楷體"/>
                              <w:spacing w:val="-6"/>
                              <w:sz w:val="21"/>
                              <w:szCs w:val="21"/>
                            </w:rPr>
                            <w:t>11</w:t>
                          </w:r>
                          <w:r>
                            <w:rPr>
                              <w:rFonts w:eastAsia="標楷體" w:hint="eastAsia"/>
                              <w:spacing w:val="-6"/>
                              <w:sz w:val="21"/>
                              <w:szCs w:val="21"/>
                            </w:rPr>
                            <w:t>3</w:t>
                          </w:r>
                          <w:r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年</w:t>
                          </w:r>
                          <w:r w:rsidR="000F5D55"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分科</w:t>
                          </w:r>
                          <w:r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模擬</w:t>
                          </w:r>
                          <w:r w:rsidRPr="005E3CF2"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試卷</w:t>
                          </w:r>
                        </w:p>
                        <w:p w14:paraId="06559C63" w14:textId="77777777" w:rsidR="00AA59B5" w:rsidRPr="00F41D1E" w:rsidRDefault="00AA59B5" w:rsidP="00506E86">
                          <w:pPr>
                            <w:spacing w:line="240" w:lineRule="exact"/>
                            <w:jc w:val="center"/>
                            <w:rPr>
                              <w:rFonts w:ascii="標楷體" w:eastAsia="標楷體" w:hAnsi="標楷體"/>
                              <w:spacing w:val="-6"/>
                              <w:sz w:val="21"/>
                              <w:szCs w:val="21"/>
                            </w:rPr>
                          </w:pPr>
                          <w:r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物理</w:t>
                          </w:r>
                          <w:r w:rsidRPr="00F41D1E"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考科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250284F8" id="Text Box 34" o:spid="_x0000_s1032" type="#_x0000_t202" style="position:absolute;left:0;text-align:left;margin-left:365.55pt;margin-top:24.75pt;width:141.25pt;height:38.2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" filled="f" stroked="f">
              <v:textbox>
                <w:txbxContent>
                  <w:p w14:paraId="1D7400F6" w14:textId="0B7E0996" w:rsidR="00AA59B5" w:rsidRPr="00F41D1E" w:rsidRDefault="00AA59B5" w:rsidP="00506E86">
                    <w:pPr>
                      <w:spacing w:line="240" w:lineRule="exact"/>
                      <w:jc w:val="center"/>
                      <w:rPr>
                        <w:rFonts w:ascii="標楷體" w:eastAsia="標楷體" w:hAnsi="標楷體"/>
                        <w:spacing w:val="-6"/>
                        <w:sz w:val="21"/>
                        <w:szCs w:val="21"/>
                      </w:rPr>
                    </w:pPr>
                    <w:r w:rsidRPr="00E0183E">
                      <w:rPr>
                        <w:rFonts w:eastAsia="標楷體"/>
                        <w:spacing w:val="-6"/>
                        <w:sz w:val="21"/>
                        <w:szCs w:val="21"/>
                      </w:rPr>
                      <w:t>11</w:t>
                    </w:r>
                    <w:r>
                      <w:rPr>
                        <w:rFonts w:eastAsia="標楷體" w:hint="eastAsia"/>
                        <w:spacing w:val="-6"/>
                        <w:sz w:val="21"/>
                        <w:szCs w:val="21"/>
                      </w:rPr>
                      <w:t>3</w:t>
                    </w:r>
                    <w:r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年</w:t>
                    </w:r>
                    <w:r w:rsidR="000F5D55"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分科</w:t>
                    </w:r>
                    <w:r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模擬</w:t>
                    </w:r>
                    <w:r w:rsidRPr="005E3CF2"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試卷</w:t>
                    </w:r>
                  </w:p>
                  <w:p w14:paraId="06559C63" w14:textId="77777777" w:rsidR="00AA59B5" w:rsidRPr="00F41D1E" w:rsidRDefault="00AA59B5" w:rsidP="00506E86">
                    <w:pPr>
                      <w:spacing w:line="240" w:lineRule="exact"/>
                      <w:jc w:val="center"/>
                      <w:rPr>
                        <w:rFonts w:ascii="標楷體" w:eastAsia="標楷體" w:hAnsi="標楷體"/>
                        <w:spacing w:val="-6"/>
                        <w:sz w:val="21"/>
                        <w:szCs w:val="21"/>
                      </w:rPr>
                    </w:pPr>
                    <w:r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物理</w:t>
                    </w:r>
                    <w:r w:rsidRPr="00F41D1E"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考科</w:t>
                    </w:r>
                  </w:p>
                </w:txbxContent>
              </v:textbox>
              <w10:wrap anchory="page"/>
              <w10:anchorlock/>
            </v:shape>
          </w:pict>
        </mc:Fallback>
      </mc:AlternateConten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BBC14B7" w14:textId="77777777" w:rsidR="00AA59B5" w:rsidRDefault="00AA59B5">
    <w:pPr>
      <w:pStyle w:val="a5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4DF58DC"/>
    <w:multiLevelType w:val="hybridMultilevel"/>
    <w:tmpl w:val="BDE0D74A"/>
    <w:lvl w:ilvl="0" w:tplc="92CE646C">
      <w:start w:val="1"/>
      <w:numFmt w:val="decimal"/>
      <w:lvlText w:val="%1.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1" w15:restartNumberingAfterBreak="0">
    <w:nsid w:val="179C7345"/>
    <w:multiLevelType w:val="hybridMultilevel"/>
    <w:tmpl w:val="38FEBBFA"/>
    <w:lvl w:ilvl="0" w:tplc="40A8BB06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  <w:rPr>
        <w:rFonts w:cs="Times New Roman"/>
      </w:rPr>
    </w:lvl>
    <w:lvl w:ilvl="1" w:tplc="FB7A1AFC">
      <w:start w:val="1"/>
      <w:numFmt w:val="upperLetter"/>
      <w:lvlText w:val="(%2)"/>
      <w:lvlJc w:val="left"/>
      <w:pPr>
        <w:tabs>
          <w:tab w:val="num" w:pos="990"/>
        </w:tabs>
        <w:ind w:left="990" w:hanging="510"/>
      </w:pPr>
      <w:rPr>
        <w:rFonts w:cs="Times New Roman" w:hint="default"/>
      </w:rPr>
    </w:lvl>
    <w:lvl w:ilvl="2" w:tplc="37447882">
      <w:start w:val="1"/>
      <w:numFmt w:val="ideographTraditional"/>
      <w:lvlText w:val="%3、"/>
      <w:lvlJc w:val="left"/>
      <w:pPr>
        <w:tabs>
          <w:tab w:val="num" w:pos="1485"/>
        </w:tabs>
        <w:ind w:left="1485" w:hanging="525"/>
      </w:pPr>
      <w:rPr>
        <w:rFonts w:cs="Times New Roman" w:hint="eastAsia"/>
      </w:r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  <w:rPr>
        <w:rFonts w:cs="Times New Roman"/>
      </w:rPr>
    </w:lvl>
  </w:abstractNum>
  <w:abstractNum w:abstractNumId="2" w15:restartNumberingAfterBreak="0">
    <w:nsid w:val="1AF446B0"/>
    <w:multiLevelType w:val="hybridMultilevel"/>
    <w:tmpl w:val="AAA62FC2"/>
    <w:lvl w:ilvl="0" w:tplc="E8E41630">
      <w:start w:val="1"/>
      <w:numFmt w:val="decimal"/>
      <w:lvlText w:val="(%1)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3" w15:restartNumberingAfterBreak="0">
    <w:nsid w:val="3E063053"/>
    <w:multiLevelType w:val="hybridMultilevel"/>
    <w:tmpl w:val="516CF034"/>
    <w:lvl w:ilvl="0" w:tplc="0409000F">
      <w:start w:val="1"/>
      <w:numFmt w:val="decimal"/>
      <w:lvlText w:val="%1."/>
      <w:lvlJc w:val="left"/>
      <w:pPr>
        <w:ind w:left="480" w:hanging="480"/>
      </w:pPr>
      <w:rPr>
        <w:rFonts w:cs="Times New Roman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4" w15:restartNumberingAfterBreak="0">
    <w:nsid w:val="3E866033"/>
    <w:multiLevelType w:val="hybridMultilevel"/>
    <w:tmpl w:val="F5EACE8E"/>
    <w:lvl w:ilvl="0" w:tplc="92CE646C">
      <w:start w:val="1"/>
      <w:numFmt w:val="decimal"/>
      <w:lvlText w:val="%1.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5" w15:restartNumberingAfterBreak="0">
    <w:nsid w:val="5DA84096"/>
    <w:multiLevelType w:val="hybridMultilevel"/>
    <w:tmpl w:val="390A857C"/>
    <w:lvl w:ilvl="0" w:tplc="FCAA9420">
      <w:start w:val="1"/>
      <w:numFmt w:val="decimal"/>
      <w:lvlText w:val="(%1)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6" w15:restartNumberingAfterBreak="0">
    <w:nsid w:val="6ADD6484"/>
    <w:multiLevelType w:val="hybridMultilevel"/>
    <w:tmpl w:val="CA083CFC"/>
    <w:lvl w:ilvl="0" w:tplc="BBD09FB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7" w15:restartNumberingAfterBreak="0">
    <w:nsid w:val="71CB5845"/>
    <w:multiLevelType w:val="hybridMultilevel"/>
    <w:tmpl w:val="0788470E"/>
    <w:lvl w:ilvl="0" w:tplc="92CE646C">
      <w:start w:val="1"/>
      <w:numFmt w:val="decimal"/>
      <w:lvlText w:val="%1.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8" w15:restartNumberingAfterBreak="0">
    <w:nsid w:val="76DF23C1"/>
    <w:multiLevelType w:val="hybridMultilevel"/>
    <w:tmpl w:val="B614A8DE"/>
    <w:lvl w:ilvl="0" w:tplc="AE2E87B6">
      <w:start w:val="1"/>
      <w:numFmt w:val="decimal"/>
      <w:lvlText w:val="(%1)"/>
      <w:lvlJc w:val="left"/>
      <w:pPr>
        <w:ind w:left="879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79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959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439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919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3399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879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4359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839" w:hanging="480"/>
      </w:pPr>
      <w:rPr>
        <w:rFonts w:cs="Times New Roman"/>
      </w:rPr>
    </w:lvl>
  </w:abstractNum>
  <w:num w:numId="1">
    <w:abstractNumId w:val="6"/>
  </w:num>
  <w:num w:numId="2">
    <w:abstractNumId w:val="1"/>
  </w:num>
  <w:num w:numId="3">
    <w:abstractNumId w:val="3"/>
  </w:num>
  <w:num w:numId="4">
    <w:abstractNumId w:val="2"/>
  </w:num>
  <w:num w:numId="5">
    <w:abstractNumId w:val="5"/>
  </w:num>
  <w:num w:numId="6">
    <w:abstractNumId w:val="7"/>
  </w:num>
  <w:num w:numId="7">
    <w:abstractNumId w:val="0"/>
  </w:num>
  <w:num w:numId="8">
    <w:abstractNumId w:val="4"/>
  </w:num>
  <w:num w:numId="9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stylePaneFormatFilter w:val="3801" w:allStyles="1" w:customStyles="0" w:latentStyles="0" w:stylesInUse="0" w:headingStyles="0" w:numberingStyles="0" w:tableStyles="0" w:directFormattingOnRuns="0" w:directFormattingOnParagraphs="0" w:directFormattingOnNumbering="0" w:directFormattingOnTables="1" w:clearFormatting="1" w:top3HeadingStyles="1" w:visibleStyles="0" w:alternateStyleNames="0"/>
  <w:defaultTabStop w:val="480"/>
  <w:evenAndOddHeaders/>
  <w:drawingGridHorizontalSpacing w:val="12"/>
  <w:drawingGridVerticalSpacing w:val="19"/>
  <w:displayHorizontalDrawingGridEvery w:val="0"/>
  <w:characterSpacingControl w:val="compressPunctuation"/>
  <w:hdrShapeDefaults>
    <o:shapedefaults v:ext="edit" spidmax="2049">
      <o:colormru v:ext="edit" colors="#ddd,#ccc,#e6e6e6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C051C2"/>
    <w:rsid w:val="00000BA1"/>
    <w:rsid w:val="00001306"/>
    <w:rsid w:val="000032DA"/>
    <w:rsid w:val="0000677F"/>
    <w:rsid w:val="00011831"/>
    <w:rsid w:val="000128A2"/>
    <w:rsid w:val="000158A0"/>
    <w:rsid w:val="00016BAE"/>
    <w:rsid w:val="000172DC"/>
    <w:rsid w:val="000227B9"/>
    <w:rsid w:val="00023DA8"/>
    <w:rsid w:val="00024316"/>
    <w:rsid w:val="000279AA"/>
    <w:rsid w:val="00030719"/>
    <w:rsid w:val="00030FB7"/>
    <w:rsid w:val="000377FD"/>
    <w:rsid w:val="00037C84"/>
    <w:rsid w:val="000402BD"/>
    <w:rsid w:val="000411D1"/>
    <w:rsid w:val="000415D1"/>
    <w:rsid w:val="00042A2E"/>
    <w:rsid w:val="0004620B"/>
    <w:rsid w:val="0004651F"/>
    <w:rsid w:val="00047BE4"/>
    <w:rsid w:val="00051F80"/>
    <w:rsid w:val="00056B14"/>
    <w:rsid w:val="00061E50"/>
    <w:rsid w:val="000628C4"/>
    <w:rsid w:val="00062FAE"/>
    <w:rsid w:val="00064211"/>
    <w:rsid w:val="000662BC"/>
    <w:rsid w:val="000667FF"/>
    <w:rsid w:val="00070F15"/>
    <w:rsid w:val="00072A53"/>
    <w:rsid w:val="00072D07"/>
    <w:rsid w:val="00073203"/>
    <w:rsid w:val="00083AAB"/>
    <w:rsid w:val="00083D13"/>
    <w:rsid w:val="000842B8"/>
    <w:rsid w:val="00087BCB"/>
    <w:rsid w:val="00095F2B"/>
    <w:rsid w:val="00097465"/>
    <w:rsid w:val="000A099A"/>
    <w:rsid w:val="000A119D"/>
    <w:rsid w:val="000A4636"/>
    <w:rsid w:val="000A55D5"/>
    <w:rsid w:val="000A63F2"/>
    <w:rsid w:val="000B1EE4"/>
    <w:rsid w:val="000B2926"/>
    <w:rsid w:val="000C08A9"/>
    <w:rsid w:val="000C0BC9"/>
    <w:rsid w:val="000C2EB9"/>
    <w:rsid w:val="000C342A"/>
    <w:rsid w:val="000C6D2A"/>
    <w:rsid w:val="000D218E"/>
    <w:rsid w:val="000D3423"/>
    <w:rsid w:val="000D3F68"/>
    <w:rsid w:val="000D5404"/>
    <w:rsid w:val="000D5CC5"/>
    <w:rsid w:val="000D6D06"/>
    <w:rsid w:val="000D7B39"/>
    <w:rsid w:val="000E183D"/>
    <w:rsid w:val="000E2169"/>
    <w:rsid w:val="000F4BDE"/>
    <w:rsid w:val="000F580B"/>
    <w:rsid w:val="000F5D55"/>
    <w:rsid w:val="000F6723"/>
    <w:rsid w:val="0010167C"/>
    <w:rsid w:val="001020D8"/>
    <w:rsid w:val="00104A79"/>
    <w:rsid w:val="00104D2A"/>
    <w:rsid w:val="00105A86"/>
    <w:rsid w:val="00105E29"/>
    <w:rsid w:val="00106F78"/>
    <w:rsid w:val="00107A5A"/>
    <w:rsid w:val="00110C8F"/>
    <w:rsid w:val="00111928"/>
    <w:rsid w:val="001147A5"/>
    <w:rsid w:val="00114B5F"/>
    <w:rsid w:val="00115E4A"/>
    <w:rsid w:val="0011642F"/>
    <w:rsid w:val="00117384"/>
    <w:rsid w:val="0012016F"/>
    <w:rsid w:val="001209F8"/>
    <w:rsid w:val="00121188"/>
    <w:rsid w:val="001242C6"/>
    <w:rsid w:val="001307AB"/>
    <w:rsid w:val="001308B8"/>
    <w:rsid w:val="00130A4E"/>
    <w:rsid w:val="0013185F"/>
    <w:rsid w:val="00141997"/>
    <w:rsid w:val="00141FFC"/>
    <w:rsid w:val="00142FD6"/>
    <w:rsid w:val="001436FA"/>
    <w:rsid w:val="001442A0"/>
    <w:rsid w:val="00146E9E"/>
    <w:rsid w:val="0015004E"/>
    <w:rsid w:val="001517F8"/>
    <w:rsid w:val="00154633"/>
    <w:rsid w:val="00156AB3"/>
    <w:rsid w:val="00160533"/>
    <w:rsid w:val="00162FE9"/>
    <w:rsid w:val="00163571"/>
    <w:rsid w:val="001661A3"/>
    <w:rsid w:val="001667C6"/>
    <w:rsid w:val="0016713B"/>
    <w:rsid w:val="00167181"/>
    <w:rsid w:val="001708AC"/>
    <w:rsid w:val="001719A0"/>
    <w:rsid w:val="001809F1"/>
    <w:rsid w:val="001818F8"/>
    <w:rsid w:val="00184013"/>
    <w:rsid w:val="001845E8"/>
    <w:rsid w:val="001878C0"/>
    <w:rsid w:val="001911CF"/>
    <w:rsid w:val="00191D01"/>
    <w:rsid w:val="00192BA4"/>
    <w:rsid w:val="001942CC"/>
    <w:rsid w:val="00194B27"/>
    <w:rsid w:val="00194F84"/>
    <w:rsid w:val="00195348"/>
    <w:rsid w:val="001955C3"/>
    <w:rsid w:val="001968DF"/>
    <w:rsid w:val="001A0269"/>
    <w:rsid w:val="001A0662"/>
    <w:rsid w:val="001A0E60"/>
    <w:rsid w:val="001A781C"/>
    <w:rsid w:val="001B008E"/>
    <w:rsid w:val="001B0461"/>
    <w:rsid w:val="001B586E"/>
    <w:rsid w:val="001B5D30"/>
    <w:rsid w:val="001B6AB1"/>
    <w:rsid w:val="001B77B8"/>
    <w:rsid w:val="001C0E3A"/>
    <w:rsid w:val="001C37CC"/>
    <w:rsid w:val="001C6664"/>
    <w:rsid w:val="001C700C"/>
    <w:rsid w:val="001C714C"/>
    <w:rsid w:val="001D0D1C"/>
    <w:rsid w:val="001D153C"/>
    <w:rsid w:val="001D70DA"/>
    <w:rsid w:val="001E0CB2"/>
    <w:rsid w:val="001E1886"/>
    <w:rsid w:val="001E477D"/>
    <w:rsid w:val="001E4B8B"/>
    <w:rsid w:val="001E5119"/>
    <w:rsid w:val="001E568B"/>
    <w:rsid w:val="001E7749"/>
    <w:rsid w:val="001F0ECA"/>
    <w:rsid w:val="001F1734"/>
    <w:rsid w:val="001F23B0"/>
    <w:rsid w:val="00200913"/>
    <w:rsid w:val="00200ADF"/>
    <w:rsid w:val="00200D44"/>
    <w:rsid w:val="00201299"/>
    <w:rsid w:val="0020278C"/>
    <w:rsid w:val="002043EF"/>
    <w:rsid w:val="00204756"/>
    <w:rsid w:val="002052FD"/>
    <w:rsid w:val="00211C27"/>
    <w:rsid w:val="00213357"/>
    <w:rsid w:val="00214BBD"/>
    <w:rsid w:val="002206B2"/>
    <w:rsid w:val="00224EEF"/>
    <w:rsid w:val="0022642C"/>
    <w:rsid w:val="002337A0"/>
    <w:rsid w:val="002351C0"/>
    <w:rsid w:val="00236DE8"/>
    <w:rsid w:val="00240031"/>
    <w:rsid w:val="00240F82"/>
    <w:rsid w:val="00241611"/>
    <w:rsid w:val="002416B4"/>
    <w:rsid w:val="00242297"/>
    <w:rsid w:val="002433DC"/>
    <w:rsid w:val="0024448C"/>
    <w:rsid w:val="00247B20"/>
    <w:rsid w:val="00252291"/>
    <w:rsid w:val="00252398"/>
    <w:rsid w:val="00260786"/>
    <w:rsid w:val="00261E18"/>
    <w:rsid w:val="00264199"/>
    <w:rsid w:val="00264892"/>
    <w:rsid w:val="00266606"/>
    <w:rsid w:val="002668B8"/>
    <w:rsid w:val="00267F2C"/>
    <w:rsid w:val="00270A7A"/>
    <w:rsid w:val="00282C1E"/>
    <w:rsid w:val="00287423"/>
    <w:rsid w:val="0029068C"/>
    <w:rsid w:val="002919F3"/>
    <w:rsid w:val="00292340"/>
    <w:rsid w:val="002928A3"/>
    <w:rsid w:val="002959E0"/>
    <w:rsid w:val="002A0AA3"/>
    <w:rsid w:val="002A1B2B"/>
    <w:rsid w:val="002A3CDF"/>
    <w:rsid w:val="002A4C0A"/>
    <w:rsid w:val="002A5D1F"/>
    <w:rsid w:val="002A5DB6"/>
    <w:rsid w:val="002A69E2"/>
    <w:rsid w:val="002A7F05"/>
    <w:rsid w:val="002B0974"/>
    <w:rsid w:val="002B1AE5"/>
    <w:rsid w:val="002B3994"/>
    <w:rsid w:val="002B6FD5"/>
    <w:rsid w:val="002C0965"/>
    <w:rsid w:val="002C0BBA"/>
    <w:rsid w:val="002C1311"/>
    <w:rsid w:val="002C31B6"/>
    <w:rsid w:val="002C68C0"/>
    <w:rsid w:val="002C6D1A"/>
    <w:rsid w:val="002C7E1C"/>
    <w:rsid w:val="002D3356"/>
    <w:rsid w:val="002D4F96"/>
    <w:rsid w:val="002D7F02"/>
    <w:rsid w:val="002E0A16"/>
    <w:rsid w:val="002E0B34"/>
    <w:rsid w:val="002E0F88"/>
    <w:rsid w:val="002E104C"/>
    <w:rsid w:val="002E18C8"/>
    <w:rsid w:val="002E19E4"/>
    <w:rsid w:val="002E3690"/>
    <w:rsid w:val="002E3A58"/>
    <w:rsid w:val="002E4125"/>
    <w:rsid w:val="002E5FF6"/>
    <w:rsid w:val="002E6C90"/>
    <w:rsid w:val="002F2C37"/>
    <w:rsid w:val="002F38AE"/>
    <w:rsid w:val="002F46E7"/>
    <w:rsid w:val="002F48CC"/>
    <w:rsid w:val="002F5088"/>
    <w:rsid w:val="002F6E00"/>
    <w:rsid w:val="00301C13"/>
    <w:rsid w:val="00302055"/>
    <w:rsid w:val="003046D5"/>
    <w:rsid w:val="00305F46"/>
    <w:rsid w:val="00307829"/>
    <w:rsid w:val="00307CBE"/>
    <w:rsid w:val="00314480"/>
    <w:rsid w:val="0032067D"/>
    <w:rsid w:val="003211B9"/>
    <w:rsid w:val="0032175C"/>
    <w:rsid w:val="00323790"/>
    <w:rsid w:val="00323BEC"/>
    <w:rsid w:val="00324645"/>
    <w:rsid w:val="00324B95"/>
    <w:rsid w:val="00326A15"/>
    <w:rsid w:val="00326CB6"/>
    <w:rsid w:val="00330273"/>
    <w:rsid w:val="00332A92"/>
    <w:rsid w:val="00334020"/>
    <w:rsid w:val="00334C5A"/>
    <w:rsid w:val="003353AB"/>
    <w:rsid w:val="00336E6E"/>
    <w:rsid w:val="00344F4E"/>
    <w:rsid w:val="003474ED"/>
    <w:rsid w:val="00354B2C"/>
    <w:rsid w:val="00355BCE"/>
    <w:rsid w:val="00355C75"/>
    <w:rsid w:val="003562A9"/>
    <w:rsid w:val="00356E84"/>
    <w:rsid w:val="00360785"/>
    <w:rsid w:val="003645B6"/>
    <w:rsid w:val="00366013"/>
    <w:rsid w:val="00373103"/>
    <w:rsid w:val="00377645"/>
    <w:rsid w:val="00377D68"/>
    <w:rsid w:val="003801E9"/>
    <w:rsid w:val="003832D5"/>
    <w:rsid w:val="003845B2"/>
    <w:rsid w:val="00385D05"/>
    <w:rsid w:val="0039187D"/>
    <w:rsid w:val="003A0BE3"/>
    <w:rsid w:val="003A1574"/>
    <w:rsid w:val="003A278B"/>
    <w:rsid w:val="003A3EA0"/>
    <w:rsid w:val="003A50BD"/>
    <w:rsid w:val="003A5133"/>
    <w:rsid w:val="003B1049"/>
    <w:rsid w:val="003B12B6"/>
    <w:rsid w:val="003B2C52"/>
    <w:rsid w:val="003B5B4B"/>
    <w:rsid w:val="003B6E03"/>
    <w:rsid w:val="003C1C32"/>
    <w:rsid w:val="003C7600"/>
    <w:rsid w:val="003D1142"/>
    <w:rsid w:val="003D1B79"/>
    <w:rsid w:val="003D5F4E"/>
    <w:rsid w:val="003E2B8D"/>
    <w:rsid w:val="003E6B14"/>
    <w:rsid w:val="003F08D2"/>
    <w:rsid w:val="003F1735"/>
    <w:rsid w:val="003F1E33"/>
    <w:rsid w:val="003F50A6"/>
    <w:rsid w:val="003F580B"/>
    <w:rsid w:val="003F5D8F"/>
    <w:rsid w:val="003F6D99"/>
    <w:rsid w:val="0040088F"/>
    <w:rsid w:val="004040FE"/>
    <w:rsid w:val="00405C17"/>
    <w:rsid w:val="00406D81"/>
    <w:rsid w:val="0040794C"/>
    <w:rsid w:val="00410D5B"/>
    <w:rsid w:val="00411FFE"/>
    <w:rsid w:val="00415627"/>
    <w:rsid w:val="004158EF"/>
    <w:rsid w:val="00426DBE"/>
    <w:rsid w:val="00433492"/>
    <w:rsid w:val="00436B43"/>
    <w:rsid w:val="00440863"/>
    <w:rsid w:val="0044191A"/>
    <w:rsid w:val="00445ACD"/>
    <w:rsid w:val="00445EC5"/>
    <w:rsid w:val="0044692B"/>
    <w:rsid w:val="00454151"/>
    <w:rsid w:val="004544C9"/>
    <w:rsid w:val="00454B3F"/>
    <w:rsid w:val="004561C2"/>
    <w:rsid w:val="00456BA8"/>
    <w:rsid w:val="004600D3"/>
    <w:rsid w:val="00461DAD"/>
    <w:rsid w:val="00462B05"/>
    <w:rsid w:val="0046645E"/>
    <w:rsid w:val="00473BD3"/>
    <w:rsid w:val="0047550F"/>
    <w:rsid w:val="0048003B"/>
    <w:rsid w:val="0048004B"/>
    <w:rsid w:val="00482358"/>
    <w:rsid w:val="004825AF"/>
    <w:rsid w:val="00486B38"/>
    <w:rsid w:val="004923AB"/>
    <w:rsid w:val="00492B40"/>
    <w:rsid w:val="00493355"/>
    <w:rsid w:val="004938A6"/>
    <w:rsid w:val="004954AD"/>
    <w:rsid w:val="0049585A"/>
    <w:rsid w:val="00495A40"/>
    <w:rsid w:val="0049764B"/>
    <w:rsid w:val="00497B6B"/>
    <w:rsid w:val="004A3DFC"/>
    <w:rsid w:val="004A4068"/>
    <w:rsid w:val="004A4A3E"/>
    <w:rsid w:val="004A67CA"/>
    <w:rsid w:val="004A791E"/>
    <w:rsid w:val="004A7F56"/>
    <w:rsid w:val="004B05A7"/>
    <w:rsid w:val="004B091E"/>
    <w:rsid w:val="004B1A25"/>
    <w:rsid w:val="004B20FC"/>
    <w:rsid w:val="004B4498"/>
    <w:rsid w:val="004B54F6"/>
    <w:rsid w:val="004B5A72"/>
    <w:rsid w:val="004C156C"/>
    <w:rsid w:val="004C5282"/>
    <w:rsid w:val="004D4DF4"/>
    <w:rsid w:val="004D5ED4"/>
    <w:rsid w:val="004D6DE7"/>
    <w:rsid w:val="004E08B4"/>
    <w:rsid w:val="004E474B"/>
    <w:rsid w:val="004E6CBF"/>
    <w:rsid w:val="004F0365"/>
    <w:rsid w:val="004F10E2"/>
    <w:rsid w:val="004F57D0"/>
    <w:rsid w:val="004F781B"/>
    <w:rsid w:val="004F789F"/>
    <w:rsid w:val="005009E0"/>
    <w:rsid w:val="0050161B"/>
    <w:rsid w:val="005017D2"/>
    <w:rsid w:val="00501806"/>
    <w:rsid w:val="00502748"/>
    <w:rsid w:val="005029EF"/>
    <w:rsid w:val="00504396"/>
    <w:rsid w:val="00506DCA"/>
    <w:rsid w:val="00506E86"/>
    <w:rsid w:val="0051083A"/>
    <w:rsid w:val="005108F9"/>
    <w:rsid w:val="00515DF2"/>
    <w:rsid w:val="00522147"/>
    <w:rsid w:val="005245F6"/>
    <w:rsid w:val="00525078"/>
    <w:rsid w:val="0052545E"/>
    <w:rsid w:val="00527134"/>
    <w:rsid w:val="00530E2B"/>
    <w:rsid w:val="00534476"/>
    <w:rsid w:val="00537804"/>
    <w:rsid w:val="005462F4"/>
    <w:rsid w:val="00546FD0"/>
    <w:rsid w:val="0054711F"/>
    <w:rsid w:val="0054712F"/>
    <w:rsid w:val="00551DFA"/>
    <w:rsid w:val="00552121"/>
    <w:rsid w:val="0055441E"/>
    <w:rsid w:val="00554D9D"/>
    <w:rsid w:val="005562F5"/>
    <w:rsid w:val="00556918"/>
    <w:rsid w:val="00563B75"/>
    <w:rsid w:val="005649E1"/>
    <w:rsid w:val="005664D5"/>
    <w:rsid w:val="0056789C"/>
    <w:rsid w:val="0057395C"/>
    <w:rsid w:val="00573D36"/>
    <w:rsid w:val="00575D62"/>
    <w:rsid w:val="00575F37"/>
    <w:rsid w:val="00577048"/>
    <w:rsid w:val="00577332"/>
    <w:rsid w:val="005835D8"/>
    <w:rsid w:val="00583BBB"/>
    <w:rsid w:val="0058535A"/>
    <w:rsid w:val="00586D15"/>
    <w:rsid w:val="00591646"/>
    <w:rsid w:val="005954D8"/>
    <w:rsid w:val="005A23DB"/>
    <w:rsid w:val="005A6896"/>
    <w:rsid w:val="005A7E9C"/>
    <w:rsid w:val="005B20DE"/>
    <w:rsid w:val="005B4854"/>
    <w:rsid w:val="005B4960"/>
    <w:rsid w:val="005B4D38"/>
    <w:rsid w:val="005B577B"/>
    <w:rsid w:val="005B690B"/>
    <w:rsid w:val="005C187A"/>
    <w:rsid w:val="005C3673"/>
    <w:rsid w:val="005C5BFE"/>
    <w:rsid w:val="005C6759"/>
    <w:rsid w:val="005D2655"/>
    <w:rsid w:val="005D2A5F"/>
    <w:rsid w:val="005D3940"/>
    <w:rsid w:val="005D3B39"/>
    <w:rsid w:val="005E00AA"/>
    <w:rsid w:val="005E0DFC"/>
    <w:rsid w:val="005E100A"/>
    <w:rsid w:val="005E24B8"/>
    <w:rsid w:val="005E3CF2"/>
    <w:rsid w:val="005E42BC"/>
    <w:rsid w:val="005F151E"/>
    <w:rsid w:val="005F53F6"/>
    <w:rsid w:val="006059F7"/>
    <w:rsid w:val="00606047"/>
    <w:rsid w:val="006060FA"/>
    <w:rsid w:val="006065AE"/>
    <w:rsid w:val="00612C74"/>
    <w:rsid w:val="006136DF"/>
    <w:rsid w:val="0061477B"/>
    <w:rsid w:val="006149B8"/>
    <w:rsid w:val="006218FA"/>
    <w:rsid w:val="00622429"/>
    <w:rsid w:val="00623D6E"/>
    <w:rsid w:val="006250B3"/>
    <w:rsid w:val="006352A1"/>
    <w:rsid w:val="00635F33"/>
    <w:rsid w:val="0064353F"/>
    <w:rsid w:val="0064556A"/>
    <w:rsid w:val="00645B79"/>
    <w:rsid w:val="00645F10"/>
    <w:rsid w:val="0064605D"/>
    <w:rsid w:val="006513A6"/>
    <w:rsid w:val="00652DDF"/>
    <w:rsid w:val="006543B5"/>
    <w:rsid w:val="00655592"/>
    <w:rsid w:val="006559D3"/>
    <w:rsid w:val="00655B64"/>
    <w:rsid w:val="006562E0"/>
    <w:rsid w:val="00657931"/>
    <w:rsid w:val="006579CA"/>
    <w:rsid w:val="00660ACF"/>
    <w:rsid w:val="0066416F"/>
    <w:rsid w:val="0066474A"/>
    <w:rsid w:val="0066518C"/>
    <w:rsid w:val="0066560D"/>
    <w:rsid w:val="00666C65"/>
    <w:rsid w:val="00667518"/>
    <w:rsid w:val="00667EAA"/>
    <w:rsid w:val="00670A32"/>
    <w:rsid w:val="00671EFF"/>
    <w:rsid w:val="00672F42"/>
    <w:rsid w:val="006736DA"/>
    <w:rsid w:val="0067492C"/>
    <w:rsid w:val="00676E32"/>
    <w:rsid w:val="00684386"/>
    <w:rsid w:val="00684DEB"/>
    <w:rsid w:val="00687B9B"/>
    <w:rsid w:val="0069198B"/>
    <w:rsid w:val="00694E69"/>
    <w:rsid w:val="0069760C"/>
    <w:rsid w:val="0069767A"/>
    <w:rsid w:val="006A049C"/>
    <w:rsid w:val="006A59DF"/>
    <w:rsid w:val="006A5FB7"/>
    <w:rsid w:val="006A7966"/>
    <w:rsid w:val="006A7AC6"/>
    <w:rsid w:val="006B21F5"/>
    <w:rsid w:val="006B5222"/>
    <w:rsid w:val="006B647C"/>
    <w:rsid w:val="006B7363"/>
    <w:rsid w:val="006B7C44"/>
    <w:rsid w:val="006C102F"/>
    <w:rsid w:val="006C3692"/>
    <w:rsid w:val="006C5BC3"/>
    <w:rsid w:val="006C6595"/>
    <w:rsid w:val="006C667E"/>
    <w:rsid w:val="006C68B0"/>
    <w:rsid w:val="006D054C"/>
    <w:rsid w:val="006D1729"/>
    <w:rsid w:val="006D1EDA"/>
    <w:rsid w:val="006D2183"/>
    <w:rsid w:val="006D2583"/>
    <w:rsid w:val="006D5B46"/>
    <w:rsid w:val="006D6EFB"/>
    <w:rsid w:val="006E1233"/>
    <w:rsid w:val="006E3F43"/>
    <w:rsid w:val="006E59E3"/>
    <w:rsid w:val="006E7937"/>
    <w:rsid w:val="006F3CC8"/>
    <w:rsid w:val="006F6508"/>
    <w:rsid w:val="00700876"/>
    <w:rsid w:val="00701EC6"/>
    <w:rsid w:val="007020D7"/>
    <w:rsid w:val="00702900"/>
    <w:rsid w:val="00702C41"/>
    <w:rsid w:val="00702EB4"/>
    <w:rsid w:val="00704C7E"/>
    <w:rsid w:val="00705559"/>
    <w:rsid w:val="00705C54"/>
    <w:rsid w:val="00706637"/>
    <w:rsid w:val="00710FF6"/>
    <w:rsid w:val="00713386"/>
    <w:rsid w:val="007148C6"/>
    <w:rsid w:val="00714A24"/>
    <w:rsid w:val="00715947"/>
    <w:rsid w:val="00715A5B"/>
    <w:rsid w:val="007277E7"/>
    <w:rsid w:val="0073023F"/>
    <w:rsid w:val="00730D02"/>
    <w:rsid w:val="0073163A"/>
    <w:rsid w:val="00731842"/>
    <w:rsid w:val="00732AA9"/>
    <w:rsid w:val="007341A7"/>
    <w:rsid w:val="00735FAA"/>
    <w:rsid w:val="00740EF6"/>
    <w:rsid w:val="00742926"/>
    <w:rsid w:val="0074303F"/>
    <w:rsid w:val="00744047"/>
    <w:rsid w:val="00745277"/>
    <w:rsid w:val="007452EF"/>
    <w:rsid w:val="00745355"/>
    <w:rsid w:val="007459DC"/>
    <w:rsid w:val="007502F8"/>
    <w:rsid w:val="00752CB8"/>
    <w:rsid w:val="00752CE2"/>
    <w:rsid w:val="00752FBD"/>
    <w:rsid w:val="007561C6"/>
    <w:rsid w:val="00756F94"/>
    <w:rsid w:val="00757B54"/>
    <w:rsid w:val="00764E7E"/>
    <w:rsid w:val="007762A8"/>
    <w:rsid w:val="007823F8"/>
    <w:rsid w:val="0078393D"/>
    <w:rsid w:val="007862B8"/>
    <w:rsid w:val="00790574"/>
    <w:rsid w:val="00791137"/>
    <w:rsid w:val="00793749"/>
    <w:rsid w:val="00793945"/>
    <w:rsid w:val="00795E9B"/>
    <w:rsid w:val="007962B7"/>
    <w:rsid w:val="007A3612"/>
    <w:rsid w:val="007A41E3"/>
    <w:rsid w:val="007A5DBC"/>
    <w:rsid w:val="007B25D8"/>
    <w:rsid w:val="007B2E79"/>
    <w:rsid w:val="007B3230"/>
    <w:rsid w:val="007B46A5"/>
    <w:rsid w:val="007B4A51"/>
    <w:rsid w:val="007B7B58"/>
    <w:rsid w:val="007C08DD"/>
    <w:rsid w:val="007C1712"/>
    <w:rsid w:val="007C2541"/>
    <w:rsid w:val="007C28F2"/>
    <w:rsid w:val="007C61F0"/>
    <w:rsid w:val="007C797C"/>
    <w:rsid w:val="007D3E67"/>
    <w:rsid w:val="007D4BD7"/>
    <w:rsid w:val="007D542B"/>
    <w:rsid w:val="007D6125"/>
    <w:rsid w:val="007D678E"/>
    <w:rsid w:val="007D6E3F"/>
    <w:rsid w:val="007D798D"/>
    <w:rsid w:val="007D79DF"/>
    <w:rsid w:val="007E0D84"/>
    <w:rsid w:val="007E5CBC"/>
    <w:rsid w:val="007E6662"/>
    <w:rsid w:val="007F1944"/>
    <w:rsid w:val="007F385A"/>
    <w:rsid w:val="007F5DE4"/>
    <w:rsid w:val="007F638B"/>
    <w:rsid w:val="007F787B"/>
    <w:rsid w:val="008001E5"/>
    <w:rsid w:val="00801A4C"/>
    <w:rsid w:val="00806EA6"/>
    <w:rsid w:val="0081058E"/>
    <w:rsid w:val="0081063A"/>
    <w:rsid w:val="00810896"/>
    <w:rsid w:val="00810F02"/>
    <w:rsid w:val="00812728"/>
    <w:rsid w:val="00812B81"/>
    <w:rsid w:val="008144F5"/>
    <w:rsid w:val="00814E20"/>
    <w:rsid w:val="0081693A"/>
    <w:rsid w:val="008226DE"/>
    <w:rsid w:val="00825D7E"/>
    <w:rsid w:val="00826465"/>
    <w:rsid w:val="0082692E"/>
    <w:rsid w:val="00827288"/>
    <w:rsid w:val="00830975"/>
    <w:rsid w:val="00830AA8"/>
    <w:rsid w:val="0083157B"/>
    <w:rsid w:val="00832B40"/>
    <w:rsid w:val="00835ABB"/>
    <w:rsid w:val="00843EF5"/>
    <w:rsid w:val="008440A3"/>
    <w:rsid w:val="008442E1"/>
    <w:rsid w:val="00845F52"/>
    <w:rsid w:val="008506A3"/>
    <w:rsid w:val="00850C08"/>
    <w:rsid w:val="00852E17"/>
    <w:rsid w:val="008541D3"/>
    <w:rsid w:val="0085715C"/>
    <w:rsid w:val="00860270"/>
    <w:rsid w:val="008618E9"/>
    <w:rsid w:val="00865252"/>
    <w:rsid w:val="0086531A"/>
    <w:rsid w:val="00865F2A"/>
    <w:rsid w:val="008709F3"/>
    <w:rsid w:val="00870C95"/>
    <w:rsid w:val="008739E6"/>
    <w:rsid w:val="00875E61"/>
    <w:rsid w:val="00884E4A"/>
    <w:rsid w:val="00885133"/>
    <w:rsid w:val="00886E19"/>
    <w:rsid w:val="008977F5"/>
    <w:rsid w:val="008A24D4"/>
    <w:rsid w:val="008A6B99"/>
    <w:rsid w:val="008B04C4"/>
    <w:rsid w:val="008B1B40"/>
    <w:rsid w:val="008B6C27"/>
    <w:rsid w:val="008B7E3B"/>
    <w:rsid w:val="008C4770"/>
    <w:rsid w:val="008C4E80"/>
    <w:rsid w:val="008D10F9"/>
    <w:rsid w:val="008D13B3"/>
    <w:rsid w:val="008D310A"/>
    <w:rsid w:val="008D347D"/>
    <w:rsid w:val="008E1166"/>
    <w:rsid w:val="008E2F25"/>
    <w:rsid w:val="008E3796"/>
    <w:rsid w:val="008E3F47"/>
    <w:rsid w:val="008E4937"/>
    <w:rsid w:val="008E4BC5"/>
    <w:rsid w:val="008E521E"/>
    <w:rsid w:val="008E6CA2"/>
    <w:rsid w:val="008F3409"/>
    <w:rsid w:val="008F548B"/>
    <w:rsid w:val="009029F4"/>
    <w:rsid w:val="00902AD5"/>
    <w:rsid w:val="00904CC0"/>
    <w:rsid w:val="00906396"/>
    <w:rsid w:val="0090675A"/>
    <w:rsid w:val="009067F4"/>
    <w:rsid w:val="009102F6"/>
    <w:rsid w:val="00911DAF"/>
    <w:rsid w:val="00916B34"/>
    <w:rsid w:val="00921B37"/>
    <w:rsid w:val="00921FD6"/>
    <w:rsid w:val="009262BD"/>
    <w:rsid w:val="00926AF9"/>
    <w:rsid w:val="00932CB5"/>
    <w:rsid w:val="00934203"/>
    <w:rsid w:val="00934D21"/>
    <w:rsid w:val="0093788C"/>
    <w:rsid w:val="00937D4D"/>
    <w:rsid w:val="00940027"/>
    <w:rsid w:val="00942535"/>
    <w:rsid w:val="00942EC9"/>
    <w:rsid w:val="00946027"/>
    <w:rsid w:val="00951C54"/>
    <w:rsid w:val="00953C31"/>
    <w:rsid w:val="009545A8"/>
    <w:rsid w:val="00966038"/>
    <w:rsid w:val="00966748"/>
    <w:rsid w:val="009679CE"/>
    <w:rsid w:val="00970A23"/>
    <w:rsid w:val="0097150F"/>
    <w:rsid w:val="009716F7"/>
    <w:rsid w:val="00972D7F"/>
    <w:rsid w:val="009740F9"/>
    <w:rsid w:val="0097632B"/>
    <w:rsid w:val="00976AC9"/>
    <w:rsid w:val="00976FFB"/>
    <w:rsid w:val="00977A85"/>
    <w:rsid w:val="00981E1F"/>
    <w:rsid w:val="009835D2"/>
    <w:rsid w:val="00986D8F"/>
    <w:rsid w:val="00987168"/>
    <w:rsid w:val="00987687"/>
    <w:rsid w:val="00990E6E"/>
    <w:rsid w:val="00993E52"/>
    <w:rsid w:val="00995530"/>
    <w:rsid w:val="009962A7"/>
    <w:rsid w:val="009A1C53"/>
    <w:rsid w:val="009A4046"/>
    <w:rsid w:val="009A4E24"/>
    <w:rsid w:val="009A5ABF"/>
    <w:rsid w:val="009A5C59"/>
    <w:rsid w:val="009A5CA8"/>
    <w:rsid w:val="009B00BF"/>
    <w:rsid w:val="009B2363"/>
    <w:rsid w:val="009B66A1"/>
    <w:rsid w:val="009B772B"/>
    <w:rsid w:val="009C10C2"/>
    <w:rsid w:val="009C18E8"/>
    <w:rsid w:val="009C1F42"/>
    <w:rsid w:val="009C551B"/>
    <w:rsid w:val="009C5CB9"/>
    <w:rsid w:val="009C5DBD"/>
    <w:rsid w:val="009C6653"/>
    <w:rsid w:val="009C7818"/>
    <w:rsid w:val="009D0C12"/>
    <w:rsid w:val="009E1900"/>
    <w:rsid w:val="009F3AFC"/>
    <w:rsid w:val="00A00143"/>
    <w:rsid w:val="00A0141A"/>
    <w:rsid w:val="00A016FE"/>
    <w:rsid w:val="00A11FAF"/>
    <w:rsid w:val="00A13280"/>
    <w:rsid w:val="00A136CC"/>
    <w:rsid w:val="00A14421"/>
    <w:rsid w:val="00A15B46"/>
    <w:rsid w:val="00A16108"/>
    <w:rsid w:val="00A20655"/>
    <w:rsid w:val="00A2138F"/>
    <w:rsid w:val="00A23222"/>
    <w:rsid w:val="00A25313"/>
    <w:rsid w:val="00A30734"/>
    <w:rsid w:val="00A315F7"/>
    <w:rsid w:val="00A32A6F"/>
    <w:rsid w:val="00A33512"/>
    <w:rsid w:val="00A365A7"/>
    <w:rsid w:val="00A459E1"/>
    <w:rsid w:val="00A50227"/>
    <w:rsid w:val="00A52E53"/>
    <w:rsid w:val="00A54309"/>
    <w:rsid w:val="00A54C6E"/>
    <w:rsid w:val="00A611F9"/>
    <w:rsid w:val="00A6305C"/>
    <w:rsid w:val="00A665D3"/>
    <w:rsid w:val="00A7069E"/>
    <w:rsid w:val="00A72557"/>
    <w:rsid w:val="00A8061F"/>
    <w:rsid w:val="00A83C67"/>
    <w:rsid w:val="00A8642F"/>
    <w:rsid w:val="00A87460"/>
    <w:rsid w:val="00A90751"/>
    <w:rsid w:val="00A91181"/>
    <w:rsid w:val="00A913AB"/>
    <w:rsid w:val="00A93755"/>
    <w:rsid w:val="00A94BD9"/>
    <w:rsid w:val="00A95B36"/>
    <w:rsid w:val="00A9663C"/>
    <w:rsid w:val="00A97EBE"/>
    <w:rsid w:val="00AA20BD"/>
    <w:rsid w:val="00AA5600"/>
    <w:rsid w:val="00AA59B5"/>
    <w:rsid w:val="00AA5AAC"/>
    <w:rsid w:val="00AA6D2D"/>
    <w:rsid w:val="00AA79BF"/>
    <w:rsid w:val="00AB1797"/>
    <w:rsid w:val="00AB26C5"/>
    <w:rsid w:val="00AB2C2D"/>
    <w:rsid w:val="00AB3C1B"/>
    <w:rsid w:val="00AB798B"/>
    <w:rsid w:val="00AC4A06"/>
    <w:rsid w:val="00AC4D88"/>
    <w:rsid w:val="00AC51C7"/>
    <w:rsid w:val="00AD17AE"/>
    <w:rsid w:val="00AD187A"/>
    <w:rsid w:val="00AD28BB"/>
    <w:rsid w:val="00AD3009"/>
    <w:rsid w:val="00AD33C7"/>
    <w:rsid w:val="00AD4120"/>
    <w:rsid w:val="00AD41A2"/>
    <w:rsid w:val="00AD4FC5"/>
    <w:rsid w:val="00AE02DF"/>
    <w:rsid w:val="00AE0744"/>
    <w:rsid w:val="00AE1508"/>
    <w:rsid w:val="00AE309F"/>
    <w:rsid w:val="00AE344D"/>
    <w:rsid w:val="00AF319D"/>
    <w:rsid w:val="00AF329A"/>
    <w:rsid w:val="00AF41B5"/>
    <w:rsid w:val="00B019D2"/>
    <w:rsid w:val="00B0281B"/>
    <w:rsid w:val="00B030AD"/>
    <w:rsid w:val="00B0741D"/>
    <w:rsid w:val="00B07A99"/>
    <w:rsid w:val="00B10919"/>
    <w:rsid w:val="00B157F8"/>
    <w:rsid w:val="00B21BF7"/>
    <w:rsid w:val="00B2259B"/>
    <w:rsid w:val="00B24652"/>
    <w:rsid w:val="00B2571D"/>
    <w:rsid w:val="00B25785"/>
    <w:rsid w:val="00B26064"/>
    <w:rsid w:val="00B262CB"/>
    <w:rsid w:val="00B27F46"/>
    <w:rsid w:val="00B31252"/>
    <w:rsid w:val="00B33671"/>
    <w:rsid w:val="00B35A07"/>
    <w:rsid w:val="00B3628A"/>
    <w:rsid w:val="00B4027D"/>
    <w:rsid w:val="00B41918"/>
    <w:rsid w:val="00B43D7E"/>
    <w:rsid w:val="00B44767"/>
    <w:rsid w:val="00B508D6"/>
    <w:rsid w:val="00B5299D"/>
    <w:rsid w:val="00B53925"/>
    <w:rsid w:val="00B612C5"/>
    <w:rsid w:val="00B63227"/>
    <w:rsid w:val="00B67107"/>
    <w:rsid w:val="00B70554"/>
    <w:rsid w:val="00B71FEF"/>
    <w:rsid w:val="00B74709"/>
    <w:rsid w:val="00B80626"/>
    <w:rsid w:val="00B84A90"/>
    <w:rsid w:val="00B933BC"/>
    <w:rsid w:val="00B9656A"/>
    <w:rsid w:val="00B96F78"/>
    <w:rsid w:val="00BA2050"/>
    <w:rsid w:val="00BA369C"/>
    <w:rsid w:val="00BA4E23"/>
    <w:rsid w:val="00BA63B9"/>
    <w:rsid w:val="00BA6DB3"/>
    <w:rsid w:val="00BB68E5"/>
    <w:rsid w:val="00BB6932"/>
    <w:rsid w:val="00BB6FFE"/>
    <w:rsid w:val="00BB7A21"/>
    <w:rsid w:val="00BC07EE"/>
    <w:rsid w:val="00BC19AD"/>
    <w:rsid w:val="00BC1BE2"/>
    <w:rsid w:val="00BC1D46"/>
    <w:rsid w:val="00BC21B2"/>
    <w:rsid w:val="00BC2A4C"/>
    <w:rsid w:val="00BC5A30"/>
    <w:rsid w:val="00BD40D6"/>
    <w:rsid w:val="00BD4175"/>
    <w:rsid w:val="00BD45E4"/>
    <w:rsid w:val="00BD58BB"/>
    <w:rsid w:val="00BE7076"/>
    <w:rsid w:val="00BF3D45"/>
    <w:rsid w:val="00BF5437"/>
    <w:rsid w:val="00BF6362"/>
    <w:rsid w:val="00C02DCD"/>
    <w:rsid w:val="00C051C2"/>
    <w:rsid w:val="00C05AAF"/>
    <w:rsid w:val="00C0629B"/>
    <w:rsid w:val="00C074B7"/>
    <w:rsid w:val="00C077F1"/>
    <w:rsid w:val="00C11B7C"/>
    <w:rsid w:val="00C11C15"/>
    <w:rsid w:val="00C12773"/>
    <w:rsid w:val="00C12866"/>
    <w:rsid w:val="00C12953"/>
    <w:rsid w:val="00C21AF4"/>
    <w:rsid w:val="00C243C1"/>
    <w:rsid w:val="00C24A2E"/>
    <w:rsid w:val="00C264C4"/>
    <w:rsid w:val="00C27C92"/>
    <w:rsid w:val="00C33064"/>
    <w:rsid w:val="00C34B70"/>
    <w:rsid w:val="00C41931"/>
    <w:rsid w:val="00C51494"/>
    <w:rsid w:val="00C521D7"/>
    <w:rsid w:val="00C5400D"/>
    <w:rsid w:val="00C549A6"/>
    <w:rsid w:val="00C54A8A"/>
    <w:rsid w:val="00C54F05"/>
    <w:rsid w:val="00C56D49"/>
    <w:rsid w:val="00C57ED2"/>
    <w:rsid w:val="00C6279E"/>
    <w:rsid w:val="00C648F4"/>
    <w:rsid w:val="00C7428B"/>
    <w:rsid w:val="00C80AB4"/>
    <w:rsid w:val="00C80E3F"/>
    <w:rsid w:val="00C861A6"/>
    <w:rsid w:val="00C86965"/>
    <w:rsid w:val="00C87A1B"/>
    <w:rsid w:val="00C87D96"/>
    <w:rsid w:val="00C904DA"/>
    <w:rsid w:val="00C9146D"/>
    <w:rsid w:val="00C943FA"/>
    <w:rsid w:val="00CA0289"/>
    <w:rsid w:val="00CA15CA"/>
    <w:rsid w:val="00CA2085"/>
    <w:rsid w:val="00CA2EC7"/>
    <w:rsid w:val="00CA3D35"/>
    <w:rsid w:val="00CA6639"/>
    <w:rsid w:val="00CA7F16"/>
    <w:rsid w:val="00CB1AF7"/>
    <w:rsid w:val="00CB5688"/>
    <w:rsid w:val="00CC23A2"/>
    <w:rsid w:val="00CC6879"/>
    <w:rsid w:val="00CD1482"/>
    <w:rsid w:val="00CD2CF6"/>
    <w:rsid w:val="00CD3FEF"/>
    <w:rsid w:val="00CD49AB"/>
    <w:rsid w:val="00CD7018"/>
    <w:rsid w:val="00CD7385"/>
    <w:rsid w:val="00CD7693"/>
    <w:rsid w:val="00CE0459"/>
    <w:rsid w:val="00CE0AD5"/>
    <w:rsid w:val="00CE4112"/>
    <w:rsid w:val="00CE6F77"/>
    <w:rsid w:val="00CE7007"/>
    <w:rsid w:val="00CF0E95"/>
    <w:rsid w:val="00CF299F"/>
    <w:rsid w:val="00CF7992"/>
    <w:rsid w:val="00D00D4C"/>
    <w:rsid w:val="00D06421"/>
    <w:rsid w:val="00D06ED5"/>
    <w:rsid w:val="00D076CC"/>
    <w:rsid w:val="00D07A2D"/>
    <w:rsid w:val="00D136B8"/>
    <w:rsid w:val="00D174AA"/>
    <w:rsid w:val="00D214CB"/>
    <w:rsid w:val="00D21A94"/>
    <w:rsid w:val="00D30F10"/>
    <w:rsid w:val="00D32386"/>
    <w:rsid w:val="00D42B66"/>
    <w:rsid w:val="00D4311E"/>
    <w:rsid w:val="00D44CC5"/>
    <w:rsid w:val="00D46335"/>
    <w:rsid w:val="00D465D4"/>
    <w:rsid w:val="00D46A51"/>
    <w:rsid w:val="00D47464"/>
    <w:rsid w:val="00D578E0"/>
    <w:rsid w:val="00D631FD"/>
    <w:rsid w:val="00D64100"/>
    <w:rsid w:val="00D64FF6"/>
    <w:rsid w:val="00D65321"/>
    <w:rsid w:val="00D667A8"/>
    <w:rsid w:val="00D6691B"/>
    <w:rsid w:val="00D674E8"/>
    <w:rsid w:val="00D75878"/>
    <w:rsid w:val="00D75E42"/>
    <w:rsid w:val="00D76323"/>
    <w:rsid w:val="00D7704B"/>
    <w:rsid w:val="00D809E2"/>
    <w:rsid w:val="00D81834"/>
    <w:rsid w:val="00D81A98"/>
    <w:rsid w:val="00D82283"/>
    <w:rsid w:val="00D833CD"/>
    <w:rsid w:val="00D83BDC"/>
    <w:rsid w:val="00D900C7"/>
    <w:rsid w:val="00D91BD8"/>
    <w:rsid w:val="00D91E91"/>
    <w:rsid w:val="00D92817"/>
    <w:rsid w:val="00D94FC3"/>
    <w:rsid w:val="00D9623E"/>
    <w:rsid w:val="00DA12A4"/>
    <w:rsid w:val="00DA26B2"/>
    <w:rsid w:val="00DA2E93"/>
    <w:rsid w:val="00DA3108"/>
    <w:rsid w:val="00DA32EB"/>
    <w:rsid w:val="00DA33DB"/>
    <w:rsid w:val="00DA4AFE"/>
    <w:rsid w:val="00DB6F5B"/>
    <w:rsid w:val="00DB74AE"/>
    <w:rsid w:val="00DC21D1"/>
    <w:rsid w:val="00DC37D7"/>
    <w:rsid w:val="00DC3B7E"/>
    <w:rsid w:val="00DC54D5"/>
    <w:rsid w:val="00DC74CE"/>
    <w:rsid w:val="00DC7E51"/>
    <w:rsid w:val="00DD0DDC"/>
    <w:rsid w:val="00DD2F7A"/>
    <w:rsid w:val="00DD5016"/>
    <w:rsid w:val="00DE024D"/>
    <w:rsid w:val="00DE0CE0"/>
    <w:rsid w:val="00DE2DF2"/>
    <w:rsid w:val="00DE4764"/>
    <w:rsid w:val="00DF04DC"/>
    <w:rsid w:val="00DF1547"/>
    <w:rsid w:val="00DF42BA"/>
    <w:rsid w:val="00DF4C90"/>
    <w:rsid w:val="00DF56E7"/>
    <w:rsid w:val="00E0183E"/>
    <w:rsid w:val="00E029B4"/>
    <w:rsid w:val="00E03319"/>
    <w:rsid w:val="00E03D26"/>
    <w:rsid w:val="00E06033"/>
    <w:rsid w:val="00E076E5"/>
    <w:rsid w:val="00E130BF"/>
    <w:rsid w:val="00E1320D"/>
    <w:rsid w:val="00E15633"/>
    <w:rsid w:val="00E16110"/>
    <w:rsid w:val="00E164D0"/>
    <w:rsid w:val="00E21B3B"/>
    <w:rsid w:val="00E23193"/>
    <w:rsid w:val="00E24497"/>
    <w:rsid w:val="00E2458E"/>
    <w:rsid w:val="00E2495C"/>
    <w:rsid w:val="00E2793C"/>
    <w:rsid w:val="00E305A6"/>
    <w:rsid w:val="00E3100D"/>
    <w:rsid w:val="00E3165E"/>
    <w:rsid w:val="00E32E7E"/>
    <w:rsid w:val="00E339D5"/>
    <w:rsid w:val="00E347CE"/>
    <w:rsid w:val="00E3773F"/>
    <w:rsid w:val="00E37DA9"/>
    <w:rsid w:val="00E37E8E"/>
    <w:rsid w:val="00E40111"/>
    <w:rsid w:val="00E403FF"/>
    <w:rsid w:val="00E41B0B"/>
    <w:rsid w:val="00E427D5"/>
    <w:rsid w:val="00E429E7"/>
    <w:rsid w:val="00E42EAF"/>
    <w:rsid w:val="00E45565"/>
    <w:rsid w:val="00E468A7"/>
    <w:rsid w:val="00E52D29"/>
    <w:rsid w:val="00E53690"/>
    <w:rsid w:val="00E571D9"/>
    <w:rsid w:val="00E61270"/>
    <w:rsid w:val="00E615B2"/>
    <w:rsid w:val="00E6751D"/>
    <w:rsid w:val="00E676C4"/>
    <w:rsid w:val="00E708C7"/>
    <w:rsid w:val="00E71D90"/>
    <w:rsid w:val="00E7274F"/>
    <w:rsid w:val="00E74204"/>
    <w:rsid w:val="00E7516C"/>
    <w:rsid w:val="00E81DBE"/>
    <w:rsid w:val="00E8503A"/>
    <w:rsid w:val="00E87ACB"/>
    <w:rsid w:val="00E90702"/>
    <w:rsid w:val="00E9153B"/>
    <w:rsid w:val="00E918D3"/>
    <w:rsid w:val="00E91B24"/>
    <w:rsid w:val="00E9312D"/>
    <w:rsid w:val="00E946D8"/>
    <w:rsid w:val="00EA211D"/>
    <w:rsid w:val="00EA2A2E"/>
    <w:rsid w:val="00EA2C01"/>
    <w:rsid w:val="00EA4BE9"/>
    <w:rsid w:val="00EA6880"/>
    <w:rsid w:val="00EA72E0"/>
    <w:rsid w:val="00EB0C2E"/>
    <w:rsid w:val="00EB1A25"/>
    <w:rsid w:val="00EB1EE4"/>
    <w:rsid w:val="00EB6AE7"/>
    <w:rsid w:val="00EB6EEB"/>
    <w:rsid w:val="00EC19C9"/>
    <w:rsid w:val="00EC4844"/>
    <w:rsid w:val="00EC5EC1"/>
    <w:rsid w:val="00EC6066"/>
    <w:rsid w:val="00EC6EF9"/>
    <w:rsid w:val="00EC73E8"/>
    <w:rsid w:val="00ED45D7"/>
    <w:rsid w:val="00ED4C01"/>
    <w:rsid w:val="00ED5625"/>
    <w:rsid w:val="00ED5CCE"/>
    <w:rsid w:val="00ED6036"/>
    <w:rsid w:val="00ED75BE"/>
    <w:rsid w:val="00EE1E0C"/>
    <w:rsid w:val="00EE5DF2"/>
    <w:rsid w:val="00EE601E"/>
    <w:rsid w:val="00EE61F4"/>
    <w:rsid w:val="00EF047D"/>
    <w:rsid w:val="00EF52B3"/>
    <w:rsid w:val="00EF6EEA"/>
    <w:rsid w:val="00F02B0A"/>
    <w:rsid w:val="00F125C5"/>
    <w:rsid w:val="00F149A3"/>
    <w:rsid w:val="00F153F3"/>
    <w:rsid w:val="00F16E71"/>
    <w:rsid w:val="00F22EE0"/>
    <w:rsid w:val="00F2360F"/>
    <w:rsid w:val="00F30412"/>
    <w:rsid w:val="00F30932"/>
    <w:rsid w:val="00F34EB7"/>
    <w:rsid w:val="00F3592F"/>
    <w:rsid w:val="00F3642A"/>
    <w:rsid w:val="00F378E4"/>
    <w:rsid w:val="00F41D1E"/>
    <w:rsid w:val="00F41D8F"/>
    <w:rsid w:val="00F41F6D"/>
    <w:rsid w:val="00F44E22"/>
    <w:rsid w:val="00F45011"/>
    <w:rsid w:val="00F50061"/>
    <w:rsid w:val="00F501AA"/>
    <w:rsid w:val="00F50860"/>
    <w:rsid w:val="00F51ABA"/>
    <w:rsid w:val="00F5243F"/>
    <w:rsid w:val="00F6011E"/>
    <w:rsid w:val="00F61FDB"/>
    <w:rsid w:val="00F657D9"/>
    <w:rsid w:val="00F70D8A"/>
    <w:rsid w:val="00F71362"/>
    <w:rsid w:val="00F71A1E"/>
    <w:rsid w:val="00F73250"/>
    <w:rsid w:val="00F737DD"/>
    <w:rsid w:val="00F73882"/>
    <w:rsid w:val="00F738CB"/>
    <w:rsid w:val="00F7671F"/>
    <w:rsid w:val="00F77D19"/>
    <w:rsid w:val="00F81505"/>
    <w:rsid w:val="00F81EE9"/>
    <w:rsid w:val="00F824B0"/>
    <w:rsid w:val="00F82702"/>
    <w:rsid w:val="00F850E6"/>
    <w:rsid w:val="00F86167"/>
    <w:rsid w:val="00F8687D"/>
    <w:rsid w:val="00F90892"/>
    <w:rsid w:val="00F9537D"/>
    <w:rsid w:val="00F95A69"/>
    <w:rsid w:val="00F9676F"/>
    <w:rsid w:val="00F96D65"/>
    <w:rsid w:val="00FA450C"/>
    <w:rsid w:val="00FA5C86"/>
    <w:rsid w:val="00FA6011"/>
    <w:rsid w:val="00FB0397"/>
    <w:rsid w:val="00FB247F"/>
    <w:rsid w:val="00FB290E"/>
    <w:rsid w:val="00FB33B4"/>
    <w:rsid w:val="00FB3DE0"/>
    <w:rsid w:val="00FB7F63"/>
    <w:rsid w:val="00FB7FBB"/>
    <w:rsid w:val="00FC2859"/>
    <w:rsid w:val="00FC53F0"/>
    <w:rsid w:val="00FD0650"/>
    <w:rsid w:val="00FD0C50"/>
    <w:rsid w:val="00FD0D2D"/>
    <w:rsid w:val="00FD1DD2"/>
    <w:rsid w:val="00FD2BD6"/>
    <w:rsid w:val="00FD2F79"/>
    <w:rsid w:val="00FD59DF"/>
    <w:rsid w:val="00FD6E3C"/>
    <w:rsid w:val="00FD715A"/>
    <w:rsid w:val="00FE3F19"/>
    <w:rsid w:val="00FE5E70"/>
    <w:rsid w:val="00FF2E46"/>
    <w:rsid w:val="00FF61EE"/>
    <w:rsid w:val="00FF63A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>
      <o:colormru v:ext="edit" colors="#ddd,#ccc,#e6e6e6"/>
    </o:shapedefaults>
    <o:shapelayout v:ext="edit">
      <o:idmap v:ext="edit" data="1"/>
    </o:shapelayout>
  </w:shapeDefaults>
  <w:decimalSymbol w:val="."/>
  <w:listSeparator w:val=","/>
  <w14:docId w14:val="7D3805DD"/>
  <w14:defaultImageDpi w14:val="32767"/>
  <w15:docId w15:val="{F4879C00-331B-4563-9813-42410688930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Grid" w:uiPriority="3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906396"/>
    <w:pPr>
      <w:widowControl w:val="0"/>
      <w:snapToGrid w:val="0"/>
      <w:spacing w:line="329" w:lineRule="auto"/>
      <w:jc w:val="both"/>
      <w:textAlignment w:val="center"/>
    </w:pPr>
    <w:rPr>
      <w:kern w:val="2"/>
      <w:sz w:val="22"/>
      <w:szCs w:val="24"/>
    </w:rPr>
  </w:style>
  <w:style w:type="paragraph" w:styleId="1">
    <w:name w:val="heading 1"/>
    <w:basedOn w:val="a"/>
    <w:next w:val="a"/>
    <w:link w:val="10"/>
    <w:qFormat/>
    <w:rsid w:val="00986D8F"/>
    <w:pPr>
      <w:keepNext/>
      <w:snapToGrid/>
      <w:spacing w:before="180" w:after="180" w:line="720" w:lineRule="auto"/>
      <w:outlineLvl w:val="0"/>
    </w:pPr>
    <w:rPr>
      <w:rFonts w:asciiTheme="majorHAnsi" w:eastAsiaTheme="majorEastAsia" w:hAnsiTheme="majorHAnsi" w:cstheme="majorBidi"/>
      <w:b/>
      <w:bCs/>
      <w:kern w:val="52"/>
      <w:sz w:val="52"/>
      <w:szCs w:val="5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●解析"/>
    <w:basedOn w:val="a"/>
    <w:link w:val="a4"/>
    <w:rsid w:val="00C264C4"/>
    <w:pPr>
      <w:tabs>
        <w:tab w:val="left" w:pos="1567"/>
      </w:tabs>
      <w:ind w:leftChars="150" w:left="650" w:hangingChars="500" w:hanging="500"/>
    </w:pPr>
    <w:rPr>
      <w:color w:val="FF0000"/>
    </w:rPr>
  </w:style>
  <w:style w:type="character" w:customStyle="1" w:styleId="a4">
    <w:name w:val="●解析 字元"/>
    <w:link w:val="a3"/>
    <w:rsid w:val="00C264C4"/>
    <w:rPr>
      <w:color w:val="FF0000"/>
      <w:kern w:val="2"/>
      <w:sz w:val="22"/>
      <w:szCs w:val="24"/>
    </w:rPr>
  </w:style>
  <w:style w:type="paragraph" w:styleId="a5">
    <w:name w:val="header"/>
    <w:basedOn w:val="a"/>
    <w:link w:val="a6"/>
    <w:rsid w:val="001C6664"/>
    <w:pPr>
      <w:tabs>
        <w:tab w:val="center" w:pos="4153"/>
        <w:tab w:val="right" w:pos="8306"/>
      </w:tabs>
    </w:pPr>
    <w:rPr>
      <w:sz w:val="20"/>
      <w:szCs w:val="20"/>
    </w:rPr>
  </w:style>
  <w:style w:type="character" w:customStyle="1" w:styleId="a6">
    <w:name w:val="頁首 字元"/>
    <w:link w:val="a5"/>
    <w:locked/>
    <w:rsid w:val="0073163A"/>
    <w:rPr>
      <w:rFonts w:eastAsia="新細明體"/>
      <w:kern w:val="2"/>
      <w:lang w:val="en-US" w:eastAsia="zh-TW" w:bidi="ar-SA"/>
    </w:rPr>
  </w:style>
  <w:style w:type="paragraph" w:styleId="a7">
    <w:name w:val="footer"/>
    <w:basedOn w:val="a"/>
    <w:link w:val="a8"/>
    <w:rsid w:val="001C6664"/>
    <w:pPr>
      <w:tabs>
        <w:tab w:val="center" w:pos="4153"/>
        <w:tab w:val="right" w:pos="8306"/>
      </w:tabs>
    </w:pPr>
    <w:rPr>
      <w:sz w:val="20"/>
      <w:szCs w:val="20"/>
    </w:rPr>
  </w:style>
  <w:style w:type="character" w:customStyle="1" w:styleId="a8">
    <w:name w:val="頁尾 字元"/>
    <w:link w:val="a7"/>
    <w:locked/>
    <w:rsid w:val="0073163A"/>
    <w:rPr>
      <w:rFonts w:eastAsia="新細明體"/>
      <w:kern w:val="2"/>
      <w:lang w:val="en-US" w:eastAsia="zh-TW" w:bidi="ar-SA"/>
    </w:rPr>
  </w:style>
  <w:style w:type="character" w:styleId="a9">
    <w:name w:val="page number"/>
    <w:basedOn w:val="a0"/>
    <w:rsid w:val="00970A23"/>
  </w:style>
  <w:style w:type="paragraph" w:customStyle="1" w:styleId="aa">
    <w:name w:val="●說明"/>
    <w:basedOn w:val="a"/>
    <w:rsid w:val="00E0183E"/>
    <w:pPr>
      <w:pBdr>
        <w:top w:val="single" w:sz="4" w:space="1" w:color="auto"/>
        <w:left w:val="single" w:sz="4" w:space="4" w:color="auto"/>
        <w:bottom w:val="single" w:sz="4" w:space="4" w:color="auto"/>
        <w:right w:val="single" w:sz="4" w:space="4" w:color="auto"/>
      </w:pBdr>
      <w:spacing w:afterLines="20" w:after="20" w:line="330" w:lineRule="exact"/>
      <w:ind w:leftChars="50" w:left="350" w:rightChars="50" w:right="50" w:hangingChars="300" w:hanging="300"/>
    </w:pPr>
    <w:rPr>
      <w:rFonts w:eastAsia="標楷體" w:hAnsi="標楷體"/>
    </w:rPr>
  </w:style>
  <w:style w:type="character" w:customStyle="1" w:styleId="ab">
    <w:name w:val="●選填題 字元"/>
    <w:link w:val="ac"/>
    <w:rsid w:val="00C264C4"/>
    <w:rPr>
      <w:kern w:val="2"/>
      <w:sz w:val="22"/>
      <w:szCs w:val="24"/>
    </w:rPr>
  </w:style>
  <w:style w:type="paragraph" w:customStyle="1" w:styleId="ac">
    <w:name w:val="●選填題"/>
    <w:basedOn w:val="a"/>
    <w:link w:val="ab"/>
    <w:rsid w:val="00C264C4"/>
    <w:pPr>
      <w:tabs>
        <w:tab w:val="left" w:pos="362"/>
      </w:tabs>
      <w:ind w:left="150" w:hangingChars="150" w:hanging="150"/>
    </w:pPr>
  </w:style>
  <w:style w:type="character" w:customStyle="1" w:styleId="520">
    <w:name w:val="曉玲  分機：520"/>
    <w:semiHidden/>
    <w:rsid w:val="00715947"/>
    <w:rPr>
      <w:color w:val="000000"/>
    </w:rPr>
  </w:style>
  <w:style w:type="paragraph" w:styleId="ad">
    <w:name w:val="footnote text"/>
    <w:basedOn w:val="a"/>
    <w:link w:val="ae"/>
    <w:semiHidden/>
    <w:rsid w:val="000C342A"/>
    <w:rPr>
      <w:sz w:val="20"/>
      <w:szCs w:val="20"/>
    </w:rPr>
  </w:style>
  <w:style w:type="character" w:customStyle="1" w:styleId="ae">
    <w:name w:val="註腳文字 字元"/>
    <w:link w:val="ad"/>
    <w:semiHidden/>
    <w:locked/>
    <w:rsid w:val="000C342A"/>
    <w:rPr>
      <w:rFonts w:eastAsia="新細明體"/>
      <w:kern w:val="2"/>
      <w:lang w:val="en-US" w:eastAsia="zh-TW" w:bidi="ar-SA"/>
    </w:rPr>
  </w:style>
  <w:style w:type="character" w:styleId="af">
    <w:name w:val="footnote reference"/>
    <w:semiHidden/>
    <w:rsid w:val="000C342A"/>
    <w:rPr>
      <w:rFonts w:cs="Times New Roman"/>
      <w:vertAlign w:val="superscript"/>
    </w:rPr>
  </w:style>
  <w:style w:type="character" w:styleId="af0">
    <w:name w:val="annotation reference"/>
    <w:semiHidden/>
    <w:rsid w:val="007E5CBC"/>
    <w:rPr>
      <w:sz w:val="18"/>
      <w:szCs w:val="18"/>
    </w:rPr>
  </w:style>
  <w:style w:type="paragraph" w:styleId="af1">
    <w:name w:val="annotation text"/>
    <w:basedOn w:val="a"/>
    <w:semiHidden/>
    <w:rsid w:val="007E5CBC"/>
  </w:style>
  <w:style w:type="paragraph" w:styleId="af2">
    <w:name w:val="annotation subject"/>
    <w:basedOn w:val="af1"/>
    <w:next w:val="af1"/>
    <w:semiHidden/>
    <w:rsid w:val="007E5CBC"/>
    <w:rPr>
      <w:b/>
      <w:bCs/>
    </w:rPr>
  </w:style>
  <w:style w:type="paragraph" w:styleId="af3">
    <w:name w:val="Balloon Text"/>
    <w:basedOn w:val="a"/>
    <w:link w:val="af4"/>
    <w:uiPriority w:val="99"/>
    <w:semiHidden/>
    <w:rsid w:val="007E5CBC"/>
    <w:rPr>
      <w:rFonts w:ascii="Arial" w:hAnsi="Arial"/>
      <w:sz w:val="18"/>
      <w:szCs w:val="18"/>
    </w:rPr>
  </w:style>
  <w:style w:type="character" w:customStyle="1" w:styleId="af4">
    <w:name w:val="註解方塊文字 字元"/>
    <w:link w:val="af3"/>
    <w:uiPriority w:val="99"/>
    <w:semiHidden/>
    <w:locked/>
    <w:rsid w:val="0073163A"/>
    <w:rPr>
      <w:rFonts w:ascii="Arial" w:eastAsia="新細明體" w:hAnsi="Arial"/>
      <w:kern w:val="2"/>
      <w:sz w:val="18"/>
      <w:szCs w:val="18"/>
      <w:lang w:val="en-US" w:eastAsia="zh-TW" w:bidi="ar-SA"/>
    </w:rPr>
  </w:style>
  <w:style w:type="paragraph" w:styleId="af5">
    <w:name w:val="endnote text"/>
    <w:basedOn w:val="a"/>
    <w:link w:val="af6"/>
    <w:semiHidden/>
    <w:rsid w:val="0073163A"/>
    <w:rPr>
      <w:szCs w:val="22"/>
    </w:rPr>
  </w:style>
  <w:style w:type="character" w:customStyle="1" w:styleId="af6">
    <w:name w:val="章節附註文字 字元"/>
    <w:link w:val="af5"/>
    <w:semiHidden/>
    <w:locked/>
    <w:rsid w:val="0073163A"/>
    <w:rPr>
      <w:rFonts w:eastAsia="新細明體"/>
      <w:kern w:val="2"/>
      <w:sz w:val="22"/>
      <w:szCs w:val="22"/>
      <w:lang w:val="en-US" w:eastAsia="zh-TW" w:bidi="ar-SA"/>
    </w:rPr>
  </w:style>
  <w:style w:type="table" w:styleId="af7">
    <w:name w:val="Table Grid"/>
    <w:basedOn w:val="a1"/>
    <w:uiPriority w:val="39"/>
    <w:rsid w:val="00B70554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8">
    <w:name w:val="Emphasis"/>
    <w:uiPriority w:val="20"/>
    <w:qFormat/>
    <w:rsid w:val="00156AB3"/>
    <w:rPr>
      <w:i/>
      <w:iCs/>
    </w:rPr>
  </w:style>
  <w:style w:type="paragraph" w:customStyle="1" w:styleId="af9">
    <w:name w:val="●第壹部分"/>
    <w:basedOn w:val="a"/>
    <w:qFormat/>
    <w:rsid w:val="00B41918"/>
    <w:pPr>
      <w:autoSpaceDE w:val="0"/>
      <w:autoSpaceDN w:val="0"/>
      <w:adjustRightInd w:val="0"/>
      <w:spacing w:beforeLines="50" w:before="50" w:line="240" w:lineRule="auto"/>
      <w:textAlignment w:val="bottom"/>
    </w:pPr>
    <w:rPr>
      <w:b/>
      <w:bCs/>
      <w:color w:val="000000"/>
      <w:kern w:val="0"/>
      <w:sz w:val="26"/>
      <w:szCs w:val="26"/>
    </w:rPr>
  </w:style>
  <w:style w:type="paragraph" w:customStyle="1" w:styleId="afa">
    <w:name w:val="壹"/>
    <w:aliases w:val="貳--標"/>
    <w:basedOn w:val="a"/>
    <w:rsid w:val="00C86965"/>
    <w:pPr>
      <w:snapToGrid/>
      <w:spacing w:line="240" w:lineRule="auto"/>
    </w:pPr>
    <w:rPr>
      <w:b/>
      <w:sz w:val="32"/>
      <w:szCs w:val="32"/>
    </w:rPr>
  </w:style>
  <w:style w:type="paragraph" w:customStyle="1" w:styleId="afb">
    <w:name w:val="說明"/>
    <w:basedOn w:val="a"/>
    <w:rsid w:val="00C86965"/>
    <w:pPr>
      <w:pBdr>
        <w:top w:val="single" w:sz="4" w:space="1" w:color="auto"/>
        <w:left w:val="single" w:sz="4" w:space="4" w:color="auto"/>
        <w:bottom w:val="single" w:sz="4" w:space="4" w:color="auto"/>
        <w:right w:val="single" w:sz="4" w:space="4" w:color="auto"/>
      </w:pBdr>
      <w:snapToGrid/>
      <w:spacing w:line="330" w:lineRule="exact"/>
      <w:ind w:leftChars="50" w:left="843" w:rightChars="50" w:right="120" w:hangingChars="300" w:hanging="723"/>
    </w:pPr>
    <w:rPr>
      <w:rFonts w:eastAsia="標楷體" w:hAnsi="標楷體"/>
    </w:rPr>
  </w:style>
  <w:style w:type="paragraph" w:customStyle="1" w:styleId="-">
    <w:name w:val="●選填題-選項"/>
    <w:basedOn w:val="ac"/>
    <w:qFormat/>
    <w:rsid w:val="003F50A6"/>
    <w:pPr>
      <w:ind w:leftChars="150" w:left="290" w:hangingChars="140" w:hanging="140"/>
    </w:pPr>
  </w:style>
  <w:style w:type="character" w:customStyle="1" w:styleId="10">
    <w:name w:val="標題 1 字元"/>
    <w:basedOn w:val="a0"/>
    <w:link w:val="1"/>
    <w:rsid w:val="00986D8F"/>
    <w:rPr>
      <w:rFonts w:asciiTheme="majorHAnsi" w:eastAsiaTheme="majorEastAsia" w:hAnsiTheme="majorHAnsi" w:cstheme="majorBidi"/>
      <w:b/>
      <w:bCs/>
      <w:kern w:val="52"/>
      <w:sz w:val="52"/>
      <w:szCs w:val="52"/>
    </w:rPr>
  </w:style>
  <w:style w:type="paragraph" w:customStyle="1" w:styleId="-A">
    <w:name w:val="●解析-(A)"/>
    <w:basedOn w:val="a3"/>
    <w:qFormat/>
    <w:rsid w:val="002A5D1F"/>
    <w:pPr>
      <w:ind w:left="790" w:hangingChars="640" w:hanging="640"/>
    </w:pPr>
  </w:style>
  <w:style w:type="character" w:styleId="afc">
    <w:name w:val="Placeholder Text"/>
    <w:basedOn w:val="a0"/>
    <w:uiPriority w:val="99"/>
    <w:semiHidden/>
    <w:rsid w:val="00201299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91292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897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170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079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2686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0460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8605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1951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7087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5772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9582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0914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4398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2961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8611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599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8457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6194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0502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5063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0102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1654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1658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4543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49.bin"/><Relationship Id="rId299" Type="http://schemas.openxmlformats.org/officeDocument/2006/relationships/image" Target="media/image150.png"/><Relationship Id="rId21" Type="http://schemas.openxmlformats.org/officeDocument/2006/relationships/image" Target="media/image7.wmf"/><Relationship Id="rId63" Type="http://schemas.openxmlformats.org/officeDocument/2006/relationships/image" Target="media/image29.png"/><Relationship Id="rId159" Type="http://schemas.openxmlformats.org/officeDocument/2006/relationships/oleObject" Target="embeddings/oleObject70.bin"/><Relationship Id="rId324" Type="http://schemas.openxmlformats.org/officeDocument/2006/relationships/image" Target="media/image164.wmf"/><Relationship Id="rId366" Type="http://schemas.openxmlformats.org/officeDocument/2006/relationships/image" Target="media/image188.wmf"/><Relationship Id="rId170" Type="http://schemas.openxmlformats.org/officeDocument/2006/relationships/oleObject" Target="embeddings/oleObject75.bin"/><Relationship Id="rId226" Type="http://schemas.microsoft.com/office/2007/relationships/hdphoto" Target="media/hdphoto2.wdp"/><Relationship Id="rId268" Type="http://schemas.openxmlformats.org/officeDocument/2006/relationships/image" Target="media/image137.wmf"/><Relationship Id="rId32" Type="http://schemas.openxmlformats.org/officeDocument/2006/relationships/image" Target="media/image13.wmf"/><Relationship Id="rId74" Type="http://schemas.openxmlformats.org/officeDocument/2006/relationships/oleObject" Target="embeddings/oleObject27.bin"/><Relationship Id="rId128" Type="http://schemas.openxmlformats.org/officeDocument/2006/relationships/image" Target="media/image63.wmf"/><Relationship Id="rId335" Type="http://schemas.openxmlformats.org/officeDocument/2006/relationships/oleObject" Target="embeddings/oleObject153.bin"/><Relationship Id="rId377" Type="http://schemas.openxmlformats.org/officeDocument/2006/relationships/image" Target="media/image194.wmf"/><Relationship Id="rId5" Type="http://schemas.openxmlformats.org/officeDocument/2006/relationships/webSettings" Target="webSettings.xml"/><Relationship Id="rId181" Type="http://schemas.openxmlformats.org/officeDocument/2006/relationships/image" Target="media/image91.wmf"/><Relationship Id="rId237" Type="http://schemas.openxmlformats.org/officeDocument/2006/relationships/oleObject" Target="embeddings/oleObject105.bin"/><Relationship Id="rId402" Type="http://schemas.openxmlformats.org/officeDocument/2006/relationships/image" Target="media/image207.wmf"/><Relationship Id="rId279" Type="http://schemas.openxmlformats.org/officeDocument/2006/relationships/oleObject" Target="embeddings/oleObject127.bin"/><Relationship Id="rId43" Type="http://schemas.openxmlformats.org/officeDocument/2006/relationships/oleObject" Target="embeddings/oleObject15.bin"/><Relationship Id="rId139" Type="http://schemas.openxmlformats.org/officeDocument/2006/relationships/image" Target="media/image69.wmf"/><Relationship Id="rId290" Type="http://schemas.openxmlformats.org/officeDocument/2006/relationships/image" Target="media/image145.wmf"/><Relationship Id="rId304" Type="http://schemas.openxmlformats.org/officeDocument/2006/relationships/image" Target="media/image153.wmf"/><Relationship Id="rId346" Type="http://schemas.openxmlformats.org/officeDocument/2006/relationships/image" Target="media/image177.jpg"/><Relationship Id="rId388" Type="http://schemas.openxmlformats.org/officeDocument/2006/relationships/oleObject" Target="embeddings/oleObject176.bin"/><Relationship Id="rId85" Type="http://schemas.openxmlformats.org/officeDocument/2006/relationships/oleObject" Target="embeddings/oleObject33.bin"/><Relationship Id="rId150" Type="http://schemas.openxmlformats.org/officeDocument/2006/relationships/image" Target="media/image75.wmf"/><Relationship Id="rId192" Type="http://schemas.openxmlformats.org/officeDocument/2006/relationships/image" Target="media/image97.wmf"/><Relationship Id="rId206" Type="http://schemas.openxmlformats.org/officeDocument/2006/relationships/oleObject" Target="embeddings/oleObject92.bin"/><Relationship Id="rId413" Type="http://schemas.openxmlformats.org/officeDocument/2006/relationships/footer" Target="footer6.xml"/><Relationship Id="rId248" Type="http://schemas.openxmlformats.org/officeDocument/2006/relationships/oleObject" Target="embeddings/oleObject111.bin"/><Relationship Id="rId12" Type="http://schemas.openxmlformats.org/officeDocument/2006/relationships/footer" Target="footer1.xml"/><Relationship Id="rId108" Type="http://schemas.openxmlformats.org/officeDocument/2006/relationships/image" Target="media/image54.wmf"/><Relationship Id="rId315" Type="http://schemas.openxmlformats.org/officeDocument/2006/relationships/oleObject" Target="embeddings/oleObject143.bin"/><Relationship Id="rId357" Type="http://schemas.openxmlformats.org/officeDocument/2006/relationships/oleObject" Target="embeddings/oleObject161.bin"/><Relationship Id="rId54" Type="http://schemas.openxmlformats.org/officeDocument/2006/relationships/oleObject" Target="embeddings/oleObject20.bin"/><Relationship Id="rId96" Type="http://schemas.openxmlformats.org/officeDocument/2006/relationships/image" Target="media/image48.wmf"/><Relationship Id="rId161" Type="http://schemas.openxmlformats.org/officeDocument/2006/relationships/oleObject" Target="embeddings/oleObject71.bin"/><Relationship Id="rId217" Type="http://schemas.openxmlformats.org/officeDocument/2006/relationships/oleObject" Target="embeddings/oleObject98.bin"/><Relationship Id="rId399" Type="http://schemas.openxmlformats.org/officeDocument/2006/relationships/oleObject" Target="embeddings/oleObject181.bin"/><Relationship Id="rId259" Type="http://schemas.openxmlformats.org/officeDocument/2006/relationships/image" Target="media/image132.wmf"/><Relationship Id="rId23" Type="http://schemas.openxmlformats.org/officeDocument/2006/relationships/image" Target="media/image8.wmf"/><Relationship Id="rId119" Type="http://schemas.openxmlformats.org/officeDocument/2006/relationships/oleObject" Target="embeddings/oleObject50.bin"/><Relationship Id="rId270" Type="http://schemas.openxmlformats.org/officeDocument/2006/relationships/image" Target="media/image138.wmf"/><Relationship Id="rId326" Type="http://schemas.openxmlformats.org/officeDocument/2006/relationships/image" Target="media/image165.wmf"/><Relationship Id="rId65" Type="http://schemas.openxmlformats.org/officeDocument/2006/relationships/image" Target="media/image31.png"/><Relationship Id="rId130" Type="http://schemas.openxmlformats.org/officeDocument/2006/relationships/image" Target="media/image64.wmf"/><Relationship Id="rId368" Type="http://schemas.openxmlformats.org/officeDocument/2006/relationships/image" Target="media/image189.wmf"/><Relationship Id="rId172" Type="http://schemas.openxmlformats.org/officeDocument/2006/relationships/oleObject" Target="embeddings/oleObject76.bin"/><Relationship Id="rId228" Type="http://schemas.openxmlformats.org/officeDocument/2006/relationships/image" Target="media/image116.wmf"/><Relationship Id="rId281" Type="http://schemas.openxmlformats.org/officeDocument/2006/relationships/image" Target="media/image141.wmf"/><Relationship Id="rId337" Type="http://schemas.openxmlformats.org/officeDocument/2006/relationships/oleObject" Target="embeddings/oleObject154.bin"/><Relationship Id="rId34" Type="http://schemas.openxmlformats.org/officeDocument/2006/relationships/image" Target="media/image14.wmf"/><Relationship Id="rId76" Type="http://schemas.openxmlformats.org/officeDocument/2006/relationships/oleObject" Target="embeddings/oleObject28.bin"/><Relationship Id="rId141" Type="http://schemas.openxmlformats.org/officeDocument/2006/relationships/image" Target="media/image70.wmf"/><Relationship Id="rId379" Type="http://schemas.openxmlformats.org/officeDocument/2006/relationships/image" Target="media/image195.wmf"/><Relationship Id="rId7" Type="http://schemas.openxmlformats.org/officeDocument/2006/relationships/endnotes" Target="endnotes.xml"/><Relationship Id="rId183" Type="http://schemas.openxmlformats.org/officeDocument/2006/relationships/image" Target="media/image92.png"/><Relationship Id="rId239" Type="http://schemas.openxmlformats.org/officeDocument/2006/relationships/oleObject" Target="embeddings/oleObject106.bin"/><Relationship Id="rId390" Type="http://schemas.openxmlformats.org/officeDocument/2006/relationships/oleObject" Target="embeddings/oleObject177.bin"/><Relationship Id="rId404" Type="http://schemas.openxmlformats.org/officeDocument/2006/relationships/image" Target="media/image208.wmf"/><Relationship Id="rId250" Type="http://schemas.openxmlformats.org/officeDocument/2006/relationships/oleObject" Target="embeddings/oleObject112.bin"/><Relationship Id="rId292" Type="http://schemas.openxmlformats.org/officeDocument/2006/relationships/image" Target="media/image146.wmf"/><Relationship Id="rId306" Type="http://schemas.openxmlformats.org/officeDocument/2006/relationships/image" Target="media/image154.png"/><Relationship Id="rId45" Type="http://schemas.openxmlformats.org/officeDocument/2006/relationships/image" Target="media/image20.wmf"/><Relationship Id="rId87" Type="http://schemas.openxmlformats.org/officeDocument/2006/relationships/oleObject" Target="embeddings/oleObject34.bin"/><Relationship Id="rId110" Type="http://schemas.openxmlformats.org/officeDocument/2006/relationships/image" Target="media/image55.wmf"/><Relationship Id="rId348" Type="http://schemas.openxmlformats.org/officeDocument/2006/relationships/image" Target="media/image179.wmf"/><Relationship Id="rId152" Type="http://schemas.openxmlformats.org/officeDocument/2006/relationships/image" Target="media/image76.wmf"/><Relationship Id="rId194" Type="http://schemas.openxmlformats.org/officeDocument/2006/relationships/image" Target="media/image98.wmf"/><Relationship Id="rId208" Type="http://schemas.openxmlformats.org/officeDocument/2006/relationships/oleObject" Target="embeddings/oleObject93.bin"/><Relationship Id="rId415" Type="http://schemas.openxmlformats.org/officeDocument/2006/relationships/theme" Target="theme/theme1.xml"/><Relationship Id="rId261" Type="http://schemas.openxmlformats.org/officeDocument/2006/relationships/image" Target="media/image133.wmf"/><Relationship Id="rId14" Type="http://schemas.openxmlformats.org/officeDocument/2006/relationships/footer" Target="footer3.xml"/><Relationship Id="rId56" Type="http://schemas.openxmlformats.org/officeDocument/2006/relationships/oleObject" Target="embeddings/oleObject21.bin"/><Relationship Id="rId317" Type="http://schemas.openxmlformats.org/officeDocument/2006/relationships/oleObject" Target="embeddings/oleObject144.bin"/><Relationship Id="rId359" Type="http://schemas.openxmlformats.org/officeDocument/2006/relationships/oleObject" Target="embeddings/oleObject162.bin"/><Relationship Id="rId98" Type="http://schemas.openxmlformats.org/officeDocument/2006/relationships/image" Target="media/image49.wmf"/><Relationship Id="rId121" Type="http://schemas.openxmlformats.org/officeDocument/2006/relationships/oleObject" Target="embeddings/oleObject51.bin"/><Relationship Id="rId163" Type="http://schemas.openxmlformats.org/officeDocument/2006/relationships/oleObject" Target="embeddings/oleObject72.bin"/><Relationship Id="rId219" Type="http://schemas.openxmlformats.org/officeDocument/2006/relationships/image" Target="media/image111.wmf"/><Relationship Id="rId370" Type="http://schemas.openxmlformats.org/officeDocument/2006/relationships/image" Target="media/image190.wmf"/><Relationship Id="rId230" Type="http://schemas.openxmlformats.org/officeDocument/2006/relationships/image" Target="media/image117.wmf"/><Relationship Id="rId25" Type="http://schemas.openxmlformats.org/officeDocument/2006/relationships/image" Target="media/image9.wmf"/><Relationship Id="rId67" Type="http://schemas.openxmlformats.org/officeDocument/2006/relationships/image" Target="media/image33.png"/><Relationship Id="rId272" Type="http://schemas.openxmlformats.org/officeDocument/2006/relationships/image" Target="media/image139.wmf"/><Relationship Id="rId328" Type="http://schemas.openxmlformats.org/officeDocument/2006/relationships/image" Target="media/image166.wmf"/><Relationship Id="rId132" Type="http://schemas.openxmlformats.org/officeDocument/2006/relationships/image" Target="media/image65.wmf"/><Relationship Id="rId174" Type="http://schemas.openxmlformats.org/officeDocument/2006/relationships/oleObject" Target="embeddings/oleObject77.bin"/><Relationship Id="rId381" Type="http://schemas.openxmlformats.org/officeDocument/2006/relationships/image" Target="media/image196.wmf"/><Relationship Id="rId241" Type="http://schemas.openxmlformats.org/officeDocument/2006/relationships/oleObject" Target="embeddings/oleObject107.bin"/><Relationship Id="rId36" Type="http://schemas.openxmlformats.org/officeDocument/2006/relationships/image" Target="media/image15.wmf"/><Relationship Id="rId283" Type="http://schemas.openxmlformats.org/officeDocument/2006/relationships/oleObject" Target="embeddings/oleObject130.bin"/><Relationship Id="rId339" Type="http://schemas.openxmlformats.org/officeDocument/2006/relationships/oleObject" Target="embeddings/oleObject155.bin"/><Relationship Id="rId78" Type="http://schemas.openxmlformats.org/officeDocument/2006/relationships/oleObject" Target="embeddings/oleObject29.bin"/><Relationship Id="rId101" Type="http://schemas.openxmlformats.org/officeDocument/2006/relationships/oleObject" Target="embeddings/oleObject41.bin"/><Relationship Id="rId143" Type="http://schemas.openxmlformats.org/officeDocument/2006/relationships/image" Target="media/image71.wmf"/><Relationship Id="rId185" Type="http://schemas.openxmlformats.org/officeDocument/2006/relationships/oleObject" Target="embeddings/oleObject82.bin"/><Relationship Id="rId350" Type="http://schemas.openxmlformats.org/officeDocument/2006/relationships/image" Target="media/image180.wmf"/><Relationship Id="rId406" Type="http://schemas.openxmlformats.org/officeDocument/2006/relationships/image" Target="media/image209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94.bin"/><Relationship Id="rId392" Type="http://schemas.openxmlformats.org/officeDocument/2006/relationships/oleObject" Target="embeddings/oleObject178.bin"/><Relationship Id="rId252" Type="http://schemas.openxmlformats.org/officeDocument/2006/relationships/oleObject" Target="embeddings/oleObject113.bin"/><Relationship Id="rId294" Type="http://schemas.openxmlformats.org/officeDocument/2006/relationships/image" Target="media/image147.wmf"/><Relationship Id="rId308" Type="http://schemas.openxmlformats.org/officeDocument/2006/relationships/oleObject" Target="embeddings/oleObject141.bin"/><Relationship Id="rId47" Type="http://schemas.openxmlformats.org/officeDocument/2006/relationships/image" Target="media/image21.wmf"/><Relationship Id="rId89" Type="http://schemas.openxmlformats.org/officeDocument/2006/relationships/oleObject" Target="embeddings/oleObject35.bin"/><Relationship Id="rId112" Type="http://schemas.openxmlformats.org/officeDocument/2006/relationships/image" Target="media/image56.wmf"/><Relationship Id="rId154" Type="http://schemas.openxmlformats.org/officeDocument/2006/relationships/image" Target="media/image77.wmf"/><Relationship Id="rId361" Type="http://schemas.openxmlformats.org/officeDocument/2006/relationships/oleObject" Target="embeddings/oleObject163.bin"/><Relationship Id="rId196" Type="http://schemas.openxmlformats.org/officeDocument/2006/relationships/image" Target="media/image99.wmf"/><Relationship Id="rId16" Type="http://schemas.openxmlformats.org/officeDocument/2006/relationships/image" Target="media/image4.jpg"/><Relationship Id="rId221" Type="http://schemas.openxmlformats.org/officeDocument/2006/relationships/image" Target="media/image112.wmf"/><Relationship Id="rId263" Type="http://schemas.openxmlformats.org/officeDocument/2006/relationships/image" Target="media/image134.wmf"/><Relationship Id="rId319" Type="http://schemas.openxmlformats.org/officeDocument/2006/relationships/oleObject" Target="embeddings/oleObject145.bin"/><Relationship Id="rId58" Type="http://schemas.openxmlformats.org/officeDocument/2006/relationships/oleObject" Target="embeddings/oleObject22.bin"/><Relationship Id="rId123" Type="http://schemas.openxmlformats.org/officeDocument/2006/relationships/oleObject" Target="embeddings/oleObject53.bin"/><Relationship Id="rId330" Type="http://schemas.openxmlformats.org/officeDocument/2006/relationships/image" Target="media/image167.wmf"/><Relationship Id="rId165" Type="http://schemas.openxmlformats.org/officeDocument/2006/relationships/oleObject" Target="embeddings/oleObject73.bin"/><Relationship Id="rId372" Type="http://schemas.openxmlformats.org/officeDocument/2006/relationships/image" Target="media/image191.wmf"/><Relationship Id="rId232" Type="http://schemas.openxmlformats.org/officeDocument/2006/relationships/image" Target="media/image118.wmf"/><Relationship Id="rId274" Type="http://schemas.openxmlformats.org/officeDocument/2006/relationships/image" Target="media/image140.wmf"/><Relationship Id="rId27" Type="http://schemas.openxmlformats.org/officeDocument/2006/relationships/image" Target="media/image10.wmf"/><Relationship Id="rId69" Type="http://schemas.openxmlformats.org/officeDocument/2006/relationships/image" Target="media/image35.wmf"/><Relationship Id="rId134" Type="http://schemas.openxmlformats.org/officeDocument/2006/relationships/image" Target="media/image66.png"/><Relationship Id="rId80" Type="http://schemas.openxmlformats.org/officeDocument/2006/relationships/oleObject" Target="embeddings/oleObject30.bin"/><Relationship Id="rId155" Type="http://schemas.openxmlformats.org/officeDocument/2006/relationships/oleObject" Target="embeddings/oleObject68.bin"/><Relationship Id="rId176" Type="http://schemas.openxmlformats.org/officeDocument/2006/relationships/oleObject" Target="embeddings/oleObject78.bin"/><Relationship Id="rId197" Type="http://schemas.openxmlformats.org/officeDocument/2006/relationships/oleObject" Target="embeddings/oleObject88.bin"/><Relationship Id="rId341" Type="http://schemas.openxmlformats.org/officeDocument/2006/relationships/image" Target="media/image173.wmf"/><Relationship Id="rId362" Type="http://schemas.openxmlformats.org/officeDocument/2006/relationships/image" Target="media/image186.wmf"/><Relationship Id="rId383" Type="http://schemas.openxmlformats.org/officeDocument/2006/relationships/image" Target="media/image197.wmf"/><Relationship Id="rId201" Type="http://schemas.openxmlformats.org/officeDocument/2006/relationships/oleObject" Target="embeddings/oleObject90.bin"/><Relationship Id="rId222" Type="http://schemas.openxmlformats.org/officeDocument/2006/relationships/oleObject" Target="embeddings/oleObject100.bin"/><Relationship Id="rId243" Type="http://schemas.openxmlformats.org/officeDocument/2006/relationships/image" Target="media/image123.wmf"/><Relationship Id="rId264" Type="http://schemas.openxmlformats.org/officeDocument/2006/relationships/oleObject" Target="embeddings/oleObject118.bin"/><Relationship Id="rId285" Type="http://schemas.openxmlformats.org/officeDocument/2006/relationships/oleObject" Target="embeddings/oleObject131.bin"/><Relationship Id="rId17" Type="http://schemas.openxmlformats.org/officeDocument/2006/relationships/image" Target="media/image5.wmf"/><Relationship Id="rId38" Type="http://schemas.openxmlformats.org/officeDocument/2006/relationships/image" Target="media/image16.wmf"/><Relationship Id="rId59" Type="http://schemas.openxmlformats.org/officeDocument/2006/relationships/image" Target="media/image27.wmf"/><Relationship Id="rId103" Type="http://schemas.openxmlformats.org/officeDocument/2006/relationships/oleObject" Target="embeddings/oleObject42.bin"/><Relationship Id="rId124" Type="http://schemas.openxmlformats.org/officeDocument/2006/relationships/image" Target="media/image61.wmf"/><Relationship Id="rId310" Type="http://schemas.openxmlformats.org/officeDocument/2006/relationships/oleObject" Target="embeddings/oleObject142.bin"/><Relationship Id="rId70" Type="http://schemas.openxmlformats.org/officeDocument/2006/relationships/oleObject" Target="embeddings/oleObject25.bin"/><Relationship Id="rId91" Type="http://schemas.openxmlformats.org/officeDocument/2006/relationships/oleObject" Target="embeddings/oleObject36.bin"/><Relationship Id="rId145" Type="http://schemas.openxmlformats.org/officeDocument/2006/relationships/image" Target="media/image72.png"/><Relationship Id="rId166" Type="http://schemas.openxmlformats.org/officeDocument/2006/relationships/image" Target="media/image83.wmf"/><Relationship Id="rId187" Type="http://schemas.openxmlformats.org/officeDocument/2006/relationships/oleObject" Target="embeddings/oleObject83.bin"/><Relationship Id="rId331" Type="http://schemas.openxmlformats.org/officeDocument/2006/relationships/oleObject" Target="embeddings/oleObject151.bin"/><Relationship Id="rId352" Type="http://schemas.openxmlformats.org/officeDocument/2006/relationships/image" Target="media/image181.wmf"/><Relationship Id="rId373" Type="http://schemas.openxmlformats.org/officeDocument/2006/relationships/oleObject" Target="embeddings/oleObject169.bin"/><Relationship Id="rId394" Type="http://schemas.openxmlformats.org/officeDocument/2006/relationships/oleObject" Target="embeddings/oleObject179.bin"/><Relationship Id="rId408" Type="http://schemas.openxmlformats.org/officeDocument/2006/relationships/header" Target="header1.xml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95.bin"/><Relationship Id="rId233" Type="http://schemas.openxmlformats.org/officeDocument/2006/relationships/oleObject" Target="embeddings/oleObject103.bin"/><Relationship Id="rId254" Type="http://schemas.openxmlformats.org/officeDocument/2006/relationships/image" Target="media/image129.png"/><Relationship Id="rId28" Type="http://schemas.openxmlformats.org/officeDocument/2006/relationships/oleObject" Target="embeddings/oleObject8.bin"/><Relationship Id="rId49" Type="http://schemas.openxmlformats.org/officeDocument/2006/relationships/image" Target="media/image22.wmf"/><Relationship Id="rId114" Type="http://schemas.openxmlformats.org/officeDocument/2006/relationships/image" Target="media/image57.wmf"/><Relationship Id="rId275" Type="http://schemas.openxmlformats.org/officeDocument/2006/relationships/oleObject" Target="embeddings/oleObject123.bin"/><Relationship Id="rId296" Type="http://schemas.openxmlformats.org/officeDocument/2006/relationships/image" Target="media/image148.wmf"/><Relationship Id="rId300" Type="http://schemas.openxmlformats.org/officeDocument/2006/relationships/image" Target="media/image151.wmf"/><Relationship Id="rId60" Type="http://schemas.openxmlformats.org/officeDocument/2006/relationships/oleObject" Target="embeddings/oleObject23.bin"/><Relationship Id="rId81" Type="http://schemas.openxmlformats.org/officeDocument/2006/relationships/image" Target="media/image41.wmf"/><Relationship Id="rId135" Type="http://schemas.openxmlformats.org/officeDocument/2006/relationships/image" Target="media/image67.wmf"/><Relationship Id="rId156" Type="http://schemas.openxmlformats.org/officeDocument/2006/relationships/image" Target="media/image78.wmf"/><Relationship Id="rId177" Type="http://schemas.openxmlformats.org/officeDocument/2006/relationships/image" Target="media/image89.wmf"/><Relationship Id="rId198" Type="http://schemas.openxmlformats.org/officeDocument/2006/relationships/image" Target="media/image100.wmf"/><Relationship Id="rId321" Type="http://schemas.openxmlformats.org/officeDocument/2006/relationships/oleObject" Target="embeddings/oleObject146.bin"/><Relationship Id="rId342" Type="http://schemas.openxmlformats.org/officeDocument/2006/relationships/oleObject" Target="embeddings/oleObject156.bin"/><Relationship Id="rId363" Type="http://schemas.openxmlformats.org/officeDocument/2006/relationships/oleObject" Target="embeddings/oleObject164.bin"/><Relationship Id="rId384" Type="http://schemas.openxmlformats.org/officeDocument/2006/relationships/oleObject" Target="embeddings/oleObject174.bin"/><Relationship Id="rId202" Type="http://schemas.openxmlformats.org/officeDocument/2006/relationships/image" Target="media/image102.png"/><Relationship Id="rId223" Type="http://schemas.openxmlformats.org/officeDocument/2006/relationships/image" Target="media/image113.png"/><Relationship Id="rId244" Type="http://schemas.openxmlformats.org/officeDocument/2006/relationships/oleObject" Target="embeddings/oleObject109.bin"/><Relationship Id="rId18" Type="http://schemas.openxmlformats.org/officeDocument/2006/relationships/oleObject" Target="embeddings/oleObject3.bin"/><Relationship Id="rId39" Type="http://schemas.openxmlformats.org/officeDocument/2006/relationships/oleObject" Target="embeddings/oleObject13.bin"/><Relationship Id="rId265" Type="http://schemas.openxmlformats.org/officeDocument/2006/relationships/image" Target="media/image135.wmf"/><Relationship Id="rId286" Type="http://schemas.openxmlformats.org/officeDocument/2006/relationships/image" Target="media/image143.wmf"/><Relationship Id="rId50" Type="http://schemas.openxmlformats.org/officeDocument/2006/relationships/oleObject" Target="embeddings/oleObject18.bin"/><Relationship Id="rId104" Type="http://schemas.openxmlformats.org/officeDocument/2006/relationships/image" Target="media/image52.wmf"/><Relationship Id="rId125" Type="http://schemas.openxmlformats.org/officeDocument/2006/relationships/oleObject" Target="embeddings/oleObject54.bin"/><Relationship Id="rId146" Type="http://schemas.openxmlformats.org/officeDocument/2006/relationships/image" Target="media/image73.wmf"/><Relationship Id="rId167" Type="http://schemas.openxmlformats.org/officeDocument/2006/relationships/oleObject" Target="embeddings/oleObject74.bin"/><Relationship Id="rId188" Type="http://schemas.openxmlformats.org/officeDocument/2006/relationships/image" Target="media/image95.wmf"/><Relationship Id="rId311" Type="http://schemas.openxmlformats.org/officeDocument/2006/relationships/image" Target="media/image157.jpg"/><Relationship Id="rId332" Type="http://schemas.openxmlformats.org/officeDocument/2006/relationships/image" Target="media/image168.wmf"/><Relationship Id="rId353" Type="http://schemas.openxmlformats.org/officeDocument/2006/relationships/oleObject" Target="embeddings/oleObject159.bin"/><Relationship Id="rId374" Type="http://schemas.openxmlformats.org/officeDocument/2006/relationships/image" Target="media/image192.wmf"/><Relationship Id="rId395" Type="http://schemas.openxmlformats.org/officeDocument/2006/relationships/image" Target="media/image203.jpg"/><Relationship Id="rId409" Type="http://schemas.openxmlformats.org/officeDocument/2006/relationships/header" Target="header2.xml"/><Relationship Id="rId71" Type="http://schemas.openxmlformats.org/officeDocument/2006/relationships/image" Target="media/image36.wmf"/><Relationship Id="rId92" Type="http://schemas.openxmlformats.org/officeDocument/2006/relationships/image" Target="media/image46.wmf"/><Relationship Id="rId213" Type="http://schemas.openxmlformats.org/officeDocument/2006/relationships/image" Target="media/image108.wmf"/><Relationship Id="rId234" Type="http://schemas.openxmlformats.org/officeDocument/2006/relationships/image" Target="media/image119.wmf"/><Relationship Id="rId2" Type="http://schemas.openxmlformats.org/officeDocument/2006/relationships/numbering" Target="numbering.xml"/><Relationship Id="rId29" Type="http://schemas.openxmlformats.org/officeDocument/2006/relationships/image" Target="media/image11.jpg"/><Relationship Id="rId255" Type="http://schemas.openxmlformats.org/officeDocument/2006/relationships/image" Target="media/image130.wmf"/><Relationship Id="rId276" Type="http://schemas.openxmlformats.org/officeDocument/2006/relationships/oleObject" Target="embeddings/oleObject124.bin"/><Relationship Id="rId297" Type="http://schemas.openxmlformats.org/officeDocument/2006/relationships/oleObject" Target="embeddings/oleObject137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48.bin"/><Relationship Id="rId136" Type="http://schemas.openxmlformats.org/officeDocument/2006/relationships/oleObject" Target="embeddings/oleObject59.bin"/><Relationship Id="rId157" Type="http://schemas.openxmlformats.org/officeDocument/2006/relationships/oleObject" Target="embeddings/oleObject69.bin"/><Relationship Id="rId178" Type="http://schemas.openxmlformats.org/officeDocument/2006/relationships/oleObject" Target="embeddings/oleObject79.bin"/><Relationship Id="rId301" Type="http://schemas.openxmlformats.org/officeDocument/2006/relationships/oleObject" Target="embeddings/oleObject138.bin"/><Relationship Id="rId322" Type="http://schemas.openxmlformats.org/officeDocument/2006/relationships/image" Target="media/image163.wmf"/><Relationship Id="rId343" Type="http://schemas.openxmlformats.org/officeDocument/2006/relationships/image" Target="media/image174.jpg"/><Relationship Id="rId364" Type="http://schemas.openxmlformats.org/officeDocument/2006/relationships/image" Target="media/image187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1.bin"/><Relationship Id="rId199" Type="http://schemas.openxmlformats.org/officeDocument/2006/relationships/oleObject" Target="embeddings/oleObject89.bin"/><Relationship Id="rId203" Type="http://schemas.openxmlformats.org/officeDocument/2006/relationships/image" Target="media/image103.wmf"/><Relationship Id="rId385" Type="http://schemas.openxmlformats.org/officeDocument/2006/relationships/image" Target="media/image198.wmf"/><Relationship Id="rId19" Type="http://schemas.openxmlformats.org/officeDocument/2006/relationships/image" Target="media/image6.wmf"/><Relationship Id="rId224" Type="http://schemas.microsoft.com/office/2007/relationships/hdphoto" Target="media/hdphoto1.wdp"/><Relationship Id="rId245" Type="http://schemas.openxmlformats.org/officeDocument/2006/relationships/image" Target="media/image124.wmf"/><Relationship Id="rId266" Type="http://schemas.openxmlformats.org/officeDocument/2006/relationships/oleObject" Target="embeddings/oleObject119.bin"/><Relationship Id="rId287" Type="http://schemas.openxmlformats.org/officeDocument/2006/relationships/oleObject" Target="embeddings/oleObject132.bin"/><Relationship Id="rId410" Type="http://schemas.openxmlformats.org/officeDocument/2006/relationships/footer" Target="footer4.xml"/><Relationship Id="rId30" Type="http://schemas.openxmlformats.org/officeDocument/2006/relationships/image" Target="media/image12.wmf"/><Relationship Id="rId105" Type="http://schemas.openxmlformats.org/officeDocument/2006/relationships/oleObject" Target="embeddings/oleObject43.bin"/><Relationship Id="rId126" Type="http://schemas.openxmlformats.org/officeDocument/2006/relationships/image" Target="media/image62.wmf"/><Relationship Id="rId147" Type="http://schemas.openxmlformats.org/officeDocument/2006/relationships/oleObject" Target="embeddings/oleObject64.bin"/><Relationship Id="rId168" Type="http://schemas.openxmlformats.org/officeDocument/2006/relationships/image" Target="media/image84.jpg"/><Relationship Id="rId312" Type="http://schemas.openxmlformats.org/officeDocument/2006/relationships/image" Target="media/image158.png"/><Relationship Id="rId333" Type="http://schemas.openxmlformats.org/officeDocument/2006/relationships/oleObject" Target="embeddings/oleObject152.bin"/><Relationship Id="rId354" Type="http://schemas.openxmlformats.org/officeDocument/2006/relationships/image" Target="media/image182.wmf"/><Relationship Id="rId51" Type="http://schemas.openxmlformats.org/officeDocument/2006/relationships/image" Target="media/image23.wmf"/><Relationship Id="rId72" Type="http://schemas.openxmlformats.org/officeDocument/2006/relationships/oleObject" Target="embeddings/oleObject26.bin"/><Relationship Id="rId93" Type="http://schemas.openxmlformats.org/officeDocument/2006/relationships/oleObject" Target="embeddings/oleObject37.bin"/><Relationship Id="rId189" Type="http://schemas.openxmlformats.org/officeDocument/2006/relationships/oleObject" Target="embeddings/oleObject84.bin"/><Relationship Id="rId375" Type="http://schemas.openxmlformats.org/officeDocument/2006/relationships/oleObject" Target="embeddings/oleObject170.bin"/><Relationship Id="rId396" Type="http://schemas.openxmlformats.org/officeDocument/2006/relationships/image" Target="media/image204.wmf"/><Relationship Id="rId3" Type="http://schemas.openxmlformats.org/officeDocument/2006/relationships/styles" Target="styles.xml"/><Relationship Id="rId214" Type="http://schemas.openxmlformats.org/officeDocument/2006/relationships/oleObject" Target="embeddings/oleObject96.bin"/><Relationship Id="rId235" Type="http://schemas.openxmlformats.org/officeDocument/2006/relationships/oleObject" Target="embeddings/oleObject104.bin"/><Relationship Id="rId256" Type="http://schemas.openxmlformats.org/officeDocument/2006/relationships/oleObject" Target="embeddings/oleObject114.bin"/><Relationship Id="rId277" Type="http://schemas.openxmlformats.org/officeDocument/2006/relationships/oleObject" Target="embeddings/oleObject125.bin"/><Relationship Id="rId298" Type="http://schemas.openxmlformats.org/officeDocument/2006/relationships/image" Target="media/image149.jpg"/><Relationship Id="rId400" Type="http://schemas.openxmlformats.org/officeDocument/2006/relationships/image" Target="media/image206.wmf"/><Relationship Id="rId116" Type="http://schemas.openxmlformats.org/officeDocument/2006/relationships/image" Target="media/image58.wmf"/><Relationship Id="rId137" Type="http://schemas.openxmlformats.org/officeDocument/2006/relationships/image" Target="media/image68.wmf"/><Relationship Id="rId158" Type="http://schemas.openxmlformats.org/officeDocument/2006/relationships/image" Target="media/image79.wmf"/><Relationship Id="rId302" Type="http://schemas.openxmlformats.org/officeDocument/2006/relationships/image" Target="media/image152.wmf"/><Relationship Id="rId323" Type="http://schemas.openxmlformats.org/officeDocument/2006/relationships/oleObject" Target="embeddings/oleObject147.bin"/><Relationship Id="rId344" Type="http://schemas.openxmlformats.org/officeDocument/2006/relationships/image" Target="media/image175.jpg"/><Relationship Id="rId20" Type="http://schemas.openxmlformats.org/officeDocument/2006/relationships/oleObject" Target="embeddings/oleObject4.bin"/><Relationship Id="rId41" Type="http://schemas.openxmlformats.org/officeDocument/2006/relationships/oleObject" Target="embeddings/oleObject14.bin"/><Relationship Id="rId62" Type="http://schemas.openxmlformats.org/officeDocument/2006/relationships/oleObject" Target="embeddings/oleObject24.bin"/><Relationship Id="rId83" Type="http://schemas.openxmlformats.org/officeDocument/2006/relationships/oleObject" Target="embeddings/oleObject32.bin"/><Relationship Id="rId179" Type="http://schemas.openxmlformats.org/officeDocument/2006/relationships/image" Target="media/image90.wmf"/><Relationship Id="rId365" Type="http://schemas.openxmlformats.org/officeDocument/2006/relationships/oleObject" Target="embeddings/oleObject165.bin"/><Relationship Id="rId386" Type="http://schemas.openxmlformats.org/officeDocument/2006/relationships/oleObject" Target="embeddings/oleObject175.bin"/><Relationship Id="rId190" Type="http://schemas.openxmlformats.org/officeDocument/2006/relationships/image" Target="media/image96.wmf"/><Relationship Id="rId204" Type="http://schemas.openxmlformats.org/officeDocument/2006/relationships/oleObject" Target="embeddings/oleObject91.bin"/><Relationship Id="rId225" Type="http://schemas.openxmlformats.org/officeDocument/2006/relationships/image" Target="media/image114.png"/><Relationship Id="rId246" Type="http://schemas.openxmlformats.org/officeDocument/2006/relationships/oleObject" Target="embeddings/oleObject110.bin"/><Relationship Id="rId267" Type="http://schemas.openxmlformats.org/officeDocument/2006/relationships/image" Target="media/image136.jpg"/><Relationship Id="rId288" Type="http://schemas.openxmlformats.org/officeDocument/2006/relationships/image" Target="media/image144.wmf"/><Relationship Id="rId411" Type="http://schemas.openxmlformats.org/officeDocument/2006/relationships/footer" Target="footer5.xml"/><Relationship Id="rId106" Type="http://schemas.openxmlformats.org/officeDocument/2006/relationships/image" Target="media/image53.wmf"/><Relationship Id="rId127" Type="http://schemas.openxmlformats.org/officeDocument/2006/relationships/oleObject" Target="embeddings/oleObject55.bin"/><Relationship Id="rId313" Type="http://schemas.microsoft.com/office/2007/relationships/hdphoto" Target="media/hdphoto3.wdp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9.bin"/><Relationship Id="rId52" Type="http://schemas.openxmlformats.org/officeDocument/2006/relationships/oleObject" Target="embeddings/oleObject19.bin"/><Relationship Id="rId73" Type="http://schemas.openxmlformats.org/officeDocument/2006/relationships/image" Target="media/image37.wmf"/><Relationship Id="rId94" Type="http://schemas.openxmlformats.org/officeDocument/2006/relationships/image" Target="media/image47.wmf"/><Relationship Id="rId148" Type="http://schemas.openxmlformats.org/officeDocument/2006/relationships/image" Target="media/image74.wmf"/><Relationship Id="rId169" Type="http://schemas.openxmlformats.org/officeDocument/2006/relationships/image" Target="media/image85.wmf"/><Relationship Id="rId334" Type="http://schemas.openxmlformats.org/officeDocument/2006/relationships/image" Target="media/image169.wmf"/><Relationship Id="rId355" Type="http://schemas.openxmlformats.org/officeDocument/2006/relationships/oleObject" Target="embeddings/oleObject160.bin"/><Relationship Id="rId376" Type="http://schemas.openxmlformats.org/officeDocument/2006/relationships/image" Target="media/image193.jpg"/><Relationship Id="rId397" Type="http://schemas.openxmlformats.org/officeDocument/2006/relationships/oleObject" Target="embeddings/oleObject180.bin"/><Relationship Id="rId4" Type="http://schemas.openxmlformats.org/officeDocument/2006/relationships/settings" Target="settings.xml"/><Relationship Id="rId180" Type="http://schemas.openxmlformats.org/officeDocument/2006/relationships/oleObject" Target="embeddings/oleObject80.bin"/><Relationship Id="rId215" Type="http://schemas.openxmlformats.org/officeDocument/2006/relationships/oleObject" Target="embeddings/oleObject97.bin"/><Relationship Id="rId236" Type="http://schemas.openxmlformats.org/officeDocument/2006/relationships/image" Target="media/image120.wmf"/><Relationship Id="rId257" Type="http://schemas.openxmlformats.org/officeDocument/2006/relationships/image" Target="media/image131.wmf"/><Relationship Id="rId278" Type="http://schemas.openxmlformats.org/officeDocument/2006/relationships/oleObject" Target="embeddings/oleObject126.bin"/><Relationship Id="rId401" Type="http://schemas.openxmlformats.org/officeDocument/2006/relationships/oleObject" Target="embeddings/oleObject182.bin"/><Relationship Id="rId303" Type="http://schemas.openxmlformats.org/officeDocument/2006/relationships/oleObject" Target="embeddings/oleObject139.bin"/><Relationship Id="rId42" Type="http://schemas.openxmlformats.org/officeDocument/2006/relationships/image" Target="media/image18.wmf"/><Relationship Id="rId84" Type="http://schemas.openxmlformats.org/officeDocument/2006/relationships/image" Target="media/image42.wmf"/><Relationship Id="rId138" Type="http://schemas.openxmlformats.org/officeDocument/2006/relationships/oleObject" Target="embeddings/oleObject60.bin"/><Relationship Id="rId345" Type="http://schemas.openxmlformats.org/officeDocument/2006/relationships/image" Target="media/image176.jpg"/><Relationship Id="rId387" Type="http://schemas.openxmlformats.org/officeDocument/2006/relationships/image" Target="media/image199.wmf"/><Relationship Id="rId191" Type="http://schemas.openxmlformats.org/officeDocument/2006/relationships/oleObject" Target="embeddings/oleObject85.bin"/><Relationship Id="rId205" Type="http://schemas.openxmlformats.org/officeDocument/2006/relationships/image" Target="media/image104.wmf"/><Relationship Id="rId247" Type="http://schemas.openxmlformats.org/officeDocument/2006/relationships/image" Target="media/image125.wmf"/><Relationship Id="rId412" Type="http://schemas.openxmlformats.org/officeDocument/2006/relationships/header" Target="header3.xml"/><Relationship Id="rId107" Type="http://schemas.openxmlformats.org/officeDocument/2006/relationships/oleObject" Target="embeddings/oleObject44.bin"/><Relationship Id="rId289" Type="http://schemas.openxmlformats.org/officeDocument/2006/relationships/oleObject" Target="embeddings/oleObject133.bin"/><Relationship Id="rId11" Type="http://schemas.openxmlformats.org/officeDocument/2006/relationships/image" Target="media/image2.jpeg"/><Relationship Id="rId53" Type="http://schemas.openxmlformats.org/officeDocument/2006/relationships/image" Target="media/image24.wmf"/><Relationship Id="rId149" Type="http://schemas.openxmlformats.org/officeDocument/2006/relationships/oleObject" Target="embeddings/oleObject65.bin"/><Relationship Id="rId314" Type="http://schemas.openxmlformats.org/officeDocument/2006/relationships/image" Target="media/image159.wmf"/><Relationship Id="rId356" Type="http://schemas.openxmlformats.org/officeDocument/2006/relationships/image" Target="media/image183.wmf"/><Relationship Id="rId398" Type="http://schemas.openxmlformats.org/officeDocument/2006/relationships/image" Target="media/image205.wmf"/><Relationship Id="rId95" Type="http://schemas.openxmlformats.org/officeDocument/2006/relationships/oleObject" Target="embeddings/oleObject38.bin"/><Relationship Id="rId160" Type="http://schemas.openxmlformats.org/officeDocument/2006/relationships/image" Target="media/image80.wmf"/><Relationship Id="rId216" Type="http://schemas.openxmlformats.org/officeDocument/2006/relationships/image" Target="media/image109.wmf"/><Relationship Id="rId258" Type="http://schemas.openxmlformats.org/officeDocument/2006/relationships/oleObject" Target="embeddings/oleObject115.bin"/><Relationship Id="rId22" Type="http://schemas.openxmlformats.org/officeDocument/2006/relationships/oleObject" Target="embeddings/oleObject5.bin"/><Relationship Id="rId64" Type="http://schemas.openxmlformats.org/officeDocument/2006/relationships/image" Target="media/image30.png"/><Relationship Id="rId118" Type="http://schemas.openxmlformats.org/officeDocument/2006/relationships/image" Target="media/image59.wmf"/><Relationship Id="rId325" Type="http://schemas.openxmlformats.org/officeDocument/2006/relationships/oleObject" Target="embeddings/oleObject148.bin"/><Relationship Id="rId367" Type="http://schemas.openxmlformats.org/officeDocument/2006/relationships/oleObject" Target="embeddings/oleObject166.bin"/><Relationship Id="rId171" Type="http://schemas.openxmlformats.org/officeDocument/2006/relationships/image" Target="media/image86.wmf"/><Relationship Id="rId227" Type="http://schemas.openxmlformats.org/officeDocument/2006/relationships/image" Target="media/image115.png"/><Relationship Id="rId269" Type="http://schemas.openxmlformats.org/officeDocument/2006/relationships/oleObject" Target="embeddings/oleObject120.bin"/><Relationship Id="rId33" Type="http://schemas.openxmlformats.org/officeDocument/2006/relationships/oleObject" Target="embeddings/oleObject10.bin"/><Relationship Id="rId129" Type="http://schemas.openxmlformats.org/officeDocument/2006/relationships/oleObject" Target="embeddings/oleObject56.bin"/><Relationship Id="rId280" Type="http://schemas.openxmlformats.org/officeDocument/2006/relationships/oleObject" Target="embeddings/oleObject128.bin"/><Relationship Id="rId336" Type="http://schemas.openxmlformats.org/officeDocument/2006/relationships/image" Target="media/image170.wmf"/><Relationship Id="rId75" Type="http://schemas.openxmlformats.org/officeDocument/2006/relationships/image" Target="media/image38.wmf"/><Relationship Id="rId140" Type="http://schemas.openxmlformats.org/officeDocument/2006/relationships/oleObject" Target="embeddings/oleObject61.bin"/><Relationship Id="rId182" Type="http://schemas.openxmlformats.org/officeDocument/2006/relationships/oleObject" Target="embeddings/oleObject81.bin"/><Relationship Id="rId378" Type="http://schemas.openxmlformats.org/officeDocument/2006/relationships/oleObject" Target="embeddings/oleObject171.bin"/><Relationship Id="rId403" Type="http://schemas.openxmlformats.org/officeDocument/2006/relationships/oleObject" Target="embeddings/oleObject183.bin"/><Relationship Id="rId6" Type="http://schemas.openxmlformats.org/officeDocument/2006/relationships/footnotes" Target="footnotes.xml"/><Relationship Id="rId238" Type="http://schemas.openxmlformats.org/officeDocument/2006/relationships/image" Target="media/image121.wmf"/><Relationship Id="rId291" Type="http://schemas.openxmlformats.org/officeDocument/2006/relationships/oleObject" Target="embeddings/oleObject134.bin"/><Relationship Id="rId305" Type="http://schemas.openxmlformats.org/officeDocument/2006/relationships/oleObject" Target="embeddings/oleObject140.bin"/><Relationship Id="rId347" Type="http://schemas.openxmlformats.org/officeDocument/2006/relationships/image" Target="media/image178.jpg"/><Relationship Id="rId44" Type="http://schemas.openxmlformats.org/officeDocument/2006/relationships/image" Target="media/image19.png"/><Relationship Id="rId86" Type="http://schemas.openxmlformats.org/officeDocument/2006/relationships/image" Target="media/image43.wmf"/><Relationship Id="rId151" Type="http://schemas.openxmlformats.org/officeDocument/2006/relationships/oleObject" Target="embeddings/oleObject66.bin"/><Relationship Id="rId389" Type="http://schemas.openxmlformats.org/officeDocument/2006/relationships/image" Target="media/image200.wmf"/><Relationship Id="rId193" Type="http://schemas.openxmlformats.org/officeDocument/2006/relationships/oleObject" Target="embeddings/oleObject86.bin"/><Relationship Id="rId207" Type="http://schemas.openxmlformats.org/officeDocument/2006/relationships/image" Target="media/image105.wmf"/><Relationship Id="rId249" Type="http://schemas.openxmlformats.org/officeDocument/2006/relationships/image" Target="media/image126.wmf"/><Relationship Id="rId414" Type="http://schemas.openxmlformats.org/officeDocument/2006/relationships/fontTable" Target="fontTable.xml"/><Relationship Id="rId13" Type="http://schemas.openxmlformats.org/officeDocument/2006/relationships/footer" Target="footer2.xml"/><Relationship Id="rId109" Type="http://schemas.openxmlformats.org/officeDocument/2006/relationships/oleObject" Target="embeddings/oleObject45.bin"/><Relationship Id="rId260" Type="http://schemas.openxmlformats.org/officeDocument/2006/relationships/oleObject" Target="embeddings/oleObject116.bin"/><Relationship Id="rId316" Type="http://schemas.openxmlformats.org/officeDocument/2006/relationships/image" Target="media/image160.wmf"/><Relationship Id="rId55" Type="http://schemas.openxmlformats.org/officeDocument/2006/relationships/image" Target="media/image25.wmf"/><Relationship Id="rId97" Type="http://schemas.openxmlformats.org/officeDocument/2006/relationships/oleObject" Target="embeddings/oleObject39.bin"/><Relationship Id="rId120" Type="http://schemas.openxmlformats.org/officeDocument/2006/relationships/image" Target="media/image60.wmf"/><Relationship Id="rId358" Type="http://schemas.openxmlformats.org/officeDocument/2006/relationships/image" Target="media/image184.wmf"/><Relationship Id="rId162" Type="http://schemas.openxmlformats.org/officeDocument/2006/relationships/image" Target="media/image81.wmf"/><Relationship Id="rId218" Type="http://schemas.openxmlformats.org/officeDocument/2006/relationships/image" Target="media/image110.png"/><Relationship Id="rId271" Type="http://schemas.openxmlformats.org/officeDocument/2006/relationships/oleObject" Target="embeddings/oleObject121.bin"/><Relationship Id="rId24" Type="http://schemas.openxmlformats.org/officeDocument/2006/relationships/oleObject" Target="embeddings/oleObject6.bin"/><Relationship Id="rId66" Type="http://schemas.openxmlformats.org/officeDocument/2006/relationships/image" Target="media/image32.png"/><Relationship Id="rId131" Type="http://schemas.openxmlformats.org/officeDocument/2006/relationships/oleObject" Target="embeddings/oleObject57.bin"/><Relationship Id="rId327" Type="http://schemas.openxmlformats.org/officeDocument/2006/relationships/oleObject" Target="embeddings/oleObject149.bin"/><Relationship Id="rId369" Type="http://schemas.openxmlformats.org/officeDocument/2006/relationships/oleObject" Target="embeddings/oleObject167.bin"/><Relationship Id="rId173" Type="http://schemas.openxmlformats.org/officeDocument/2006/relationships/image" Target="media/image87.wmf"/><Relationship Id="rId229" Type="http://schemas.openxmlformats.org/officeDocument/2006/relationships/oleObject" Target="embeddings/oleObject101.bin"/><Relationship Id="rId380" Type="http://schemas.openxmlformats.org/officeDocument/2006/relationships/oleObject" Target="embeddings/oleObject172.bin"/><Relationship Id="rId240" Type="http://schemas.openxmlformats.org/officeDocument/2006/relationships/image" Target="media/image122.wmf"/><Relationship Id="rId35" Type="http://schemas.openxmlformats.org/officeDocument/2006/relationships/oleObject" Target="embeddings/oleObject11.bin"/><Relationship Id="rId77" Type="http://schemas.openxmlformats.org/officeDocument/2006/relationships/image" Target="media/image39.wmf"/><Relationship Id="rId100" Type="http://schemas.openxmlformats.org/officeDocument/2006/relationships/image" Target="media/image50.wmf"/><Relationship Id="rId282" Type="http://schemas.openxmlformats.org/officeDocument/2006/relationships/oleObject" Target="embeddings/oleObject129.bin"/><Relationship Id="rId338" Type="http://schemas.openxmlformats.org/officeDocument/2006/relationships/image" Target="media/image171.wmf"/><Relationship Id="rId8" Type="http://schemas.openxmlformats.org/officeDocument/2006/relationships/image" Target="media/image1.wmf"/><Relationship Id="rId142" Type="http://schemas.openxmlformats.org/officeDocument/2006/relationships/oleObject" Target="embeddings/oleObject62.bin"/><Relationship Id="rId184" Type="http://schemas.openxmlformats.org/officeDocument/2006/relationships/image" Target="media/image93.wmf"/><Relationship Id="rId391" Type="http://schemas.openxmlformats.org/officeDocument/2006/relationships/image" Target="media/image201.wmf"/><Relationship Id="rId405" Type="http://schemas.openxmlformats.org/officeDocument/2006/relationships/oleObject" Target="embeddings/oleObject184.bin"/><Relationship Id="rId251" Type="http://schemas.openxmlformats.org/officeDocument/2006/relationships/image" Target="media/image127.wmf"/><Relationship Id="rId46" Type="http://schemas.openxmlformats.org/officeDocument/2006/relationships/oleObject" Target="embeddings/oleObject16.bin"/><Relationship Id="rId293" Type="http://schemas.openxmlformats.org/officeDocument/2006/relationships/oleObject" Target="embeddings/oleObject135.bin"/><Relationship Id="rId307" Type="http://schemas.openxmlformats.org/officeDocument/2006/relationships/image" Target="media/image155.wmf"/><Relationship Id="rId349" Type="http://schemas.openxmlformats.org/officeDocument/2006/relationships/oleObject" Target="embeddings/oleObject157.bin"/><Relationship Id="rId88" Type="http://schemas.openxmlformats.org/officeDocument/2006/relationships/image" Target="media/image44.wmf"/><Relationship Id="rId111" Type="http://schemas.openxmlformats.org/officeDocument/2006/relationships/oleObject" Target="embeddings/oleObject46.bin"/><Relationship Id="rId153" Type="http://schemas.openxmlformats.org/officeDocument/2006/relationships/oleObject" Target="embeddings/oleObject67.bin"/><Relationship Id="rId195" Type="http://schemas.openxmlformats.org/officeDocument/2006/relationships/oleObject" Target="embeddings/oleObject87.bin"/><Relationship Id="rId209" Type="http://schemas.openxmlformats.org/officeDocument/2006/relationships/image" Target="media/image106.wmf"/><Relationship Id="rId360" Type="http://schemas.openxmlformats.org/officeDocument/2006/relationships/image" Target="media/image185.wmf"/><Relationship Id="rId220" Type="http://schemas.openxmlformats.org/officeDocument/2006/relationships/oleObject" Target="embeddings/oleObject99.bin"/><Relationship Id="rId15" Type="http://schemas.openxmlformats.org/officeDocument/2006/relationships/image" Target="media/image3.png"/><Relationship Id="rId57" Type="http://schemas.openxmlformats.org/officeDocument/2006/relationships/image" Target="media/image26.wmf"/><Relationship Id="rId262" Type="http://schemas.openxmlformats.org/officeDocument/2006/relationships/oleObject" Target="embeddings/oleObject117.bin"/><Relationship Id="rId318" Type="http://schemas.openxmlformats.org/officeDocument/2006/relationships/image" Target="media/image161.wmf"/><Relationship Id="rId99" Type="http://schemas.openxmlformats.org/officeDocument/2006/relationships/oleObject" Target="embeddings/oleObject40.bin"/><Relationship Id="rId122" Type="http://schemas.openxmlformats.org/officeDocument/2006/relationships/oleObject" Target="embeddings/oleObject52.bin"/><Relationship Id="rId164" Type="http://schemas.openxmlformats.org/officeDocument/2006/relationships/image" Target="media/image82.wmf"/><Relationship Id="rId371" Type="http://schemas.openxmlformats.org/officeDocument/2006/relationships/oleObject" Target="embeddings/oleObject168.bin"/><Relationship Id="rId26" Type="http://schemas.openxmlformats.org/officeDocument/2006/relationships/oleObject" Target="embeddings/oleObject7.bin"/><Relationship Id="rId231" Type="http://schemas.openxmlformats.org/officeDocument/2006/relationships/oleObject" Target="embeddings/oleObject102.bin"/><Relationship Id="rId273" Type="http://schemas.openxmlformats.org/officeDocument/2006/relationships/oleObject" Target="embeddings/oleObject122.bin"/><Relationship Id="rId329" Type="http://schemas.openxmlformats.org/officeDocument/2006/relationships/oleObject" Target="embeddings/oleObject150.bin"/><Relationship Id="rId68" Type="http://schemas.openxmlformats.org/officeDocument/2006/relationships/image" Target="media/image34.png"/><Relationship Id="rId133" Type="http://schemas.openxmlformats.org/officeDocument/2006/relationships/oleObject" Target="embeddings/oleObject58.bin"/><Relationship Id="rId175" Type="http://schemas.openxmlformats.org/officeDocument/2006/relationships/image" Target="media/image88.wmf"/><Relationship Id="rId340" Type="http://schemas.openxmlformats.org/officeDocument/2006/relationships/image" Target="media/image172.jpg"/><Relationship Id="rId200" Type="http://schemas.openxmlformats.org/officeDocument/2006/relationships/image" Target="media/image101.wmf"/><Relationship Id="rId382" Type="http://schemas.openxmlformats.org/officeDocument/2006/relationships/oleObject" Target="embeddings/oleObject173.bin"/><Relationship Id="rId242" Type="http://schemas.openxmlformats.org/officeDocument/2006/relationships/oleObject" Target="embeddings/oleObject108.bin"/><Relationship Id="rId284" Type="http://schemas.openxmlformats.org/officeDocument/2006/relationships/image" Target="media/image142.wmf"/><Relationship Id="rId37" Type="http://schemas.openxmlformats.org/officeDocument/2006/relationships/oleObject" Target="embeddings/oleObject12.bin"/><Relationship Id="rId79" Type="http://schemas.openxmlformats.org/officeDocument/2006/relationships/image" Target="media/image40.wmf"/><Relationship Id="rId102" Type="http://schemas.openxmlformats.org/officeDocument/2006/relationships/image" Target="media/image51.wmf"/><Relationship Id="rId144" Type="http://schemas.openxmlformats.org/officeDocument/2006/relationships/oleObject" Target="embeddings/oleObject63.bin"/><Relationship Id="rId90" Type="http://schemas.openxmlformats.org/officeDocument/2006/relationships/image" Target="media/image45.wmf"/><Relationship Id="rId186" Type="http://schemas.openxmlformats.org/officeDocument/2006/relationships/image" Target="media/image94.wmf"/><Relationship Id="rId351" Type="http://schemas.openxmlformats.org/officeDocument/2006/relationships/oleObject" Target="embeddings/oleObject158.bin"/><Relationship Id="rId393" Type="http://schemas.openxmlformats.org/officeDocument/2006/relationships/image" Target="media/image202.wmf"/><Relationship Id="rId407" Type="http://schemas.openxmlformats.org/officeDocument/2006/relationships/oleObject" Target="embeddings/oleObject185.bin"/><Relationship Id="rId211" Type="http://schemas.openxmlformats.org/officeDocument/2006/relationships/image" Target="media/image107.wmf"/><Relationship Id="rId253" Type="http://schemas.openxmlformats.org/officeDocument/2006/relationships/image" Target="media/image128.png"/><Relationship Id="rId295" Type="http://schemas.openxmlformats.org/officeDocument/2006/relationships/oleObject" Target="embeddings/oleObject136.bin"/><Relationship Id="rId309" Type="http://schemas.openxmlformats.org/officeDocument/2006/relationships/image" Target="media/image156.wmf"/><Relationship Id="rId48" Type="http://schemas.openxmlformats.org/officeDocument/2006/relationships/oleObject" Target="embeddings/oleObject17.bin"/><Relationship Id="rId113" Type="http://schemas.openxmlformats.org/officeDocument/2006/relationships/oleObject" Target="embeddings/oleObject47.bin"/><Relationship Id="rId320" Type="http://schemas.openxmlformats.org/officeDocument/2006/relationships/image" Target="media/image162.wmf"/></Relationships>
</file>

<file path=word/_rels/footer4.xml.rels><?xml version="1.0" encoding="UTF-8" standalone="yes"?>
<Relationships xmlns="http://schemas.openxmlformats.org/package/2006/relationships"><Relationship Id="rId1" Type="http://schemas.openxmlformats.org/officeDocument/2006/relationships/image" Target="media/image210.jpeg"/></Relationships>
</file>

<file path=word/_rels/footer5.xml.rels><?xml version="1.0" encoding="UTF-8" standalone="yes"?>
<Relationships xmlns="http://schemas.openxmlformats.org/package/2006/relationships"><Relationship Id="rId1" Type="http://schemas.openxmlformats.org/officeDocument/2006/relationships/image" Target="media/image210.jpeg"/></Relationships>
</file>

<file path=word/theme/theme1.xml><?xml version="1.0" encoding="utf-8"?>
<a:theme xmlns:a="http://schemas.openxmlformats.org/drawingml/2006/main" name="Office 佈景主題">
  <a:themeElements>
    <a:clrScheme name="自訂 1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FF3300"/>
      </a:accent1>
      <a:accent2>
        <a:srgbClr val="FFCCCC"/>
      </a:accent2>
      <a:accent3>
        <a:srgbClr val="FFD6CC"/>
      </a:accent3>
      <a:accent4>
        <a:srgbClr val="FF0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60545FF-8DD5-40D0-BEBF-6EDFEFC7BF6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888</TotalTime>
  <Pages>14</Pages>
  <Words>2028</Words>
  <Characters>11563</Characters>
  <Application>Microsoft Office Word</Application>
  <DocSecurity>0</DocSecurity>
  <Lines>96</Lines>
  <Paragraphs>27</Paragraphs>
  <ScaleCrop>false</ScaleCrop>
  <Company>CMT</Company>
  <LinksUpToDate>false</LinksUpToDate>
  <CharactersWithSpaces>1356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龍騰文化</dc:title>
  <dc:creator>use</dc:creator>
  <cp:lastModifiedBy>L50[安祐]</cp:lastModifiedBy>
  <cp:revision>695</cp:revision>
  <cp:lastPrinted>2016-02-15T06:49:00Z</cp:lastPrinted>
  <dcterms:created xsi:type="dcterms:W3CDTF">2022-08-03T06:58:00Z</dcterms:created>
  <dcterms:modified xsi:type="dcterms:W3CDTF">2024-05-29T04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